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xlsx" ContentType="application/vnd.openxmlformats-officedocument.spreadsheetml.sheet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theme/themeOverride1.xml" ContentType="application/vnd.openxmlformats-officedocument.themeOverride+xml"/>
  <Override PartName="/word/charts/chart3.xml" ContentType="application/vnd.openxmlformats-officedocument.drawingml.chart+xml"/>
  <Override PartName="/word/charts/style3.xml" ContentType="application/vnd.ms-office.chartstyle+xml"/>
  <Override PartName="/word/charts/colors3.xml" ContentType="application/vnd.ms-office.chartcolorstyle+xml"/>
  <Override PartName="/word/charts/chart4.xml" ContentType="application/vnd.openxmlformats-officedocument.drawingml.chart+xml"/>
  <Override PartName="/word/charts/style4.xml" ContentType="application/vnd.ms-office.chartstyle+xml"/>
  <Override PartName="/word/charts/colors4.xml" ContentType="application/vnd.ms-office.chartcolorstyle+xml"/>
  <Override PartName="/word/charts/chart5.xml" ContentType="application/vnd.openxmlformats-officedocument.drawingml.chart+xml"/>
  <Override PartName="/word/charts/style5.xml" ContentType="application/vnd.ms-office.chartstyle+xml"/>
  <Override PartName="/word/charts/colors5.xml" ContentType="application/vnd.ms-office.chartcolorstyle+xml"/>
  <Override PartName="/word/theme/themeOverride2.xml" ContentType="application/vnd.openxmlformats-officedocument.themeOverride+xml"/>
  <Override PartName="/word/charts/chart6.xml" ContentType="application/vnd.openxmlformats-officedocument.drawingml.chart+xml"/>
  <Override PartName="/word/charts/style6.xml" ContentType="application/vnd.ms-office.chartstyle+xml"/>
  <Override PartName="/word/charts/colors6.xml" ContentType="application/vnd.ms-office.chartcolorstyle+xml"/>
  <Override PartName="/word/theme/themeOverride3.xml" ContentType="application/vnd.openxmlformats-officedocument.themeOverride+xml"/>
  <Override PartName="/word/charts/chart7.xml" ContentType="application/vnd.openxmlformats-officedocument.drawingml.chart+xml"/>
  <Override PartName="/word/charts/style7.xml" ContentType="application/vnd.ms-office.chartstyle+xml"/>
  <Override PartName="/word/charts/colors7.xml" ContentType="application/vnd.ms-office.chartcolorstyle+xml"/>
  <Override PartName="/word/theme/themeOverride4.xml" ContentType="application/vnd.openxmlformats-officedocument.themeOverride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DF0979E" w14:textId="77777777" w:rsidR="00F95DB3" w:rsidRPr="00F95DB3" w:rsidRDefault="00F95DB3" w:rsidP="00F95DB3">
      <w:pPr>
        <w:pStyle w:val="SOMHead"/>
        <w:jc w:val="center"/>
        <w:rPr>
          <w:sz w:val="36"/>
          <w:szCs w:val="36"/>
        </w:rPr>
      </w:pPr>
      <w:r w:rsidRPr="00F95DB3">
        <w:rPr>
          <w:sz w:val="36"/>
          <w:szCs w:val="36"/>
        </w:rPr>
        <w:t>Supplementary Materials</w:t>
      </w:r>
    </w:p>
    <w:p w14:paraId="0D11E6D1" w14:textId="77777777" w:rsidR="00426DB1" w:rsidRPr="006C273B" w:rsidRDefault="00426DB1" w:rsidP="00426DB1">
      <w:pPr>
        <w:pStyle w:val="Head"/>
      </w:pPr>
      <w:bookmarkStart w:id="0" w:name="_Hlk185426762"/>
      <w:r w:rsidRPr="00BF6D39">
        <w:t xml:space="preserve">Photo-Initiated Depolymerization of Consumer </w:t>
      </w:r>
      <w:proofErr w:type="gramStart"/>
      <w:r w:rsidRPr="00BF6D39">
        <w:t>Poly</w:t>
      </w:r>
      <w:r>
        <w:t>(</w:t>
      </w:r>
      <w:proofErr w:type="gramEnd"/>
      <w:r>
        <w:t>methyl m</w:t>
      </w:r>
      <w:r w:rsidRPr="00BF6D39">
        <w:t>ethacrylate</w:t>
      </w:r>
      <w:r>
        <w:t>)</w:t>
      </w:r>
      <w:r w:rsidRPr="00BF6D39">
        <w:t>: Chlorine Not Required</w:t>
      </w:r>
    </w:p>
    <w:bookmarkEnd w:id="0"/>
    <w:p w14:paraId="02D1F9D3" w14:textId="77777777" w:rsidR="00303E05" w:rsidRDefault="00303E05" w:rsidP="00303E05">
      <w:pPr>
        <w:pStyle w:val="Authors"/>
      </w:pPr>
      <w:r w:rsidRPr="00987EE5">
        <w:rPr>
          <w:b/>
        </w:rPr>
        <w:t>Authors:</w:t>
      </w:r>
      <w:r>
        <w:t xml:space="preserve"> </w:t>
      </w:r>
      <w:bookmarkStart w:id="1" w:name="_Hlk185410012"/>
      <w:r>
        <w:t xml:space="preserve">Jonathan T. </w:t>
      </w:r>
      <w:proofErr w:type="gramStart"/>
      <w:r>
        <w:t>Husband,*</w:t>
      </w:r>
      <w:proofErr w:type="gramEnd"/>
      <w:r w:rsidRPr="00A85A74">
        <w:rPr>
          <w:vertAlign w:val="superscript"/>
        </w:rPr>
        <w:t>1</w:t>
      </w:r>
      <w:r>
        <w:rPr>
          <w:vertAlign w:val="superscript"/>
        </w:rPr>
        <w:t xml:space="preserve"> </w:t>
      </w:r>
      <w:r>
        <w:t xml:space="preserve"> Gavin Irvine,</w:t>
      </w:r>
      <w:r w:rsidRPr="00A85A74">
        <w:rPr>
          <w:vertAlign w:val="superscript"/>
        </w:rPr>
        <w:t>1</w:t>
      </w:r>
      <w:r>
        <w:rPr>
          <w:vertAlign w:val="superscript"/>
        </w:rPr>
        <w:t xml:space="preserve"> </w:t>
      </w:r>
      <w:r>
        <w:t xml:space="preserve"> </w:t>
      </w:r>
      <w:r w:rsidRPr="00E23A0F">
        <w:t>Callum</w:t>
      </w:r>
      <w:r>
        <w:t xml:space="preserve"> R. Morris,</w:t>
      </w:r>
      <w:r>
        <w:rPr>
          <w:vertAlign w:val="superscript"/>
        </w:rPr>
        <w:t xml:space="preserve">2 </w:t>
      </w:r>
      <w:r>
        <w:t xml:space="preserve"> </w:t>
      </w:r>
      <w:r w:rsidRPr="00E23A0F">
        <w:t>Andrea Folli</w:t>
      </w:r>
      <w:r>
        <w:t>,</w:t>
      </w:r>
      <w:r w:rsidRPr="003153E2">
        <w:rPr>
          <w:vertAlign w:val="superscript"/>
        </w:rPr>
        <w:t>2</w:t>
      </w:r>
      <w:r>
        <w:t xml:space="preserve"> Matthew G. Davidson,*</w:t>
      </w:r>
      <w:r w:rsidRPr="00A85A74">
        <w:rPr>
          <w:vertAlign w:val="superscript"/>
        </w:rPr>
        <w:t>1</w:t>
      </w:r>
      <w:r>
        <w:t xml:space="preserve"> </w:t>
      </w:r>
      <w:r>
        <w:rPr>
          <w:vertAlign w:val="superscript"/>
        </w:rPr>
        <w:t xml:space="preserve"> </w:t>
      </w:r>
      <w:r>
        <w:t>Simon J.Freakley.*</w:t>
      </w:r>
      <w:bookmarkEnd w:id="1"/>
      <w:r w:rsidRPr="00A85A74">
        <w:rPr>
          <w:vertAlign w:val="superscript"/>
        </w:rPr>
        <w:t>1</w:t>
      </w:r>
      <w:r w:rsidRPr="00FD1015">
        <w:rPr>
          <w:highlight w:val="yellow"/>
        </w:rPr>
        <w:t xml:space="preserve"> </w:t>
      </w:r>
    </w:p>
    <w:p w14:paraId="4C69D537" w14:textId="77777777" w:rsidR="00303E05" w:rsidRPr="008E391A" w:rsidRDefault="00303E05" w:rsidP="00303E05">
      <w:pPr>
        <w:pStyle w:val="Paragraph"/>
        <w:tabs>
          <w:tab w:val="left" w:pos="8130"/>
        </w:tabs>
        <w:ind w:firstLine="0"/>
        <w:rPr>
          <w:b/>
        </w:rPr>
      </w:pPr>
      <w:r w:rsidRPr="008E391A">
        <w:rPr>
          <w:b/>
        </w:rPr>
        <w:t>Affiliations:</w:t>
      </w:r>
      <w:r>
        <w:rPr>
          <w:b/>
        </w:rPr>
        <w:tab/>
      </w:r>
    </w:p>
    <w:p w14:paraId="1325765A" w14:textId="77777777" w:rsidR="00303E05" w:rsidRDefault="00303E05" w:rsidP="00303E05">
      <w:pPr>
        <w:pStyle w:val="Paragraph"/>
        <w:ind w:left="360" w:firstLine="0"/>
      </w:pPr>
      <w:bookmarkStart w:id="2" w:name="_Hlk181182660"/>
      <w:r w:rsidRPr="00B43FDE">
        <w:rPr>
          <w:vertAlign w:val="superscript"/>
        </w:rPr>
        <w:t>1</w:t>
      </w:r>
      <w:r>
        <w:rPr>
          <w:vertAlign w:val="superscript"/>
        </w:rPr>
        <w:t xml:space="preserve"> </w:t>
      </w:r>
      <w:bookmarkEnd w:id="2"/>
      <w:r>
        <w:t xml:space="preserve">Bath Institute of Sustainability and Climate Change, Room 3.02, East Building, </w:t>
      </w:r>
      <w:proofErr w:type="spellStart"/>
      <w:r>
        <w:t>Claverton</w:t>
      </w:r>
      <w:proofErr w:type="spellEnd"/>
      <w:r>
        <w:t xml:space="preserve"> Down, Bath, BA2 7AY and </w:t>
      </w:r>
      <w:r w:rsidRPr="00523508">
        <w:rPr>
          <w:lang w:val="en-GB"/>
        </w:rPr>
        <w:t xml:space="preserve">Department of Chemistry, University of Bath, South Building, Soldier Down Ln, </w:t>
      </w:r>
      <w:proofErr w:type="spellStart"/>
      <w:r w:rsidRPr="00523508">
        <w:rPr>
          <w:lang w:val="en-GB"/>
        </w:rPr>
        <w:t>Claverton</w:t>
      </w:r>
      <w:proofErr w:type="spellEnd"/>
      <w:r w:rsidRPr="00523508">
        <w:rPr>
          <w:lang w:val="en-GB"/>
        </w:rPr>
        <w:t xml:space="preserve"> Down, Bath BA2 7AY, U.K.</w:t>
      </w:r>
    </w:p>
    <w:p w14:paraId="1F3A1D3C" w14:textId="77777777" w:rsidR="00303E05" w:rsidRPr="00C34793" w:rsidRDefault="00303E05" w:rsidP="00303E05">
      <w:pPr>
        <w:pStyle w:val="Paragraph"/>
        <w:ind w:left="360" w:firstLine="0"/>
      </w:pPr>
      <w:bookmarkStart w:id="3" w:name="_Hlk62201654"/>
      <w:r w:rsidRPr="00140622">
        <w:rPr>
          <w:vertAlign w:val="superscript"/>
        </w:rPr>
        <w:t>2</w:t>
      </w:r>
      <w:r w:rsidRPr="00140622">
        <w:t xml:space="preserve"> Net Zero Innovation Institute, Cardiff Catalysis Institute, School of Chemistry, Cardiff University, Translational Research Hub, </w:t>
      </w:r>
      <w:proofErr w:type="spellStart"/>
      <w:r w:rsidRPr="00140622">
        <w:t>Maindy</w:t>
      </w:r>
      <w:proofErr w:type="spellEnd"/>
      <w:r w:rsidRPr="00140622">
        <w:t xml:space="preserve"> Road, Cardiff, CF24 4HQ, United Kingdom</w:t>
      </w:r>
    </w:p>
    <w:p w14:paraId="70FF1709" w14:textId="138045AA" w:rsidR="00F95DB3" w:rsidRDefault="00303E05" w:rsidP="00303E05">
      <w:pPr>
        <w:pStyle w:val="Paragraph"/>
        <w:ind w:left="360" w:firstLine="0"/>
      </w:pPr>
      <w:r>
        <w:t xml:space="preserve">*Corresponding authors. Jonathan T. Husband: </w:t>
      </w:r>
      <w:hyperlink r:id="rId11" w:history="1">
        <w:r w:rsidRPr="00012BB1">
          <w:rPr>
            <w:rStyle w:val="Hyperlink"/>
          </w:rPr>
          <w:t>jth67@bath.ac.uk</w:t>
        </w:r>
      </w:hyperlink>
      <w:r>
        <w:rPr>
          <w:rStyle w:val="Hyperlink"/>
        </w:rPr>
        <w:t xml:space="preserve">; </w:t>
      </w:r>
      <w:r>
        <w:t xml:space="preserve">Matthew G. Davidson: </w:t>
      </w:r>
      <w:hyperlink r:id="rId12" w:history="1">
        <w:r w:rsidRPr="00A47F5F">
          <w:rPr>
            <w:rStyle w:val="Hyperlink"/>
          </w:rPr>
          <w:t>M.G.Davidson@bath.ac.uk</w:t>
        </w:r>
      </w:hyperlink>
      <w:r>
        <w:t>; Simon J. Freakley:</w:t>
      </w:r>
      <w:r w:rsidRPr="005D61BC">
        <w:t xml:space="preserve">  </w:t>
      </w:r>
      <w:hyperlink r:id="rId13" w:history="1">
        <w:r w:rsidRPr="00012BB1">
          <w:rPr>
            <w:rStyle w:val="Hyperlink"/>
          </w:rPr>
          <w:t>sf756@bath.ac.uk</w:t>
        </w:r>
      </w:hyperlink>
      <w:r>
        <w:t xml:space="preserve">. </w:t>
      </w:r>
      <w:r w:rsidRPr="005D61BC">
        <w:t xml:space="preserve">                            </w:t>
      </w:r>
      <w:r>
        <w:t xml:space="preserve">   </w:t>
      </w:r>
      <w:bookmarkEnd w:id="3"/>
    </w:p>
    <w:p w14:paraId="08C8E6EF" w14:textId="77777777" w:rsidR="00F95DB3" w:rsidRPr="00B52557" w:rsidRDefault="00F95DB3" w:rsidP="00301DE6">
      <w:pPr>
        <w:pStyle w:val="Paragraph"/>
        <w:ind w:left="360" w:firstLine="0"/>
      </w:pPr>
    </w:p>
    <w:p w14:paraId="5E760E27" w14:textId="77777777" w:rsidR="00F26AF7" w:rsidRPr="00922A3D" w:rsidRDefault="00F26AF7" w:rsidP="00F26AF7">
      <w:pPr>
        <w:pStyle w:val="SOMContent"/>
        <w:rPr>
          <w:b/>
          <w:bCs/>
        </w:rPr>
      </w:pPr>
      <w:r w:rsidRPr="00922A3D">
        <w:rPr>
          <w:b/>
          <w:bCs/>
        </w:rPr>
        <w:t>Materials and Methods</w:t>
      </w:r>
    </w:p>
    <w:p w14:paraId="358D7340" w14:textId="2C341FD3" w:rsidR="00922A3D" w:rsidRDefault="00E66873" w:rsidP="00F26AF7">
      <w:pPr>
        <w:pStyle w:val="SOMContent"/>
      </w:pPr>
      <w:r w:rsidRPr="00E66873">
        <w:t>All chemicals were purchased from</w:t>
      </w:r>
      <w:r>
        <w:t xml:space="preserve"> either </w:t>
      </w:r>
      <w:r w:rsidRPr="00E66873">
        <w:t>Sigma Aldrich</w:t>
      </w:r>
      <w:r>
        <w:t xml:space="preserve"> or Fischer </w:t>
      </w:r>
      <w:r w:rsidR="00F27D85">
        <w:t>Scientific</w:t>
      </w:r>
      <w:r w:rsidRPr="00E66873">
        <w:t>.</w:t>
      </w:r>
      <w:r w:rsidR="00941868">
        <w:t xml:space="preserve"> PMMA controls were purchased from </w:t>
      </w:r>
      <w:r w:rsidR="00F95DB3">
        <w:t>Sigma</w:t>
      </w:r>
      <w:r w:rsidR="00941868">
        <w:t xml:space="preserve"> Aldrich as 15 </w:t>
      </w:r>
      <w:proofErr w:type="spellStart"/>
      <w:r w:rsidR="00941868">
        <w:t>kDa</w:t>
      </w:r>
      <w:proofErr w:type="spellEnd"/>
      <w:r w:rsidR="00941868">
        <w:t xml:space="preserve"> and 350 </w:t>
      </w:r>
      <w:proofErr w:type="spellStart"/>
      <w:r w:rsidR="00941868">
        <w:t>kDa</w:t>
      </w:r>
      <w:proofErr w:type="spellEnd"/>
      <w:r w:rsidR="00941868">
        <w:t xml:space="preserve"> </w:t>
      </w:r>
      <w:r w:rsidR="00F95DB3">
        <w:t>molecular weights</w:t>
      </w:r>
      <w:r w:rsidR="00941868">
        <w:t xml:space="preserve">. </w:t>
      </w:r>
    </w:p>
    <w:p w14:paraId="7AE3BCE6" w14:textId="5955D9EA" w:rsidR="00922A3D" w:rsidRDefault="003C3A57" w:rsidP="007C44E8">
      <w:pPr>
        <w:pStyle w:val="SOMContent"/>
      </w:pPr>
      <w:r>
        <w:t xml:space="preserve">Samples of Perspex® were obtained from Perspex </w:t>
      </w:r>
      <w:r w:rsidR="007C44E8">
        <w:t>Distribution</w:t>
      </w:r>
      <w:r>
        <w:t xml:space="preserve"> Ltd: Perspex® frost Aurora Violet S2 7T58 3mm, Perspex® XT clear 0X00 3</w:t>
      </w:r>
      <w:r w:rsidR="00F95DB3">
        <w:t xml:space="preserve"> </w:t>
      </w:r>
      <w:r>
        <w:t>mm</w:t>
      </w:r>
      <w:r w:rsidR="00F95DB3">
        <w:t>,</w:t>
      </w:r>
      <w:r>
        <w:t xml:space="preserve"> and Perspex® spectrum LED blue 7TL1 3</w:t>
      </w:r>
      <w:r w:rsidR="00F95DB3">
        <w:t xml:space="preserve"> </w:t>
      </w:r>
      <w:r>
        <w:t>mm. Samples were broken into pieces sub 5</w:t>
      </w:r>
      <w:r w:rsidR="00F95DB3">
        <w:t xml:space="preserve"> </w:t>
      </w:r>
      <w:r>
        <w:t xml:space="preserve">mm in diameter before dissolution in solvent and </w:t>
      </w:r>
      <w:r w:rsidR="00F95DB3">
        <w:t>depolymerization</w:t>
      </w:r>
      <w:r w:rsidR="00541AEF">
        <w:t>.</w:t>
      </w:r>
      <w:r>
        <w:t xml:space="preserve"> </w:t>
      </w:r>
    </w:p>
    <w:p w14:paraId="6A60AE8E" w14:textId="21CA1D18" w:rsidR="00922A3D" w:rsidRDefault="00922A3D" w:rsidP="00E66873">
      <w:pPr>
        <w:pStyle w:val="SOMContent"/>
        <w:jc w:val="both"/>
      </w:pPr>
      <w:r w:rsidRPr="00922A3D">
        <w:t xml:space="preserve">All NMR spectra were acquired using a </w:t>
      </w:r>
      <w:r>
        <w:t>500 MHz (</w:t>
      </w:r>
      <w:r w:rsidRPr="00922A3D">
        <w:rPr>
          <w:vertAlign w:val="superscript"/>
        </w:rPr>
        <w:t>1</w:t>
      </w:r>
      <w:r>
        <w:t xml:space="preserve">H) Bruker </w:t>
      </w:r>
      <w:proofErr w:type="spellStart"/>
      <w:r>
        <w:t>Avance</w:t>
      </w:r>
      <w:proofErr w:type="spellEnd"/>
      <w:r>
        <w:t xml:space="preserve"> III spectrometer, unless otherwise stated. CDCl</w:t>
      </w:r>
      <w:r w:rsidRPr="00922A3D">
        <w:rPr>
          <w:vertAlign w:val="subscript"/>
        </w:rPr>
        <w:t>3</w:t>
      </w:r>
      <w:r>
        <w:t xml:space="preserve"> and acetone-</w:t>
      </w:r>
      <w:r w:rsidRPr="00922A3D">
        <w:rPr>
          <w:i/>
          <w:iCs/>
        </w:rPr>
        <w:t>d</w:t>
      </w:r>
      <w:r w:rsidRPr="00922A3D">
        <w:rPr>
          <w:vertAlign w:val="subscript"/>
        </w:rPr>
        <w:t>6</w:t>
      </w:r>
      <w:r>
        <w:t xml:space="preserve"> was purchased from Sigma Aldrich and used as received as the NMR solvent. </w:t>
      </w:r>
    </w:p>
    <w:p w14:paraId="48710AEB" w14:textId="6DBF02CA" w:rsidR="00347EC1" w:rsidRDefault="00E96B88" w:rsidP="002A121F">
      <w:pPr>
        <w:pStyle w:val="SOMContent"/>
        <w:jc w:val="both"/>
      </w:pPr>
      <w:r w:rsidRPr="00E96B88">
        <w:t xml:space="preserve">Polymer molecular weight data was acquired using and Agilent 1260 Infinity system in THF eluent, fitted with 2 x </w:t>
      </w:r>
      <w:proofErr w:type="spellStart"/>
      <w:r w:rsidRPr="00E96B88">
        <w:t>PLgel</w:t>
      </w:r>
      <w:proofErr w:type="spellEnd"/>
      <w:r w:rsidRPr="00E96B88">
        <w:t xml:space="preserve"> 5 um Mixed D (300 x 7.5 mm) columns and a </w:t>
      </w:r>
      <w:proofErr w:type="spellStart"/>
      <w:r w:rsidRPr="00E96B88">
        <w:t>PLgel</w:t>
      </w:r>
      <w:proofErr w:type="spellEnd"/>
      <w:r w:rsidRPr="00E96B88">
        <w:t xml:space="preserve"> Mixed Guard (50 x 7.5 mm) guard column operating at 35 degrees C. </w:t>
      </w:r>
      <w:r>
        <w:t>Analysis was followed with a</w:t>
      </w:r>
      <w:r w:rsidRPr="00E96B88">
        <w:t xml:space="preserve"> fitted differential refractometer (</w:t>
      </w:r>
      <w:proofErr w:type="spellStart"/>
      <w:r w:rsidRPr="00E96B88">
        <w:t>dRI</w:t>
      </w:r>
      <w:proofErr w:type="spellEnd"/>
      <w:r w:rsidRPr="00E96B88">
        <w:t>)</w:t>
      </w:r>
      <w:r>
        <w:t xml:space="preserve"> </w:t>
      </w:r>
      <w:r w:rsidRPr="00E96B88">
        <w:t>operating at 35</w:t>
      </w:r>
      <w:r>
        <w:t>°</w:t>
      </w:r>
      <w:r w:rsidRPr="00E96B88">
        <w:t>C. The system was calibrated by linear narrow molecular weight PMMA standards ranging from 260,900 g /mol to 885 g mol</w:t>
      </w:r>
      <w:r>
        <w:t xml:space="preserve">. </w:t>
      </w:r>
      <w:r w:rsidR="00E66873">
        <w:t xml:space="preserve">Data was processed using Agilent’s GPC/SEC Software, Revision A.02.01. Unless otherwise stated, polymer samples were not purified prior to GPC </w:t>
      </w:r>
      <w:proofErr w:type="gramStart"/>
      <w:r w:rsidR="00E66873">
        <w:t xml:space="preserve">analysis, </w:t>
      </w:r>
      <w:r w:rsidR="00F95DB3">
        <w:t>but</w:t>
      </w:r>
      <w:proofErr w:type="gramEnd"/>
      <w:r w:rsidR="00E66873">
        <w:t xml:space="preserve"> were </w:t>
      </w:r>
      <w:r w:rsidR="00B01EB2">
        <w:t>filtered</w:t>
      </w:r>
      <w:r w:rsidR="00E66873">
        <w:t xml:space="preserve"> through a 0.</w:t>
      </w:r>
      <w:r w:rsidR="00B01EB2">
        <w:t xml:space="preserve">5 </w:t>
      </w:r>
      <w:proofErr w:type="spellStart"/>
      <w:r w:rsidR="00B01EB2">
        <w:t>μ</w:t>
      </w:r>
      <w:r w:rsidR="00E66873">
        <w:t>M</w:t>
      </w:r>
      <w:proofErr w:type="spellEnd"/>
      <w:r w:rsidR="00E66873">
        <w:t xml:space="preserve"> filter to remove any</w:t>
      </w:r>
      <w:r w:rsidR="00F95DB3">
        <w:t xml:space="preserve"> potential</w:t>
      </w:r>
      <w:r w:rsidR="00E66873">
        <w:t xml:space="preserve"> particulate matter. </w:t>
      </w:r>
    </w:p>
    <w:p w14:paraId="4CA9438E" w14:textId="77777777" w:rsidR="00347EC1" w:rsidRDefault="00347EC1" w:rsidP="002A121F">
      <w:pPr>
        <w:pStyle w:val="SOMContent"/>
        <w:jc w:val="both"/>
      </w:pPr>
    </w:p>
    <w:p w14:paraId="1A34E300" w14:textId="77777777" w:rsidR="00347EC1" w:rsidRDefault="00347EC1" w:rsidP="002A121F">
      <w:pPr>
        <w:pStyle w:val="SOMContent"/>
        <w:jc w:val="both"/>
      </w:pPr>
    </w:p>
    <w:p w14:paraId="517ECD0C" w14:textId="77777777" w:rsidR="00347EC1" w:rsidRDefault="00347EC1" w:rsidP="002A121F">
      <w:pPr>
        <w:pStyle w:val="SOMContent"/>
        <w:jc w:val="both"/>
      </w:pPr>
    </w:p>
    <w:p w14:paraId="262ADF23" w14:textId="77777777" w:rsidR="00347EC1" w:rsidRDefault="00347EC1" w:rsidP="002A121F">
      <w:pPr>
        <w:pStyle w:val="SOMContent"/>
        <w:jc w:val="both"/>
      </w:pPr>
    </w:p>
    <w:p w14:paraId="57C8CE84" w14:textId="77777777" w:rsidR="00E96B88" w:rsidRPr="002A121F" w:rsidRDefault="00E96B88" w:rsidP="002A121F">
      <w:pPr>
        <w:pStyle w:val="SOMContent"/>
        <w:jc w:val="both"/>
      </w:pPr>
    </w:p>
    <w:p w14:paraId="777B8330" w14:textId="5D9D01D0" w:rsidR="00A768D8" w:rsidRDefault="00A768D8" w:rsidP="008A4076">
      <w:pPr>
        <w:pStyle w:val="SOMContent"/>
        <w:rPr>
          <w:b/>
          <w:bCs/>
        </w:rPr>
      </w:pPr>
      <w:r>
        <w:rPr>
          <w:b/>
          <w:bCs/>
        </w:rPr>
        <w:lastRenderedPageBreak/>
        <w:t>Depolymerizations</w:t>
      </w:r>
    </w:p>
    <w:p w14:paraId="71B43B75" w14:textId="31391F88" w:rsidR="008A4076" w:rsidRDefault="002A121F" w:rsidP="008A4076">
      <w:pPr>
        <w:pStyle w:val="SOMContent"/>
        <w:rPr>
          <w:b/>
          <w:bCs/>
        </w:rPr>
      </w:pPr>
      <w:bookmarkStart w:id="4" w:name="_Hlk196737931"/>
      <w:r>
        <w:rPr>
          <w:b/>
          <w:bCs/>
        </w:rPr>
        <w:t>PMMA depolymerization</w:t>
      </w:r>
      <w:r w:rsidR="008A4076">
        <w:rPr>
          <w:b/>
          <w:bCs/>
        </w:rPr>
        <w:t xml:space="preserve"> general set-up </w:t>
      </w:r>
    </w:p>
    <w:p w14:paraId="3B545A30" w14:textId="3F158231" w:rsidR="002A121F" w:rsidRDefault="003D7264" w:rsidP="008A4076">
      <w:pPr>
        <w:pStyle w:val="SOMContent"/>
        <w:rPr>
          <w:b/>
          <w:bCs/>
        </w:rPr>
      </w:pPr>
      <w:r w:rsidRPr="002A121F">
        <w:rPr>
          <w:b/>
          <w:bCs/>
          <w:noProof/>
        </w:rPr>
        <w:drawing>
          <wp:anchor distT="0" distB="0" distL="114300" distR="114300" simplePos="0" relativeHeight="251657216" behindDoc="0" locked="0" layoutInCell="1" allowOverlap="1" wp14:anchorId="42D85FA0" wp14:editId="53B6F8E9">
            <wp:simplePos x="0" y="0"/>
            <wp:positionH relativeFrom="column">
              <wp:posOffset>2425700</wp:posOffset>
            </wp:positionH>
            <wp:positionV relativeFrom="paragraph">
              <wp:posOffset>186055</wp:posOffset>
            </wp:positionV>
            <wp:extent cx="2505075" cy="1724025"/>
            <wp:effectExtent l="0" t="0" r="0" b="0"/>
            <wp:wrapSquare wrapText="bothSides"/>
            <wp:docPr id="4" name="Picture 3">
              <a:extLst xmlns:a="http://schemas.openxmlformats.org/drawingml/2006/main">
                <a:ext uri="{FF2B5EF4-FFF2-40B4-BE49-F238E27FC236}">
                  <a16:creationId xmlns:a16="http://schemas.microsoft.com/office/drawing/2014/main" id="{1156B3A4-F563-3BA2-086C-0610DB2C3004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3">
                      <a:extLst>
                        <a:ext uri="{FF2B5EF4-FFF2-40B4-BE49-F238E27FC236}">
                          <a16:creationId xmlns:a16="http://schemas.microsoft.com/office/drawing/2014/main" id="{1156B3A4-F563-3BA2-086C-0610DB2C3004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 rotWithShape="1">
                    <a:blip r:embed="rId14"/>
                    <a:srcRect r="57853" b="61258"/>
                    <a:stretch/>
                  </pic:blipFill>
                  <pic:spPr bwMode="auto">
                    <a:xfrm>
                      <a:off x="0" y="0"/>
                      <a:ext cx="2505075" cy="17240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A121F" w:rsidRPr="008A4076">
        <w:rPr>
          <w:noProof/>
        </w:rPr>
        <w:drawing>
          <wp:anchor distT="0" distB="0" distL="114300" distR="114300" simplePos="0" relativeHeight="251655168" behindDoc="0" locked="0" layoutInCell="1" allowOverlap="1" wp14:anchorId="6D874945" wp14:editId="61F6CA2D">
            <wp:simplePos x="0" y="0"/>
            <wp:positionH relativeFrom="column">
              <wp:posOffset>771525</wp:posOffset>
            </wp:positionH>
            <wp:positionV relativeFrom="paragraph">
              <wp:posOffset>116205</wp:posOffset>
            </wp:positionV>
            <wp:extent cx="1511300" cy="1933575"/>
            <wp:effectExtent l="0" t="0" r="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 rotWithShape="1"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814" b="13494"/>
                    <a:stretch/>
                  </pic:blipFill>
                  <pic:spPr bwMode="auto">
                    <a:xfrm>
                      <a:off x="0" y="0"/>
                      <a:ext cx="1511300" cy="1933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4C5713A" w14:textId="6408C25E" w:rsidR="002A121F" w:rsidRDefault="002A121F" w:rsidP="008A4076">
      <w:pPr>
        <w:pStyle w:val="SOMContent"/>
        <w:rPr>
          <w:b/>
          <w:bCs/>
        </w:rPr>
      </w:pPr>
    </w:p>
    <w:p w14:paraId="52FFB046" w14:textId="5B1DAE8B" w:rsidR="002A121F" w:rsidRDefault="002A121F" w:rsidP="008A4076">
      <w:pPr>
        <w:pStyle w:val="SOMContent"/>
        <w:rPr>
          <w:b/>
          <w:bCs/>
        </w:rPr>
      </w:pPr>
    </w:p>
    <w:p w14:paraId="7813DCA1" w14:textId="56837FAA" w:rsidR="002A121F" w:rsidRDefault="002A121F" w:rsidP="008A4076">
      <w:pPr>
        <w:pStyle w:val="SOMContent"/>
        <w:rPr>
          <w:b/>
          <w:bCs/>
        </w:rPr>
      </w:pPr>
    </w:p>
    <w:p w14:paraId="0B9EFFB5" w14:textId="77777777" w:rsidR="002A121F" w:rsidRDefault="002A121F" w:rsidP="008A4076">
      <w:pPr>
        <w:pStyle w:val="SOMContent"/>
        <w:rPr>
          <w:b/>
          <w:bCs/>
        </w:rPr>
      </w:pPr>
    </w:p>
    <w:p w14:paraId="0B4AC73E" w14:textId="77777777" w:rsidR="002A121F" w:rsidRDefault="002A121F" w:rsidP="008A4076">
      <w:pPr>
        <w:pStyle w:val="SOMContent"/>
        <w:rPr>
          <w:b/>
          <w:bCs/>
        </w:rPr>
      </w:pPr>
    </w:p>
    <w:p w14:paraId="0ACDFDB1" w14:textId="77777777" w:rsidR="002A121F" w:rsidRDefault="002A121F" w:rsidP="008A4076">
      <w:pPr>
        <w:pStyle w:val="SOMContent"/>
        <w:rPr>
          <w:b/>
          <w:bCs/>
        </w:rPr>
      </w:pPr>
    </w:p>
    <w:p w14:paraId="73A13D7A" w14:textId="54AE5D63" w:rsidR="002A121F" w:rsidRDefault="002A121F" w:rsidP="008A4076">
      <w:pPr>
        <w:pStyle w:val="SOMContent"/>
        <w:rPr>
          <w:b/>
          <w:bCs/>
        </w:rPr>
      </w:pPr>
    </w:p>
    <w:p w14:paraId="25312F8D" w14:textId="77777777" w:rsidR="002A121F" w:rsidRPr="002A121F" w:rsidRDefault="002A121F" w:rsidP="008A4076">
      <w:pPr>
        <w:pStyle w:val="SOMContent"/>
        <w:rPr>
          <w:b/>
          <w:bCs/>
          <w:sz w:val="4"/>
          <w:szCs w:val="4"/>
        </w:rPr>
      </w:pPr>
    </w:p>
    <w:p w14:paraId="35DFC467" w14:textId="678B40C6" w:rsidR="002A121F" w:rsidRPr="002A121F" w:rsidRDefault="002A121F" w:rsidP="002A121F">
      <w:pPr>
        <w:pStyle w:val="SOMContent"/>
        <w:jc w:val="both"/>
      </w:pPr>
      <w:r w:rsidRPr="00F95DB3">
        <w:rPr>
          <w:b/>
          <w:bCs/>
        </w:rPr>
        <w:t xml:space="preserve">Figure S1: </w:t>
      </w:r>
      <w:r>
        <w:t>Photograph of the general depolymerization set-up (left) and general scheme (right).</w:t>
      </w:r>
    </w:p>
    <w:bookmarkEnd w:id="4"/>
    <w:p w14:paraId="20F78FDB" w14:textId="3DFC727C" w:rsidR="00C2630F" w:rsidRDefault="00C2630F" w:rsidP="003D7264">
      <w:pPr>
        <w:pStyle w:val="SOMContent"/>
        <w:jc w:val="both"/>
        <w:rPr>
          <w:b/>
          <w:bCs/>
        </w:rPr>
      </w:pPr>
      <w:r>
        <w:rPr>
          <w:b/>
          <w:bCs/>
        </w:rPr>
        <w:t>Lamp power</w:t>
      </w:r>
    </w:p>
    <w:p w14:paraId="12BFA3E9" w14:textId="43169BA3" w:rsidR="00537E97" w:rsidRPr="00537E97" w:rsidRDefault="00537E97" w:rsidP="00E66873">
      <w:pPr>
        <w:pStyle w:val="SOMContent"/>
        <w:jc w:val="both"/>
      </w:pPr>
      <w:r w:rsidRPr="00537E97">
        <w:t xml:space="preserve">To study the effect of lamp distance on conversion the depolymerizations was undertaken at 140 </w:t>
      </w:r>
      <w:proofErr w:type="spellStart"/>
      <w:r w:rsidRPr="00537E97">
        <w:rPr>
          <w:vertAlign w:val="superscript"/>
        </w:rPr>
        <w:t>o</w:t>
      </w:r>
      <w:r w:rsidRPr="00537E97">
        <w:t>C</w:t>
      </w:r>
      <w:proofErr w:type="spellEnd"/>
      <w:r w:rsidRPr="00537E97">
        <w:t>, with the lamp at 2 cm and 6 cm</w:t>
      </w:r>
      <w:r>
        <w:t xml:space="preserve">. To estimate lamp output the emission of the lamp was measured by UV-A meter at </w:t>
      </w:r>
      <w:r w:rsidR="00F95DB3">
        <w:t>various</w:t>
      </w:r>
      <w:r>
        <w:t xml:space="preserve"> lamp distances (Figure S</w:t>
      </w:r>
      <w:r w:rsidR="00F95DB3">
        <w:t>2</w:t>
      </w:r>
      <w:r>
        <w:t xml:space="preserve">). The detector had a limit of 40 </w:t>
      </w:r>
      <w:proofErr w:type="spellStart"/>
      <w:r>
        <w:t>mW</w:t>
      </w:r>
      <w:proofErr w:type="spellEnd"/>
      <w:r>
        <w:t>/cm</w:t>
      </w:r>
      <w:r w:rsidRPr="00537E97">
        <w:rPr>
          <w:vertAlign w:val="superscript"/>
        </w:rPr>
        <w:t>2</w:t>
      </w:r>
      <w:r>
        <w:rPr>
          <w:vertAlign w:val="subscript"/>
        </w:rPr>
        <w:t xml:space="preserve">, </w:t>
      </w:r>
      <w:r>
        <w:t xml:space="preserve">so the relationship was extrapolated to distances &lt; 10 cm. </w:t>
      </w:r>
      <w:r w:rsidRPr="00537E97">
        <w:t xml:space="preserve">At a lamp distance of 2 cm (≈ 100 </w:t>
      </w:r>
      <w:proofErr w:type="spellStart"/>
      <w:r w:rsidRPr="00537E97">
        <w:t>mW</w:t>
      </w:r>
      <w:proofErr w:type="spellEnd"/>
      <w:r w:rsidRPr="00537E97">
        <w:t>/cm</w:t>
      </w:r>
      <w:r w:rsidRPr="00537E97">
        <w:rPr>
          <w:vertAlign w:val="superscript"/>
        </w:rPr>
        <w:t>2</w:t>
      </w:r>
      <w:r w:rsidRPr="00537E97">
        <w:t>)</w:t>
      </w:r>
      <w:r w:rsidRPr="00537E97">
        <w:rPr>
          <w:vertAlign w:val="subscript"/>
        </w:rPr>
        <w:t xml:space="preserve">, </w:t>
      </w:r>
      <w:r w:rsidRPr="00537E97">
        <w:t>conversion was measured at 16 %, whereas at a lamp distance of 6 cm (≈ 60 mWcm</w:t>
      </w:r>
      <w:r w:rsidRPr="00537E97">
        <w:rPr>
          <w:vertAlign w:val="superscript"/>
        </w:rPr>
        <w:t>2</w:t>
      </w:r>
      <w:r w:rsidRPr="00537E97">
        <w:t>)</w:t>
      </w:r>
      <w:r w:rsidRPr="00537E97">
        <w:rPr>
          <w:vertAlign w:val="subscript"/>
        </w:rPr>
        <w:t xml:space="preserve">, </w:t>
      </w:r>
      <w:r w:rsidRPr="00537E97">
        <w:t>conversion was measured at 12 %</w:t>
      </w:r>
      <w:r>
        <w:t xml:space="preserve">. </w:t>
      </w:r>
    </w:p>
    <w:p w14:paraId="3B691415" w14:textId="165ADBA1" w:rsidR="00C2630F" w:rsidRDefault="006E5A95" w:rsidP="00E66873">
      <w:pPr>
        <w:pStyle w:val="SOMContent"/>
        <w:jc w:val="both"/>
        <w:rPr>
          <w:b/>
          <w:bCs/>
        </w:rPr>
      </w:pPr>
      <w:r>
        <w:rPr>
          <w:b/>
          <w:bCs/>
        </w:rPr>
        <w:pict w14:anchorId="77FA9584">
          <v:line id="Straight Connector 3" o:spid="_x0000_s2056" style="position:absolute;left:0;text-align:left;z-index:251664384;visibility:visible" from="36.35pt,50.55pt" to="354.45pt,50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" strokecolor="#bc4542 [3045]"/>
        </w:pict>
      </w:r>
      <w:r>
        <w:rPr>
          <w:b/>
          <w:bCs/>
        </w:rPr>
        <w:pict w14:anchorId="2D78A8A4">
          <v:shapetype id="_x0000_t202" coordsize="21600,21600" o:spt="202" path="m,l,21600r21600,l21600,xe">
            <v:stroke joinstyle="miter"/>
            <v:path gradientshapeok="t" o:connecttype="rect"/>
          </v:shapetype>
          <v:shape id="TextBox 5" o:spid="_x0000_s2055" type="#_x0000_t202" style="position:absolute;left:0;text-align:left;margin-left:368.6pt;margin-top:39pt;width:142.7pt;height:24.3pt;z-index:25166540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" filled="f" stroked="f">
            <v:textbox style="mso-next-textbox:#TextBox 5;mso-fit-shape-to-text:t">
              <w:txbxContent>
                <w:p w14:paraId="65AABEA5" w14:textId="77777777" w:rsidR="00C2630F" w:rsidRDefault="00C2630F" w:rsidP="00C2630F">
                  <w:pPr>
                    <w:rPr>
                      <w:rFonts w:asciiTheme="minorHAnsi" w:hAnsi="Calibri" w:cstheme="minorBidi"/>
                      <w:color w:val="FF0000"/>
                      <w:kern w:val="24"/>
                      <w:sz w:val="28"/>
                      <w:szCs w:val="28"/>
                    </w:rPr>
                  </w:pPr>
                  <w:r>
                    <w:rPr>
                      <w:rFonts w:asciiTheme="minorHAnsi" w:hAnsi="Calibri" w:cstheme="minorBidi"/>
                      <w:color w:val="FF0000"/>
                      <w:kern w:val="24"/>
                      <w:sz w:val="28"/>
                      <w:szCs w:val="28"/>
                    </w:rPr>
                    <w:t>Detector limit</w:t>
                  </w:r>
                </w:p>
              </w:txbxContent>
            </v:textbox>
          </v:shape>
        </w:pict>
      </w:r>
      <w:r w:rsidR="00C2630F" w:rsidRPr="00C2630F">
        <w:rPr>
          <w:b/>
          <w:bCs/>
          <w:noProof/>
        </w:rPr>
        <w:drawing>
          <wp:inline distT="0" distB="0" distL="0" distR="0" wp14:anchorId="2A015235" wp14:editId="5C5BCD93">
            <wp:extent cx="4739054" cy="2331085"/>
            <wp:effectExtent l="0" t="0" r="0" b="0"/>
            <wp:docPr id="711993651" name="Chart 1">
              <a:extLst xmlns:a="http://schemas.openxmlformats.org/drawingml/2006/main">
                <a:ext uri="{FF2B5EF4-FFF2-40B4-BE49-F238E27FC236}">
                  <a16:creationId xmlns:a16="http://schemas.microsoft.com/office/drawing/2014/main" id="{6DDED4FA-346D-EA7D-3DBC-632F0F2AD6CE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6"/>
              </a:graphicData>
            </a:graphic>
          </wp:inline>
        </w:drawing>
      </w:r>
    </w:p>
    <w:p w14:paraId="1C969328" w14:textId="09DE8AF8" w:rsidR="00F95DB3" w:rsidRDefault="00F95DB3" w:rsidP="00E66873">
      <w:pPr>
        <w:pStyle w:val="SOMContent"/>
        <w:jc w:val="both"/>
        <w:rPr>
          <w:b/>
          <w:bCs/>
        </w:rPr>
      </w:pPr>
      <w:r>
        <w:rPr>
          <w:b/>
          <w:bCs/>
        </w:rPr>
        <w:t xml:space="preserve">Figure S2: </w:t>
      </w:r>
      <w:r w:rsidRPr="00F95DB3">
        <w:t>UV-A absorbance measured at distances from the UV lamp.</w:t>
      </w:r>
    </w:p>
    <w:p w14:paraId="189E3D6A" w14:textId="77777777" w:rsidR="00B05176" w:rsidRDefault="00B05176" w:rsidP="00E66873">
      <w:pPr>
        <w:pStyle w:val="SOMContent"/>
        <w:jc w:val="both"/>
        <w:rPr>
          <w:b/>
          <w:bCs/>
        </w:rPr>
      </w:pPr>
    </w:p>
    <w:p w14:paraId="42AD8E8C" w14:textId="77777777" w:rsidR="00B05176" w:rsidRDefault="00B05176" w:rsidP="00E66873">
      <w:pPr>
        <w:pStyle w:val="SOMContent"/>
        <w:jc w:val="both"/>
        <w:rPr>
          <w:b/>
          <w:bCs/>
        </w:rPr>
      </w:pPr>
    </w:p>
    <w:p w14:paraId="03622ACA" w14:textId="77777777" w:rsidR="00B05176" w:rsidRDefault="00B05176" w:rsidP="00E66873">
      <w:pPr>
        <w:pStyle w:val="SOMContent"/>
        <w:jc w:val="both"/>
        <w:rPr>
          <w:b/>
          <w:bCs/>
        </w:rPr>
      </w:pPr>
    </w:p>
    <w:p w14:paraId="0EB619E3" w14:textId="77777777" w:rsidR="00B05176" w:rsidRDefault="00B05176" w:rsidP="00E66873">
      <w:pPr>
        <w:pStyle w:val="SOMContent"/>
        <w:jc w:val="both"/>
        <w:rPr>
          <w:b/>
          <w:bCs/>
        </w:rPr>
      </w:pPr>
    </w:p>
    <w:p w14:paraId="4CB2794B" w14:textId="77777777" w:rsidR="00B05176" w:rsidRDefault="00B05176" w:rsidP="00E66873">
      <w:pPr>
        <w:pStyle w:val="SOMContent"/>
        <w:jc w:val="both"/>
        <w:rPr>
          <w:b/>
          <w:bCs/>
        </w:rPr>
      </w:pPr>
    </w:p>
    <w:p w14:paraId="622280A8" w14:textId="77777777" w:rsidR="00B05176" w:rsidRDefault="00B05176" w:rsidP="00E66873">
      <w:pPr>
        <w:pStyle w:val="SOMContent"/>
        <w:jc w:val="both"/>
        <w:rPr>
          <w:b/>
          <w:bCs/>
        </w:rPr>
      </w:pPr>
    </w:p>
    <w:p w14:paraId="761A9F03" w14:textId="4A816C3F" w:rsidR="00214C2E" w:rsidRDefault="00214C2E" w:rsidP="00E66873">
      <w:pPr>
        <w:pStyle w:val="SOMContent"/>
        <w:jc w:val="both"/>
        <w:rPr>
          <w:b/>
          <w:bCs/>
        </w:rPr>
      </w:pPr>
      <w:r w:rsidRPr="00214C2E">
        <w:rPr>
          <w:b/>
          <w:bCs/>
        </w:rPr>
        <w:lastRenderedPageBreak/>
        <w:t>Analysis of depolymerization conversion</w:t>
      </w:r>
    </w:p>
    <w:p w14:paraId="0063406A" w14:textId="4CEC6B68" w:rsidR="00214C2E" w:rsidRDefault="00214C2E" w:rsidP="00E66873">
      <w:pPr>
        <w:pStyle w:val="SOMContent"/>
        <w:jc w:val="both"/>
      </w:pPr>
      <w:r>
        <w:t>For monitoring, samples were run with approximately 50:50 NMR solvent to crude reaction solution. Acetone-</w:t>
      </w:r>
      <w:r w:rsidRPr="00214C2E">
        <w:rPr>
          <w:i/>
          <w:iCs/>
        </w:rPr>
        <w:t>d</w:t>
      </w:r>
      <w:r w:rsidRPr="00214C2E">
        <w:rPr>
          <w:i/>
          <w:iCs/>
          <w:vertAlign w:val="subscript"/>
        </w:rPr>
        <w:t>6</w:t>
      </w:r>
      <w:r>
        <w:t xml:space="preserve"> was found to help resolve the PMMA methyl from monomer methyl compared to CDCl</w:t>
      </w:r>
      <w:r w:rsidRPr="00214C2E">
        <w:rPr>
          <w:vertAlign w:val="subscript"/>
        </w:rPr>
        <w:t>3</w:t>
      </w:r>
      <w:r>
        <w:t>. For low conversion samp</w:t>
      </w:r>
      <w:r w:rsidRPr="00F95DB3">
        <w:t xml:space="preserve">les the vinyl protons on the monomer could be integrated against total </w:t>
      </w:r>
      <w:proofErr w:type="spellStart"/>
      <w:r w:rsidRPr="00F95DB3">
        <w:t>OMe</w:t>
      </w:r>
      <w:proofErr w:type="spellEnd"/>
      <w:r w:rsidRPr="00F95DB3">
        <w:t xml:space="preserve"> integration/3: </w:t>
      </w:r>
      <m:oMath>
        <m:r>
          <m:rPr>
            <m:sty m:val="bi"/>
          </m:rPr>
          <w:rPr>
            <w:rFonts w:ascii="Cambria Math" w:hAnsi="Cambria Math"/>
          </w:rPr>
          <m:t>Method 1</m:t>
        </m:r>
        <m:r>
          <w:rPr>
            <w:rFonts w:ascii="Cambria Math" w:hAnsi="Cambria Math"/>
          </w:rPr>
          <m:t>: Conv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%</m:t>
            </m:r>
          </m:e>
        </m:d>
        <m:r>
          <w:rPr>
            <w:rFonts w:ascii="Cambria Math" w:hAnsi="Cambria Math"/>
          </w:rPr>
          <m:t xml:space="preserve">= </m:t>
        </m:r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Vinyl</m:t>
                </m:r>
              </m:sub>
            </m:sSub>
            <m:r>
              <w:rPr>
                <w:rFonts w:ascii="Cambria Math" w:hAnsi="Cambria Math"/>
              </w:rPr>
              <m:t>/(</m:t>
            </m:r>
            <m:nary>
              <m:naryPr>
                <m:limLoc m:val="undOvr"/>
                <m:subHide m:val="1"/>
                <m:supHide m:val="1"/>
                <m:ctrlPr>
                  <w:rPr>
                    <w:rFonts w:ascii="Cambria Math" w:hAnsi="Cambria Math"/>
                    <w:i/>
                  </w:rPr>
                </m:ctrlPr>
              </m:naryPr>
              <m:sub/>
              <m:sup/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OMe</m:t>
                    </m:r>
                  </m:sub>
                </m:sSub>
                <m:r>
                  <w:rPr>
                    <w:rFonts w:ascii="Cambria Math" w:hAnsi="Cambria Math"/>
                  </w:rPr>
                  <m:t>/3)*100</m:t>
                </m:r>
              </m:e>
            </m:nary>
          </m:e>
        </m:nary>
        <m:r>
          <w:rPr>
            <w:rFonts w:ascii="Cambria Math" w:hAnsi="Cambria Math"/>
          </w:rPr>
          <m:t xml:space="preserve"> </m:t>
        </m:r>
      </m:oMath>
      <w:r w:rsidRPr="00F95DB3">
        <w:t xml:space="preserve">. For samples that reach higher conversion, the OMe for Monomer and OMe for Polymer can be differentiated and the following calculation can also be used: </w:t>
      </w:r>
      <m:oMath>
        <m:r>
          <m:rPr>
            <m:sty m:val="bi"/>
          </m:rPr>
          <w:rPr>
            <w:rFonts w:ascii="Cambria Math" w:hAnsi="Cambria Math"/>
          </w:rPr>
          <m:t xml:space="preserve">Method 2: </m:t>
        </m:r>
        <m:r>
          <w:rPr>
            <w:rFonts w:ascii="Cambria Math" w:hAnsi="Cambria Math"/>
          </w:rPr>
          <m:t>Conv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%</m:t>
            </m:r>
          </m:e>
        </m:d>
        <m:r>
          <w:rPr>
            <w:rFonts w:ascii="Cambria Math" w:hAnsi="Cambria Math"/>
          </w:rPr>
          <m:t xml:space="preserve">= </m:t>
        </m:r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OMe monomer</m:t>
                </m:r>
              </m:sub>
            </m:sSub>
            <m:r>
              <w:rPr>
                <w:rFonts w:ascii="Cambria Math" w:hAnsi="Cambria Math"/>
              </w:rPr>
              <m:t>/(</m:t>
            </m:r>
            <m:nary>
              <m:naryPr>
                <m:limLoc m:val="undOvr"/>
                <m:subHide m:val="1"/>
                <m:supHide m:val="1"/>
                <m:ctrlPr>
                  <w:rPr>
                    <w:rFonts w:ascii="Cambria Math" w:hAnsi="Cambria Math"/>
                    <w:i/>
                  </w:rPr>
                </m:ctrlPr>
              </m:naryPr>
              <m:sub/>
              <m:sup/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OMe polymer</m:t>
                    </m:r>
                  </m:sub>
                </m:sSub>
                <m:r>
                  <w:rPr>
                    <w:rFonts w:ascii="Cambria Math" w:hAnsi="Cambria Math"/>
                  </w:rPr>
                  <m:t>)*100</m:t>
                </m:r>
              </m:e>
            </m:nary>
          </m:e>
        </m:nary>
      </m:oMath>
      <w:r w:rsidRPr="00F95DB3">
        <w:t>. Both methods gave relative errors within ± 5</w:t>
      </w:r>
      <w:r>
        <w:t>%</w:t>
      </w:r>
      <w:r w:rsidR="007074AA">
        <w:t xml:space="preserve"> even with a slight overlap of peaks, therefore all reported values are with method </w:t>
      </w:r>
      <w:r w:rsidR="007074AA" w:rsidRPr="007074AA">
        <w:rPr>
          <w:b/>
          <w:bCs/>
        </w:rPr>
        <w:t>1</w:t>
      </w:r>
      <w:r>
        <w:t>.</w:t>
      </w:r>
      <w:r w:rsidR="004E13BB">
        <w:t xml:space="preserve"> In addition, </w:t>
      </w:r>
      <w:r w:rsidR="00F95DB3">
        <w:t>polymer</w:t>
      </w:r>
      <w:r w:rsidR="004E13BB">
        <w:t xml:space="preserve"> </w:t>
      </w:r>
      <w:proofErr w:type="spellStart"/>
      <w:r w:rsidR="004E13BB">
        <w:t>OMe</w:t>
      </w:r>
      <w:proofErr w:type="spellEnd"/>
      <w:r w:rsidR="004E13BB">
        <w:t xml:space="preserve"> protons </w:t>
      </w:r>
      <w:r w:rsidR="00F95DB3">
        <w:t xml:space="preserve">(~3.4 ppm) </w:t>
      </w:r>
      <w:r w:rsidR="004E13BB">
        <w:t>can be compared to polymer CH</w:t>
      </w:r>
      <w:r w:rsidR="004E13BB" w:rsidRPr="004E13BB">
        <w:rPr>
          <w:vertAlign w:val="subscript"/>
        </w:rPr>
        <w:t>2</w:t>
      </w:r>
      <w:r w:rsidR="004E13BB">
        <w:t>-C</w:t>
      </w:r>
      <w:r w:rsidR="00F95DB3">
        <w:rPr>
          <w:i/>
          <w:iCs/>
        </w:rPr>
        <w:t>H</w:t>
      </w:r>
      <w:r w:rsidR="00F95DB3" w:rsidRPr="00F95DB3">
        <w:rPr>
          <w:i/>
          <w:iCs/>
          <w:vertAlign w:val="subscript"/>
        </w:rPr>
        <w:t>3</w:t>
      </w:r>
      <w:r w:rsidR="004E13BB">
        <w:t xml:space="preserve"> regions at 0.7 – 1.2 ppm, and all samples maintained the ratio 1:1 indicating </w:t>
      </w:r>
      <w:r w:rsidR="00955D51">
        <w:t xml:space="preserve">the </w:t>
      </w:r>
      <w:r w:rsidR="004E13BB">
        <w:t xml:space="preserve">integrity of PMMA </w:t>
      </w:r>
      <w:r w:rsidR="00F95DB3">
        <w:t>architecture.</w:t>
      </w:r>
    </w:p>
    <w:p w14:paraId="6DB30BD5" w14:textId="5FE73D73" w:rsidR="00214C2E" w:rsidRDefault="00C72B74" w:rsidP="00E66873">
      <w:pPr>
        <w:pStyle w:val="SOMContent"/>
        <w:jc w:val="both"/>
      </w:pPr>
      <w:r>
        <w:rPr>
          <w:noProof/>
        </w:rPr>
        <w:drawing>
          <wp:anchor distT="0" distB="0" distL="114300" distR="114300" simplePos="0" relativeHeight="251649024" behindDoc="0" locked="0" layoutInCell="1" allowOverlap="1" wp14:anchorId="0D900117" wp14:editId="323442AA">
            <wp:simplePos x="0" y="0"/>
            <wp:positionH relativeFrom="column">
              <wp:posOffset>0</wp:posOffset>
            </wp:positionH>
            <wp:positionV relativeFrom="paragraph">
              <wp:posOffset>75565</wp:posOffset>
            </wp:positionV>
            <wp:extent cx="3713480" cy="262255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713480" cy="26225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4BA9066" w14:textId="5C720D96" w:rsidR="00214C2E" w:rsidRDefault="00955D51" w:rsidP="00E66873">
      <w:pPr>
        <w:pStyle w:val="SOMContent"/>
        <w:jc w:val="both"/>
      </w:pPr>
      <w:r w:rsidRPr="00955D51">
        <w:rPr>
          <w:b/>
          <w:bCs/>
          <w:i/>
          <w:iCs/>
        </w:rPr>
        <w:t>Method 1</w:t>
      </w:r>
      <w:r>
        <w:t xml:space="preserve">: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0.975</m:t>
            </m:r>
          </m:num>
          <m:den>
            <m:r>
              <w:rPr>
                <w:rFonts w:ascii="Cambria Math" w:hAnsi="Cambria Math"/>
              </w:rPr>
              <m:t>4.87/3</m:t>
            </m:r>
          </m:den>
        </m:f>
        <m:r>
          <w:rPr>
            <w:rFonts w:ascii="Cambria Math" w:hAnsi="Cambria Math"/>
          </w:rPr>
          <m:t>= 60%</m:t>
        </m:r>
      </m:oMath>
    </w:p>
    <w:p w14:paraId="78D4F7C8" w14:textId="1D45DCC9" w:rsidR="004E13BB" w:rsidRDefault="004E13BB" w:rsidP="00E66873">
      <w:pPr>
        <w:pStyle w:val="SOMContent"/>
        <w:jc w:val="both"/>
      </w:pPr>
    </w:p>
    <w:p w14:paraId="17F16196" w14:textId="427183AE" w:rsidR="00C72B74" w:rsidRDefault="00955D51" w:rsidP="00C72B74">
      <w:pPr>
        <w:pStyle w:val="SOMContent"/>
        <w:jc w:val="both"/>
      </w:pPr>
      <w:r w:rsidRPr="00955D51">
        <w:rPr>
          <w:b/>
          <w:bCs/>
          <w:i/>
          <w:iCs/>
        </w:rPr>
        <w:t xml:space="preserve">Method </w:t>
      </w:r>
      <w:r>
        <w:rPr>
          <w:b/>
          <w:bCs/>
          <w:i/>
          <w:iCs/>
        </w:rPr>
        <w:t xml:space="preserve">2: </w:t>
      </w:r>
      <w:r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.97</m:t>
            </m:r>
          </m:num>
          <m:den>
            <m:r>
              <w:rPr>
                <w:rFonts w:ascii="Cambria Math" w:hAnsi="Cambria Math"/>
              </w:rPr>
              <m:t>4.87</m:t>
            </m:r>
          </m:den>
        </m:f>
        <m:r>
          <w:rPr>
            <w:rFonts w:ascii="Cambria Math" w:hAnsi="Cambria Math"/>
          </w:rPr>
          <m:t>= 61%</m:t>
        </m:r>
      </m:oMath>
    </w:p>
    <w:p w14:paraId="74CE1E64" w14:textId="77777777" w:rsidR="003D7264" w:rsidRDefault="00C72B74" w:rsidP="00C72B74">
      <w:pPr>
        <w:pStyle w:val="SOMContent"/>
        <w:rPr>
          <w:rFonts w:ascii="Cambria Math" w:hAnsi="Cambria Math"/>
          <w:i/>
        </w:rPr>
      </w:pPr>
      <w:r w:rsidRPr="00C72B74">
        <w:rPr>
          <w:rFonts w:ascii="Cambria Math" w:hAnsi="Cambria Math"/>
          <w:i/>
          <w:sz w:val="22"/>
          <w:szCs w:val="22"/>
        </w:rPr>
        <w:br/>
      </w:r>
      <w:r w:rsidRPr="00C72B74">
        <w:rPr>
          <w:rFonts w:ascii="Cambria Math" w:hAnsi="Cambria Math"/>
          <w:i/>
          <w:sz w:val="22"/>
          <w:szCs w:val="22"/>
        </w:rPr>
        <w:br/>
      </w:r>
      <w:r w:rsidRPr="00C72B74">
        <w:rPr>
          <w:rFonts w:ascii="Cambria Math" w:hAnsi="Cambria Math"/>
          <w:i/>
          <w:sz w:val="22"/>
          <w:szCs w:val="22"/>
        </w:rPr>
        <w:br/>
      </w:r>
    </w:p>
    <w:p w14:paraId="76E9A44B" w14:textId="0BC08C2C" w:rsidR="00C72B74" w:rsidRPr="00C72B74" w:rsidRDefault="00C72B74" w:rsidP="00C72B74">
      <w:pPr>
        <w:pStyle w:val="SOMContent"/>
        <w:rPr>
          <w:sz w:val="22"/>
          <w:szCs w:val="22"/>
        </w:rPr>
      </w:pPr>
      <w:r w:rsidRPr="00C72B74">
        <w:rPr>
          <w:rFonts w:ascii="Cambria Math" w:hAnsi="Cambria Math"/>
          <w:i/>
        </w:rPr>
        <w:br/>
      </w:r>
      <w:r w:rsidRPr="00C72B74">
        <w:rPr>
          <w:rFonts w:ascii="Cambria Math" w:hAnsi="Cambria Math"/>
          <w:i/>
          <w:sz w:val="22"/>
          <w:szCs w:val="22"/>
        </w:rPr>
        <w:br/>
      </w:r>
    </w:p>
    <w:p w14:paraId="005D9088" w14:textId="600246F2" w:rsidR="00C72B74" w:rsidRPr="00C72B74" w:rsidRDefault="00C72B74" w:rsidP="00955D51">
      <w:pPr>
        <w:pStyle w:val="SOMContent"/>
        <w:jc w:val="both"/>
      </w:pPr>
    </w:p>
    <w:p w14:paraId="7FC2FDF4" w14:textId="77777777" w:rsidR="003D7264" w:rsidRPr="003D7264" w:rsidRDefault="003D7264" w:rsidP="00E66873">
      <w:pPr>
        <w:pStyle w:val="SOMContent"/>
        <w:jc w:val="both"/>
        <w:rPr>
          <w:sz w:val="8"/>
          <w:szCs w:val="8"/>
        </w:rPr>
      </w:pPr>
    </w:p>
    <w:p w14:paraId="19DE685A" w14:textId="38E6DA39" w:rsidR="004E13BB" w:rsidRDefault="004E13BB" w:rsidP="00E66873">
      <w:pPr>
        <w:pStyle w:val="SOMContent"/>
        <w:jc w:val="both"/>
      </w:pPr>
      <w:r w:rsidRPr="00A462E3">
        <w:rPr>
          <w:b/>
          <w:bCs/>
        </w:rPr>
        <w:t>Figure</w:t>
      </w:r>
      <w:r w:rsidR="00955D51" w:rsidRPr="00A462E3">
        <w:rPr>
          <w:b/>
          <w:bCs/>
        </w:rPr>
        <w:t xml:space="preserve"> S</w:t>
      </w:r>
      <w:r w:rsidR="00F95DB3">
        <w:rPr>
          <w:b/>
          <w:bCs/>
        </w:rPr>
        <w:t>3</w:t>
      </w:r>
      <w:r w:rsidR="00955D51" w:rsidRPr="00A462E3">
        <w:rPr>
          <w:b/>
          <w:bCs/>
        </w:rPr>
        <w:t>:</w:t>
      </w:r>
      <w:r>
        <w:t xml:space="preserve"> </w:t>
      </w:r>
      <w:r w:rsidR="00955D51">
        <w:t xml:space="preserve">Example </w:t>
      </w:r>
      <w:r w:rsidR="00955D51" w:rsidRPr="00955D51">
        <w:rPr>
          <w:vertAlign w:val="superscript"/>
        </w:rPr>
        <w:t>1</w:t>
      </w:r>
      <w:r w:rsidR="00955D51">
        <w:t xml:space="preserve">H </w:t>
      </w:r>
      <w:r>
        <w:t xml:space="preserve">NMR regions </w:t>
      </w:r>
      <w:r w:rsidR="00955D51">
        <w:t xml:space="preserve">used for integration in a reaction that reached </w:t>
      </w:r>
      <w:r w:rsidR="00964623">
        <w:t xml:space="preserve">high </w:t>
      </w:r>
      <w:r w:rsidR="00955D51">
        <w:t>conversion</w:t>
      </w:r>
      <w:r w:rsidR="00964623">
        <w:t xml:space="preserve">, showing good agreement between methods 1 and 2 of integration. </w:t>
      </w:r>
    </w:p>
    <w:p w14:paraId="44A93E52" w14:textId="77777777" w:rsidR="003D7264" w:rsidRDefault="003D7264" w:rsidP="00F26AF7">
      <w:pPr>
        <w:pStyle w:val="SOMContent"/>
        <w:rPr>
          <w:b/>
          <w:bCs/>
        </w:rPr>
      </w:pPr>
    </w:p>
    <w:p w14:paraId="07DD80F4" w14:textId="77777777" w:rsidR="003D7264" w:rsidRDefault="003D7264" w:rsidP="00F26AF7">
      <w:pPr>
        <w:pStyle w:val="SOMContent"/>
        <w:rPr>
          <w:b/>
          <w:bCs/>
        </w:rPr>
      </w:pPr>
    </w:p>
    <w:p w14:paraId="1547E622" w14:textId="77777777" w:rsidR="003D7264" w:rsidRDefault="003D7264" w:rsidP="00F26AF7">
      <w:pPr>
        <w:pStyle w:val="SOMContent"/>
        <w:rPr>
          <w:b/>
          <w:bCs/>
        </w:rPr>
      </w:pPr>
    </w:p>
    <w:p w14:paraId="1CA9D0F2" w14:textId="77777777" w:rsidR="003D7264" w:rsidRDefault="003D7264" w:rsidP="00F26AF7">
      <w:pPr>
        <w:pStyle w:val="SOMContent"/>
        <w:rPr>
          <w:b/>
          <w:bCs/>
        </w:rPr>
      </w:pPr>
    </w:p>
    <w:p w14:paraId="51796D3B" w14:textId="77777777" w:rsidR="003D7264" w:rsidRDefault="003D7264" w:rsidP="00F26AF7">
      <w:pPr>
        <w:pStyle w:val="SOMContent"/>
        <w:rPr>
          <w:b/>
          <w:bCs/>
        </w:rPr>
      </w:pPr>
    </w:p>
    <w:p w14:paraId="1B458512" w14:textId="77777777" w:rsidR="003D7264" w:rsidRDefault="003D7264" w:rsidP="00F26AF7">
      <w:pPr>
        <w:pStyle w:val="SOMContent"/>
        <w:rPr>
          <w:b/>
          <w:bCs/>
        </w:rPr>
      </w:pPr>
    </w:p>
    <w:p w14:paraId="2CBACFF8" w14:textId="77777777" w:rsidR="003D7264" w:rsidRDefault="003D7264" w:rsidP="00F26AF7">
      <w:pPr>
        <w:pStyle w:val="SOMContent"/>
        <w:rPr>
          <w:b/>
          <w:bCs/>
        </w:rPr>
      </w:pPr>
    </w:p>
    <w:p w14:paraId="6E56EDF9" w14:textId="77777777" w:rsidR="003D7264" w:rsidRDefault="003D7264" w:rsidP="00F26AF7">
      <w:pPr>
        <w:pStyle w:val="SOMContent"/>
        <w:rPr>
          <w:b/>
          <w:bCs/>
        </w:rPr>
      </w:pPr>
    </w:p>
    <w:p w14:paraId="131D6542" w14:textId="77777777" w:rsidR="003D7264" w:rsidRDefault="003D7264" w:rsidP="00F26AF7">
      <w:pPr>
        <w:pStyle w:val="SOMContent"/>
        <w:rPr>
          <w:b/>
          <w:bCs/>
        </w:rPr>
      </w:pPr>
    </w:p>
    <w:p w14:paraId="06C75130" w14:textId="77777777" w:rsidR="003D7264" w:rsidRDefault="003D7264" w:rsidP="00F26AF7">
      <w:pPr>
        <w:pStyle w:val="SOMContent"/>
        <w:rPr>
          <w:b/>
          <w:bCs/>
        </w:rPr>
      </w:pPr>
    </w:p>
    <w:p w14:paraId="60FD04C3" w14:textId="77777777" w:rsidR="003D7264" w:rsidRDefault="003D7264" w:rsidP="00F26AF7">
      <w:pPr>
        <w:pStyle w:val="SOMContent"/>
        <w:rPr>
          <w:b/>
          <w:bCs/>
        </w:rPr>
      </w:pPr>
    </w:p>
    <w:p w14:paraId="27C8C1C2" w14:textId="77777777" w:rsidR="003D7264" w:rsidRDefault="003D7264" w:rsidP="00F26AF7">
      <w:pPr>
        <w:pStyle w:val="SOMContent"/>
        <w:rPr>
          <w:b/>
          <w:bCs/>
        </w:rPr>
      </w:pPr>
    </w:p>
    <w:p w14:paraId="3BEE2395" w14:textId="77777777" w:rsidR="003D7264" w:rsidRDefault="003D7264" w:rsidP="00F26AF7">
      <w:pPr>
        <w:pStyle w:val="SOMContent"/>
        <w:rPr>
          <w:b/>
          <w:bCs/>
        </w:rPr>
      </w:pPr>
    </w:p>
    <w:p w14:paraId="29C76C0F" w14:textId="203F6ABA" w:rsidR="00214C2E" w:rsidRPr="0059406D" w:rsidRDefault="0059406D" w:rsidP="00F26AF7">
      <w:pPr>
        <w:pStyle w:val="SOMContent"/>
        <w:rPr>
          <w:b/>
          <w:bCs/>
        </w:rPr>
      </w:pPr>
      <w:r>
        <w:rPr>
          <w:b/>
          <w:bCs/>
        </w:rPr>
        <w:t xml:space="preserve">Distillation of </w:t>
      </w:r>
      <w:proofErr w:type="spellStart"/>
      <w:r>
        <w:rPr>
          <w:b/>
          <w:bCs/>
        </w:rPr>
        <w:t>rMMA</w:t>
      </w:r>
      <w:proofErr w:type="spellEnd"/>
    </w:p>
    <w:p w14:paraId="04834BD2" w14:textId="6B60408B" w:rsidR="00382C9F" w:rsidRDefault="00382C9F" w:rsidP="00DD6051">
      <w:pPr>
        <w:pStyle w:val="SOMContent"/>
        <w:jc w:val="both"/>
      </w:pPr>
      <w:r>
        <w:t>To recycle MMA, the crude reaction solution in dichlorobenzene was heated to around 180°C in a short path distillation set-up (</w:t>
      </w:r>
      <w:r w:rsidRPr="00082939">
        <w:t>Figure S</w:t>
      </w:r>
      <w:r w:rsidR="00F95DB3" w:rsidRPr="00082939">
        <w:t>4</w:t>
      </w:r>
      <w:r w:rsidRPr="00082939">
        <w:t>)</w:t>
      </w:r>
      <w:r w:rsidR="0059406D" w:rsidRPr="00082939">
        <w:t xml:space="preserve"> for</w:t>
      </w:r>
      <w:r w:rsidR="0059406D">
        <w:t xml:space="preserve"> about 4 hours</w:t>
      </w:r>
      <w:r>
        <w:t xml:space="preserve">. MMA was collected in </w:t>
      </w:r>
      <w:r w:rsidR="00DD6051">
        <w:t>a</w:t>
      </w:r>
      <w:r w:rsidR="008D4B35">
        <w:t xml:space="preserve"> round bottom flask</w:t>
      </w:r>
      <w:r>
        <w:t xml:space="preserve">, 84% of MMA was recovered </w:t>
      </w:r>
      <w:r w:rsidR="0059406D">
        <w:t xml:space="preserve">from the crude NMR </w:t>
      </w:r>
      <w:proofErr w:type="gramStart"/>
      <w:r w:rsidR="0059406D">
        <w:t>conversion</w:t>
      </w:r>
      <w:r w:rsidR="00DD6051">
        <w:t>;</w:t>
      </w:r>
      <w:proofErr w:type="gramEnd"/>
      <w:r w:rsidR="00DD6051">
        <w:t xml:space="preserve"> while some monomer remained in the distillation set-up</w:t>
      </w:r>
      <w:r w:rsidR="0059406D">
        <w:t>. The distilled MMA solution</w:t>
      </w:r>
      <w:r w:rsidR="004A04CA">
        <w:t xml:space="preserve"> (2.7 mL)</w:t>
      </w:r>
      <w:r w:rsidR="0059406D">
        <w:t xml:space="preserve"> was 73 mol% MMA</w:t>
      </w:r>
      <w:r w:rsidR="004A04CA">
        <w:t xml:space="preserve"> (1.84 g)</w:t>
      </w:r>
      <w:r w:rsidR="0059406D">
        <w:t xml:space="preserve"> with the remain</w:t>
      </w:r>
      <w:r w:rsidR="008843CD">
        <w:t>der</w:t>
      </w:r>
      <w:r w:rsidR="0059406D">
        <w:t xml:space="preserve"> being co-evaporated dichlorobenzene</w:t>
      </w:r>
      <w:r w:rsidR="004A04CA">
        <w:t xml:space="preserve"> (0.96 g)</w:t>
      </w:r>
      <w:r w:rsidR="0059406D">
        <w:t xml:space="preserve">. </w:t>
      </w:r>
    </w:p>
    <w:p w14:paraId="551F0125" w14:textId="357D157F" w:rsidR="0059406D" w:rsidRDefault="003D7264" w:rsidP="00F26AF7">
      <w:pPr>
        <w:pStyle w:val="SOMContent"/>
      </w:pPr>
      <w:r>
        <w:rPr>
          <w:noProof/>
        </w:rPr>
        <w:drawing>
          <wp:anchor distT="0" distB="0" distL="114300" distR="114300" simplePos="0" relativeHeight="251646976" behindDoc="0" locked="0" layoutInCell="1" allowOverlap="1" wp14:anchorId="7F087266" wp14:editId="693A06DB">
            <wp:simplePos x="0" y="0"/>
            <wp:positionH relativeFrom="column">
              <wp:posOffset>762000</wp:posOffset>
            </wp:positionH>
            <wp:positionV relativeFrom="paragraph">
              <wp:posOffset>139065</wp:posOffset>
            </wp:positionV>
            <wp:extent cx="1918970" cy="1840230"/>
            <wp:effectExtent l="0" t="38100" r="0" b="2667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607" r="3193"/>
                    <a:stretch/>
                  </pic:blipFill>
                  <pic:spPr bwMode="auto">
                    <a:xfrm rot="5400000">
                      <a:off x="0" y="0"/>
                      <a:ext cx="1918970" cy="1840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D6051" w:rsidRPr="0059406D">
        <w:rPr>
          <w:noProof/>
        </w:rPr>
        <w:drawing>
          <wp:anchor distT="0" distB="0" distL="114300" distR="114300" simplePos="0" relativeHeight="251648000" behindDoc="0" locked="0" layoutInCell="1" allowOverlap="1" wp14:anchorId="75C1F9B5" wp14:editId="7225E0F6">
            <wp:simplePos x="0" y="0"/>
            <wp:positionH relativeFrom="column">
              <wp:posOffset>2768600</wp:posOffset>
            </wp:positionH>
            <wp:positionV relativeFrom="paragraph">
              <wp:posOffset>32385</wp:posOffset>
            </wp:positionV>
            <wp:extent cx="2381250" cy="2084705"/>
            <wp:effectExtent l="0" t="0" r="0" b="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381250" cy="20847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A49B8F3" w14:textId="2457D099" w:rsidR="00382C9F" w:rsidRDefault="00382C9F" w:rsidP="00F26AF7">
      <w:pPr>
        <w:pStyle w:val="SOMContent"/>
      </w:pPr>
    </w:p>
    <w:p w14:paraId="0C78D9D2" w14:textId="65748C33" w:rsidR="00382C9F" w:rsidRDefault="00382C9F" w:rsidP="00F26AF7">
      <w:pPr>
        <w:pStyle w:val="SOMContent"/>
      </w:pPr>
    </w:p>
    <w:p w14:paraId="44BA41AF" w14:textId="7AD1F119" w:rsidR="00214C2E" w:rsidRDefault="00214C2E" w:rsidP="00F26AF7">
      <w:pPr>
        <w:pStyle w:val="SOMContent"/>
      </w:pPr>
    </w:p>
    <w:p w14:paraId="3A1BBE0C" w14:textId="3443985D" w:rsidR="00214C2E" w:rsidRDefault="00214C2E" w:rsidP="00F26AF7">
      <w:pPr>
        <w:pStyle w:val="SOMContent"/>
      </w:pPr>
    </w:p>
    <w:p w14:paraId="7610D51D" w14:textId="6EDA1C7B" w:rsidR="00214C2E" w:rsidRDefault="00214C2E" w:rsidP="00F26AF7">
      <w:pPr>
        <w:pStyle w:val="SOMContent"/>
      </w:pPr>
    </w:p>
    <w:p w14:paraId="29D11E21" w14:textId="77777777" w:rsidR="00382C9F" w:rsidRDefault="00382C9F" w:rsidP="00F26AF7">
      <w:pPr>
        <w:pStyle w:val="SOMContent"/>
      </w:pPr>
    </w:p>
    <w:p w14:paraId="61C9E005" w14:textId="77777777" w:rsidR="00382C9F" w:rsidRDefault="00382C9F" w:rsidP="00F26AF7">
      <w:pPr>
        <w:pStyle w:val="SOMContent"/>
      </w:pPr>
    </w:p>
    <w:p w14:paraId="5E348FCA" w14:textId="77777777" w:rsidR="00382C9F" w:rsidRDefault="00382C9F" w:rsidP="00F26AF7">
      <w:pPr>
        <w:pStyle w:val="SOMContent"/>
      </w:pPr>
    </w:p>
    <w:p w14:paraId="10075A40" w14:textId="2144D10A" w:rsidR="001B0FCE" w:rsidRPr="004A04CA" w:rsidRDefault="00382C9F" w:rsidP="004A04CA">
      <w:pPr>
        <w:pStyle w:val="SOMContent"/>
        <w:jc w:val="center"/>
      </w:pPr>
      <w:r w:rsidRPr="0059406D">
        <w:rPr>
          <w:b/>
          <w:bCs/>
        </w:rPr>
        <w:t>Figure S</w:t>
      </w:r>
      <w:r w:rsidR="00F95DB3">
        <w:rPr>
          <w:b/>
          <w:bCs/>
        </w:rPr>
        <w:t>4</w:t>
      </w:r>
      <w:r w:rsidR="0000760B">
        <w:t>:</w:t>
      </w:r>
      <w:r w:rsidR="0059406D">
        <w:t xml:space="preserve"> Left: Photo of </w:t>
      </w:r>
      <w:proofErr w:type="spellStart"/>
      <w:r w:rsidR="0059406D">
        <w:t>rMMA</w:t>
      </w:r>
      <w:proofErr w:type="spellEnd"/>
      <w:r w:rsidR="0059406D">
        <w:t xml:space="preserve"> distillation set-up. Right: </w:t>
      </w:r>
      <w:r w:rsidR="0059406D" w:rsidRPr="0059406D">
        <w:rPr>
          <w:vertAlign w:val="superscript"/>
        </w:rPr>
        <w:t>1</w:t>
      </w:r>
      <w:r w:rsidR="0059406D">
        <w:t xml:space="preserve">H NMR of </w:t>
      </w:r>
      <w:proofErr w:type="spellStart"/>
      <w:r w:rsidR="0059406D">
        <w:t>rMMA</w:t>
      </w:r>
      <w:proofErr w:type="spellEnd"/>
      <w:r w:rsidR="0059406D">
        <w:t xml:space="preserve"> distillate.</w:t>
      </w:r>
    </w:p>
    <w:p w14:paraId="6144CE42" w14:textId="0A3886A0" w:rsidR="001B0FCE" w:rsidRDefault="00303E05" w:rsidP="00F26AF7">
      <w:pPr>
        <w:pStyle w:val="SOMContent"/>
        <w:rPr>
          <w:b/>
          <w:bCs/>
        </w:rPr>
      </w:pPr>
      <w:r>
        <w:rPr>
          <w:b/>
          <w:bCs/>
        </w:rPr>
        <w:t xml:space="preserve">Original HAT experiment with </w:t>
      </w:r>
      <w:r w:rsidR="00034488">
        <w:rPr>
          <w:b/>
          <w:bCs/>
        </w:rPr>
        <w:t xml:space="preserve">xanthyl </w:t>
      </w:r>
      <w:r w:rsidRPr="00303E05">
        <w:rPr>
          <w:b/>
          <w:bCs/>
          <w:i/>
          <w:iCs/>
        </w:rPr>
        <w:t>N</w:t>
      </w:r>
      <w:r w:rsidRPr="00303E05">
        <w:rPr>
          <w:b/>
          <w:bCs/>
        </w:rPr>
        <w:t xml:space="preserve">-functionalized amide hydrogen atom transfer (HAT) catalyst </w:t>
      </w:r>
    </w:p>
    <w:p w14:paraId="22E4ECDD" w14:textId="664D8AE7" w:rsidR="00303E05" w:rsidRDefault="006E5A95" w:rsidP="00F26AF7">
      <w:pPr>
        <w:pStyle w:val="SOMContent"/>
        <w:rPr>
          <w:b/>
          <w:bCs/>
        </w:rPr>
      </w:pPr>
      <w:r>
        <w:rPr>
          <w:b/>
          <w:bCs/>
          <w:noProof/>
        </w:rPr>
        <w:object w:dxaOrig="1440" w:dyaOrig="1440" w14:anchorId="5DE1973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2064" type="#_x0000_t75" style="position:absolute;margin-left:107.2pt;margin-top:2.3pt;width:230.3pt;height:125.55pt;z-index:251666432;mso-wrap-style:tight" filled="t" stroked="t">
            <v:imagedata r:id="rId20" o:title=""/>
          </v:shape>
          <o:OLEObject Type="Embed" ProgID="ChemDraw.Document.6.0" ShapeID="_x0000_s2064" DrawAspect="Content" ObjectID="_1807353959" r:id="rId21"/>
        </w:object>
      </w:r>
    </w:p>
    <w:p w14:paraId="083ACC38" w14:textId="3AC00F3A" w:rsidR="00303E05" w:rsidRDefault="00303E05" w:rsidP="00F26AF7">
      <w:pPr>
        <w:pStyle w:val="SOMContent"/>
        <w:rPr>
          <w:b/>
          <w:bCs/>
        </w:rPr>
      </w:pPr>
    </w:p>
    <w:p w14:paraId="2F3F646E" w14:textId="087CD506" w:rsidR="00303E05" w:rsidRDefault="00303E05" w:rsidP="00F26AF7">
      <w:pPr>
        <w:pStyle w:val="SOMContent"/>
        <w:rPr>
          <w:b/>
          <w:bCs/>
        </w:rPr>
      </w:pPr>
    </w:p>
    <w:p w14:paraId="6DC01354" w14:textId="21FA9C6C" w:rsidR="00303E05" w:rsidRDefault="00303E05" w:rsidP="00F26AF7">
      <w:pPr>
        <w:pStyle w:val="SOMContent"/>
        <w:rPr>
          <w:b/>
          <w:bCs/>
        </w:rPr>
      </w:pPr>
    </w:p>
    <w:p w14:paraId="61EC8A25" w14:textId="77777777" w:rsidR="00303E05" w:rsidRDefault="00303E05" w:rsidP="00F26AF7">
      <w:pPr>
        <w:pStyle w:val="SOMContent"/>
        <w:rPr>
          <w:b/>
          <w:bCs/>
        </w:rPr>
      </w:pPr>
    </w:p>
    <w:p w14:paraId="0A269A31" w14:textId="77777777" w:rsidR="00303E05" w:rsidRDefault="00303E05" w:rsidP="00F26AF7">
      <w:pPr>
        <w:pStyle w:val="SOMContent"/>
        <w:rPr>
          <w:b/>
          <w:bCs/>
        </w:rPr>
      </w:pPr>
    </w:p>
    <w:p w14:paraId="04420675" w14:textId="77777777" w:rsidR="0000760B" w:rsidRDefault="0000760B" w:rsidP="00F26AF7">
      <w:pPr>
        <w:pStyle w:val="SOMContent"/>
        <w:rPr>
          <w:b/>
          <w:bCs/>
        </w:rPr>
      </w:pPr>
    </w:p>
    <w:p w14:paraId="56E662CA" w14:textId="42D1D7F1" w:rsidR="00303E05" w:rsidRDefault="0000760B" w:rsidP="0000760B">
      <w:pPr>
        <w:pStyle w:val="SOMContent"/>
        <w:jc w:val="center"/>
        <w:rPr>
          <w:b/>
          <w:bCs/>
        </w:rPr>
      </w:pPr>
      <w:r>
        <w:rPr>
          <w:b/>
          <w:bCs/>
        </w:rPr>
        <w:t xml:space="preserve">Scheme S1: </w:t>
      </w:r>
      <w:r w:rsidRPr="0000760B">
        <w:t xml:space="preserve">Overview of PMMA depolymerization with </w:t>
      </w:r>
      <w:proofErr w:type="spellStart"/>
      <w:r w:rsidRPr="0000760B">
        <w:t>xanthylation</w:t>
      </w:r>
      <w:proofErr w:type="spellEnd"/>
      <w:r w:rsidRPr="0000760B">
        <w:t xml:space="preserve"> catalyst</w:t>
      </w:r>
      <w:r>
        <w:t>.</w:t>
      </w:r>
    </w:p>
    <w:p w14:paraId="2CF6F2C6" w14:textId="260DBFB6" w:rsidR="00D05997" w:rsidRPr="008A4076" w:rsidRDefault="00D05997" w:rsidP="00D05997">
      <w:pPr>
        <w:pStyle w:val="SOMContent"/>
      </w:pPr>
      <w:r>
        <w:t xml:space="preserve"> Consumer PMMA was weighed into a Schlenk flask with a stirrer bar, followed by 1 – </w:t>
      </w:r>
      <w:r w:rsidR="00025122">
        <w:t>1</w:t>
      </w:r>
      <w:r>
        <w:t xml:space="preserve">0 equivalents of </w:t>
      </w:r>
      <w:proofErr w:type="spellStart"/>
      <w:r>
        <w:t>xanthylation</w:t>
      </w:r>
      <w:proofErr w:type="spellEnd"/>
      <w:r>
        <w:t xml:space="preserve"> catalyst with respect to polymer chains. Dichlorobenzene was then added. </w:t>
      </w:r>
      <w:proofErr w:type="spellStart"/>
      <w:r>
        <w:t>Dibromoanisole</w:t>
      </w:r>
      <w:proofErr w:type="spellEnd"/>
      <w:r>
        <w:t xml:space="preserve"> was occasionally added as in internal NMR standard. The solution was bubbled with argon flow for around 5 minutes and then sealed under a strong flow of argon.  Once fully dissolved and sealed the Schlenk was placed in a preheated oil bath at the temperature for the study and a </w:t>
      </w:r>
      <w:r w:rsidRPr="008A4076">
        <w:t xml:space="preserve">30W </w:t>
      </w:r>
      <w:r>
        <w:t xml:space="preserve">365 nm LED array lamp was used to irradiate the samples, placed 3-4 cm from the Schenk flasks. After an elapsed time period, the Schenk was removed and placed into a beaker of water to cool before either taking aliquots for analysis under </w:t>
      </w:r>
      <w:proofErr w:type="gramStart"/>
      <w:r>
        <w:t>argon, or</w:t>
      </w:r>
      <w:proofErr w:type="gramEnd"/>
      <w:r>
        <w:t xml:space="preserve"> being opening to air. </w:t>
      </w:r>
    </w:p>
    <w:p w14:paraId="4F0CC7DF" w14:textId="6EEEDC67" w:rsidR="00303E05" w:rsidRDefault="00025122" w:rsidP="00F26AF7">
      <w:pPr>
        <w:pStyle w:val="SOMContent"/>
        <w:rPr>
          <w:b/>
          <w:bCs/>
        </w:rPr>
      </w:pPr>
      <w:r>
        <w:rPr>
          <w:noProof/>
        </w:rPr>
        <w:lastRenderedPageBreak/>
        <w:drawing>
          <wp:inline distT="0" distB="0" distL="0" distR="0" wp14:anchorId="5C8A5088" wp14:editId="778612FD">
            <wp:extent cx="6010275" cy="3651250"/>
            <wp:effectExtent l="0" t="0" r="0" b="0"/>
            <wp:docPr id="898515772" name="Chart 1">
              <a:extLst xmlns:a="http://schemas.openxmlformats.org/drawingml/2006/main">
                <a:ext uri="{FF2B5EF4-FFF2-40B4-BE49-F238E27FC236}">
                  <a16:creationId xmlns:a16="http://schemas.microsoft.com/office/drawing/2014/main" id="{59BB45BC-54CC-D095-65E1-045DBCA69C3B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2"/>
              </a:graphicData>
            </a:graphic>
          </wp:inline>
        </w:drawing>
      </w:r>
    </w:p>
    <w:p w14:paraId="7EA5970B" w14:textId="1983373E" w:rsidR="00303E05" w:rsidRPr="00034488" w:rsidRDefault="00D05997" w:rsidP="0000760B">
      <w:pPr>
        <w:pStyle w:val="SOMContent"/>
        <w:jc w:val="center"/>
      </w:pPr>
      <w:r>
        <w:rPr>
          <w:b/>
          <w:bCs/>
        </w:rPr>
        <w:t>Figure S</w:t>
      </w:r>
      <w:r w:rsidR="0000760B">
        <w:rPr>
          <w:b/>
          <w:bCs/>
        </w:rPr>
        <w:t>5</w:t>
      </w:r>
      <w:r>
        <w:rPr>
          <w:b/>
          <w:bCs/>
        </w:rPr>
        <w:t xml:space="preserve">: </w:t>
      </w:r>
      <w:r w:rsidRPr="00034488">
        <w:t xml:space="preserve">Conversion of PMMA to monomer at </w:t>
      </w:r>
      <w:r w:rsidR="00025122" w:rsidRPr="00034488">
        <w:t>varying</w:t>
      </w:r>
      <w:r w:rsidRPr="00034488">
        <w:t xml:space="preserve"> </w:t>
      </w:r>
      <w:proofErr w:type="spellStart"/>
      <w:r w:rsidRPr="00034488">
        <w:t>xanthylation</w:t>
      </w:r>
      <w:proofErr w:type="spellEnd"/>
      <w:r w:rsidRPr="00034488">
        <w:t xml:space="preserve"> catalyst loadings</w:t>
      </w:r>
      <w:r w:rsidR="00025122" w:rsidRPr="00034488">
        <w:t>, and catalyst to MMA ratio (black)</w:t>
      </w:r>
      <w:r w:rsidR="001139A4">
        <w:t>, showing no effect of catalyst.</w:t>
      </w:r>
    </w:p>
    <w:p w14:paraId="6DFF0E6C" w14:textId="2B4C8F1C" w:rsidR="000A59B0" w:rsidRDefault="000A59B0" w:rsidP="000A59B0">
      <w:pPr>
        <w:pStyle w:val="SOMContent"/>
        <w:rPr>
          <w:b/>
          <w:bCs/>
        </w:rPr>
      </w:pPr>
      <w:r>
        <w:rPr>
          <w:b/>
          <w:bCs/>
        </w:rPr>
        <w:t xml:space="preserve">Reaction of </w:t>
      </w:r>
      <w:r w:rsidR="00347EC1">
        <w:rPr>
          <w:b/>
          <w:bCs/>
        </w:rPr>
        <w:t>DC</w:t>
      </w:r>
      <w:r>
        <w:rPr>
          <w:b/>
          <w:bCs/>
        </w:rPr>
        <w:t>B depolymerized PMMA with acridine orange</w:t>
      </w:r>
    </w:p>
    <w:p w14:paraId="1CA6BCF7" w14:textId="3C56540C" w:rsidR="00303E05" w:rsidRDefault="006E5A95" w:rsidP="00F26AF7">
      <w:pPr>
        <w:pStyle w:val="SOMContent"/>
        <w:rPr>
          <w:b/>
          <w:bCs/>
        </w:rPr>
      </w:pPr>
      <w:r>
        <w:rPr>
          <w:b/>
          <w:bCs/>
          <w:noProof/>
        </w:rPr>
        <w:pict w14:anchorId="046D4831">
          <v:shape id="_x0000_s2067" type="#_x0000_t75" style="position:absolute;margin-left:7.5pt;margin-top:4.8pt;width:460.3pt;height:120.35pt;z-index:251667456;mso-wrap-style:tight" filled="t" stroked="t">
            <v:imagedata r:id="rId23" o:title=""/>
          </v:shape>
        </w:pict>
      </w:r>
    </w:p>
    <w:p w14:paraId="7E7704E3" w14:textId="77777777" w:rsidR="000A59B0" w:rsidRDefault="000A59B0" w:rsidP="00F26AF7">
      <w:pPr>
        <w:pStyle w:val="SOMContent"/>
        <w:rPr>
          <w:b/>
          <w:bCs/>
        </w:rPr>
      </w:pPr>
    </w:p>
    <w:p w14:paraId="6DF4E5BD" w14:textId="77777777" w:rsidR="000A59B0" w:rsidRDefault="000A59B0" w:rsidP="00F26AF7">
      <w:pPr>
        <w:pStyle w:val="SOMContent"/>
        <w:rPr>
          <w:b/>
          <w:bCs/>
        </w:rPr>
      </w:pPr>
    </w:p>
    <w:p w14:paraId="3175129F" w14:textId="77777777" w:rsidR="000A59B0" w:rsidRDefault="000A59B0" w:rsidP="00F26AF7">
      <w:pPr>
        <w:pStyle w:val="SOMContent"/>
        <w:rPr>
          <w:b/>
          <w:bCs/>
        </w:rPr>
      </w:pPr>
    </w:p>
    <w:p w14:paraId="7F7A331A" w14:textId="77777777" w:rsidR="000A59B0" w:rsidRDefault="000A59B0" w:rsidP="00F26AF7">
      <w:pPr>
        <w:pStyle w:val="SOMContent"/>
        <w:rPr>
          <w:b/>
          <w:bCs/>
        </w:rPr>
      </w:pPr>
    </w:p>
    <w:p w14:paraId="102AD30D" w14:textId="77777777" w:rsidR="000A59B0" w:rsidRDefault="000A59B0" w:rsidP="00F26AF7">
      <w:pPr>
        <w:pStyle w:val="SOMContent"/>
        <w:rPr>
          <w:b/>
          <w:bCs/>
        </w:rPr>
      </w:pPr>
    </w:p>
    <w:p w14:paraId="5B0800A1" w14:textId="11D7EA09" w:rsidR="0000760B" w:rsidRPr="0000760B" w:rsidRDefault="0000760B" w:rsidP="0000760B">
      <w:pPr>
        <w:pStyle w:val="SOMContent"/>
        <w:jc w:val="center"/>
        <w:rPr>
          <w:b/>
          <w:bCs/>
        </w:rPr>
      </w:pPr>
      <w:r>
        <w:rPr>
          <w:b/>
          <w:bCs/>
        </w:rPr>
        <w:t xml:space="preserve">Scheme S2: </w:t>
      </w:r>
      <w:r>
        <w:t>Two-step method for acridine functionalization with initial</w:t>
      </w:r>
      <w:r w:rsidRPr="0000760B">
        <w:t xml:space="preserve"> PMMA depolymerization</w:t>
      </w:r>
      <w:r>
        <w:t xml:space="preserve"> in dichlorobenzene. </w:t>
      </w:r>
    </w:p>
    <w:p w14:paraId="2576DB06" w14:textId="67705209" w:rsidR="000A59B0" w:rsidRDefault="000A59B0" w:rsidP="000A59B0">
      <w:pPr>
        <w:pStyle w:val="SOMContent"/>
        <w:jc w:val="both"/>
      </w:pPr>
      <w:r>
        <w:t xml:space="preserve">Step 1. </w:t>
      </w:r>
      <w:r w:rsidRPr="000A59B0">
        <w:t xml:space="preserve">400 mg of 200 </w:t>
      </w:r>
      <w:proofErr w:type="spellStart"/>
      <w:r w:rsidRPr="000A59B0">
        <w:t>kDa</w:t>
      </w:r>
      <w:proofErr w:type="spellEnd"/>
      <w:r w:rsidRPr="000A59B0">
        <w:t xml:space="preserve"> PMMA</w:t>
      </w:r>
      <w:r>
        <w:t xml:space="preserve"> was dissolved in 20 mL dichlorobenzene in a </w:t>
      </w:r>
      <w:proofErr w:type="spellStart"/>
      <w:r>
        <w:t>Schelnk</w:t>
      </w:r>
      <w:proofErr w:type="spellEnd"/>
      <w:r>
        <w:t xml:space="preserve"> and degassed with argon bubbling for 10 mins. The Schlenk was sealed and placed in a preheated oil bath at 175</w:t>
      </w:r>
      <w:r w:rsidRPr="000A59B0">
        <w:rPr>
          <w:vertAlign w:val="superscript"/>
        </w:rPr>
        <w:t>o</w:t>
      </w:r>
      <w:r>
        <w:t xml:space="preserve">C, and a </w:t>
      </w:r>
      <w:r w:rsidRPr="008A4076">
        <w:t xml:space="preserve">30W </w:t>
      </w:r>
      <w:r>
        <w:t xml:space="preserve">365 nm LED lamp was used to irradiate the samples, placed ~3 cm from the Schenk. After </w:t>
      </w:r>
      <w:r w:rsidR="001139A4">
        <w:t>5</w:t>
      </w:r>
      <w:r>
        <w:t xml:space="preserve"> minutes, the Schenk was placed into a beaker of water to cool. Once cool the DCB solution was precipitated into a 1:1 </w:t>
      </w:r>
      <w:proofErr w:type="gramStart"/>
      <w:r>
        <w:t>MeOH:H</w:t>
      </w:r>
      <w:r w:rsidRPr="000A59B0">
        <w:rPr>
          <w:vertAlign w:val="subscript"/>
        </w:rPr>
        <w:t>2</w:t>
      </w:r>
      <w:r>
        <w:t>O</w:t>
      </w:r>
      <w:proofErr w:type="gramEnd"/>
      <w:r>
        <w:t xml:space="preserve"> solution and the precipitate dried for use in step 2. </w:t>
      </w:r>
    </w:p>
    <w:p w14:paraId="5B518314" w14:textId="019582E7" w:rsidR="000A59B0" w:rsidRDefault="000A59B0" w:rsidP="000A59B0">
      <w:pPr>
        <w:pStyle w:val="SOMContent"/>
        <w:jc w:val="both"/>
      </w:pPr>
      <w:r>
        <w:t xml:space="preserve">Step 2. 50 mg of precipitated PMMA from step 1, was dissolved into dichloromethane (5 mL). To this 5 mg of acridine orange was added. Finally, 100 </w:t>
      </w:r>
      <w:proofErr w:type="spellStart"/>
      <w:r>
        <w:t>uL</w:t>
      </w:r>
      <w:proofErr w:type="spellEnd"/>
      <w:r>
        <w:t xml:space="preserve"> of a 0.5 M KOH in methanol, solution was added. The solution was heated to 60</w:t>
      </w:r>
      <w:r w:rsidRPr="000A59B0">
        <w:rPr>
          <w:vertAlign w:val="superscript"/>
        </w:rPr>
        <w:t>o</w:t>
      </w:r>
      <w:r>
        <w:t>C and left overnight.</w:t>
      </w:r>
    </w:p>
    <w:p w14:paraId="4932F969" w14:textId="1030DD47" w:rsidR="000A59B0" w:rsidRPr="000A59B0" w:rsidRDefault="000A59B0" w:rsidP="000A59B0">
      <w:pPr>
        <w:pStyle w:val="SOMContent"/>
        <w:jc w:val="both"/>
      </w:pPr>
      <w:r>
        <w:t xml:space="preserve">As a control step 2 was repeated with untreated 200 </w:t>
      </w:r>
      <w:proofErr w:type="spellStart"/>
      <w:r>
        <w:t>kDa</w:t>
      </w:r>
      <w:proofErr w:type="spellEnd"/>
      <w:r>
        <w:t xml:space="preserve"> PMMA. </w:t>
      </w:r>
    </w:p>
    <w:p w14:paraId="6ABC2B14" w14:textId="77777777" w:rsidR="000A59B0" w:rsidRDefault="000A59B0" w:rsidP="00F26AF7">
      <w:pPr>
        <w:pStyle w:val="SOMContent"/>
        <w:rPr>
          <w:b/>
          <w:bCs/>
        </w:rPr>
      </w:pPr>
    </w:p>
    <w:p w14:paraId="4E8E2E11" w14:textId="5E9656A6" w:rsidR="000A59B0" w:rsidRDefault="00347EC1" w:rsidP="00F26AF7">
      <w:pPr>
        <w:pStyle w:val="SOMContent"/>
        <w:rPr>
          <w:b/>
          <w:bCs/>
        </w:rPr>
      </w:pPr>
      <w:r w:rsidRPr="00347EC1">
        <w:rPr>
          <w:b/>
          <w:bCs/>
          <w:noProof/>
        </w:rPr>
        <w:drawing>
          <wp:anchor distT="0" distB="0" distL="114300" distR="114300" simplePos="0" relativeHeight="251659264" behindDoc="0" locked="0" layoutInCell="1" allowOverlap="1" wp14:anchorId="238D883A" wp14:editId="051F0DC7">
            <wp:simplePos x="0" y="0"/>
            <wp:positionH relativeFrom="column">
              <wp:posOffset>3152775</wp:posOffset>
            </wp:positionH>
            <wp:positionV relativeFrom="paragraph">
              <wp:posOffset>-60960</wp:posOffset>
            </wp:positionV>
            <wp:extent cx="2971693" cy="2876550"/>
            <wp:effectExtent l="0" t="0" r="0" b="0"/>
            <wp:wrapNone/>
            <wp:docPr id="68549725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5497253" name=""/>
                    <pic:cNvPicPr/>
                  </pic:nvPicPr>
                  <pic:blipFill rotWithShape="1">
                    <a:blip r:embed="rId24"/>
                    <a:srcRect l="9135" r="11773"/>
                    <a:stretch/>
                  </pic:blipFill>
                  <pic:spPr bwMode="auto">
                    <a:xfrm>
                      <a:off x="0" y="0"/>
                      <a:ext cx="2972787" cy="287760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347EC1">
        <w:rPr>
          <w:b/>
          <w:bCs/>
          <w:noProof/>
        </w:rPr>
        <w:drawing>
          <wp:inline distT="0" distB="0" distL="0" distR="0" wp14:anchorId="7BF8DE86" wp14:editId="14BB7DD2">
            <wp:extent cx="3039292" cy="2819400"/>
            <wp:effectExtent l="0" t="0" r="0" b="0"/>
            <wp:docPr id="132614589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6145891" name=""/>
                    <pic:cNvPicPr/>
                  </pic:nvPicPr>
                  <pic:blipFill rotWithShape="1">
                    <a:blip r:embed="rId25"/>
                    <a:srcRect l="8117" r="9352"/>
                    <a:stretch/>
                  </pic:blipFill>
                  <pic:spPr bwMode="auto">
                    <a:xfrm>
                      <a:off x="0" y="0"/>
                      <a:ext cx="3042214" cy="282211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2F5BF9C" w14:textId="7488CEEC" w:rsidR="000A59B0" w:rsidRPr="0000760B" w:rsidRDefault="00347EC1" w:rsidP="00347EC1">
      <w:pPr>
        <w:pStyle w:val="SOMContent"/>
        <w:jc w:val="center"/>
      </w:pPr>
      <w:r>
        <w:rPr>
          <w:b/>
          <w:bCs/>
        </w:rPr>
        <w:t>Figure S</w:t>
      </w:r>
      <w:r w:rsidR="0000760B">
        <w:rPr>
          <w:b/>
          <w:bCs/>
        </w:rPr>
        <w:t>6</w:t>
      </w:r>
      <w:r>
        <w:rPr>
          <w:b/>
          <w:bCs/>
        </w:rPr>
        <w:t xml:space="preserve"> and </w:t>
      </w:r>
      <w:r w:rsidR="0000760B">
        <w:rPr>
          <w:b/>
          <w:bCs/>
        </w:rPr>
        <w:t>7</w:t>
      </w:r>
      <w:r>
        <w:rPr>
          <w:b/>
          <w:bCs/>
        </w:rPr>
        <w:t xml:space="preserve">. </w:t>
      </w:r>
      <w:r w:rsidRPr="0000760B">
        <w:t>SEC chromatograms for Cl-PMMA reacted with acridine orange (left) and consumer PMMA reacted with acridine orange (right), showing dramatic increase in 430 nm absorption corresponding to polymer RI response in the Cl-PMMA polymer versus the consumer PMMA (right).</w:t>
      </w:r>
    </w:p>
    <w:p w14:paraId="1AE6DA11" w14:textId="1E481140" w:rsidR="000A59B0" w:rsidRDefault="000A59B0" w:rsidP="00347EC1">
      <w:pPr>
        <w:pStyle w:val="SOMContent"/>
        <w:jc w:val="center"/>
        <w:rPr>
          <w:b/>
          <w:bCs/>
        </w:rPr>
      </w:pPr>
      <w:r w:rsidRPr="000A59B0">
        <w:rPr>
          <w:b/>
          <w:bCs/>
          <w:noProof/>
        </w:rPr>
        <w:drawing>
          <wp:anchor distT="0" distB="0" distL="114300" distR="114300" simplePos="0" relativeHeight="251654144" behindDoc="0" locked="0" layoutInCell="1" allowOverlap="1" wp14:anchorId="45B6018F" wp14:editId="65F11795">
            <wp:simplePos x="0" y="0"/>
            <wp:positionH relativeFrom="column">
              <wp:posOffset>695325</wp:posOffset>
            </wp:positionH>
            <wp:positionV relativeFrom="paragraph">
              <wp:posOffset>253365</wp:posOffset>
            </wp:positionV>
            <wp:extent cx="4229735" cy="3238500"/>
            <wp:effectExtent l="0" t="0" r="0" b="0"/>
            <wp:wrapTopAndBottom/>
            <wp:docPr id="3" name="Picture 2">
              <a:extLst xmlns:a="http://schemas.openxmlformats.org/drawingml/2006/main">
                <a:ext uri="{FF2B5EF4-FFF2-40B4-BE49-F238E27FC236}">
                  <a16:creationId xmlns:a16="http://schemas.microsoft.com/office/drawing/2014/main" id="{FE28F317-4626-4140-B77E-5A26AA2D18BD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2">
                      <a:extLst>
                        <a:ext uri="{FF2B5EF4-FFF2-40B4-BE49-F238E27FC236}">
                          <a16:creationId xmlns:a16="http://schemas.microsoft.com/office/drawing/2014/main" id="{FE28F317-4626-4140-B77E-5A26AA2D18BD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4229735" cy="3238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3478E437" w14:textId="7E54A513" w:rsidR="000A59B0" w:rsidRPr="000A59B0" w:rsidRDefault="000A59B0" w:rsidP="00347EC1">
      <w:pPr>
        <w:pStyle w:val="SOMContent"/>
        <w:jc w:val="center"/>
        <w:rPr>
          <w:b/>
          <w:bCs/>
        </w:rPr>
      </w:pPr>
      <w:r w:rsidRPr="000A59B0">
        <w:rPr>
          <w:b/>
          <w:bCs/>
        </w:rPr>
        <w:t>Figure S</w:t>
      </w:r>
      <w:r w:rsidR="0000760B">
        <w:rPr>
          <w:b/>
          <w:bCs/>
        </w:rPr>
        <w:t>8</w:t>
      </w:r>
      <w:r w:rsidRPr="000A59B0">
        <w:rPr>
          <w:b/>
          <w:bCs/>
        </w:rPr>
        <w:t xml:space="preserve">. </w:t>
      </w:r>
      <w:r w:rsidRPr="0000760B">
        <w:t xml:space="preserve">FT-IR spectrum of 200 </w:t>
      </w:r>
      <w:proofErr w:type="spellStart"/>
      <w:r w:rsidRPr="0000760B">
        <w:t>kDa</w:t>
      </w:r>
      <w:proofErr w:type="spellEnd"/>
      <w:r w:rsidRPr="0000760B">
        <w:t xml:space="preserve"> </w:t>
      </w:r>
      <w:proofErr w:type="spellStart"/>
      <w:r w:rsidRPr="0000760B">
        <w:t>PMMa</w:t>
      </w:r>
      <w:proofErr w:type="spellEnd"/>
      <w:r w:rsidRPr="0000760B">
        <w:t xml:space="preserve"> left for 1 hour under DCB depolymerization conditions versus 200 </w:t>
      </w:r>
      <w:proofErr w:type="spellStart"/>
      <w:r w:rsidRPr="0000760B">
        <w:t>kDa</w:t>
      </w:r>
      <w:proofErr w:type="spellEnd"/>
      <w:r w:rsidRPr="0000760B">
        <w:t xml:space="preserve"> PMMA and PMMA in DCB controls, illustrating the new potential C-Cl absorbance at 725 nm.</w:t>
      </w:r>
    </w:p>
    <w:p w14:paraId="1F73AC03" w14:textId="77777777" w:rsidR="000A59B0" w:rsidRDefault="000A59B0" w:rsidP="00F26AF7">
      <w:pPr>
        <w:pStyle w:val="SOMContent"/>
        <w:rPr>
          <w:b/>
          <w:bCs/>
        </w:rPr>
      </w:pPr>
    </w:p>
    <w:p w14:paraId="2E110F72" w14:textId="77777777" w:rsidR="00A768D8" w:rsidRDefault="00A768D8" w:rsidP="00F26AF7">
      <w:pPr>
        <w:pStyle w:val="SOMContent"/>
        <w:rPr>
          <w:b/>
          <w:bCs/>
        </w:rPr>
      </w:pPr>
    </w:p>
    <w:p w14:paraId="6B43B11C" w14:textId="2EB1220C" w:rsidR="00A768D8" w:rsidRDefault="00A768D8" w:rsidP="00A768D8">
      <w:pPr>
        <w:rPr>
          <w:rFonts w:eastAsia="Times New Roman"/>
          <w:b/>
          <w:kern w:val="28"/>
          <w:sz w:val="24"/>
          <w:szCs w:val="24"/>
        </w:rPr>
      </w:pPr>
      <w:r>
        <w:rPr>
          <w:rFonts w:eastAsia="Times New Roman"/>
          <w:b/>
          <w:kern w:val="28"/>
          <w:sz w:val="24"/>
          <w:szCs w:val="24"/>
        </w:rPr>
        <w:t>Depolymerization conversion versus titration of sulfolane with dichlorobenzene</w:t>
      </w:r>
    </w:p>
    <w:p w14:paraId="1EEE738A" w14:textId="77777777" w:rsidR="00A768D8" w:rsidRDefault="00A768D8" w:rsidP="00A768D8">
      <w:pPr>
        <w:rPr>
          <w:rFonts w:eastAsia="Times New Roman"/>
          <w:b/>
          <w:kern w:val="28"/>
          <w:sz w:val="24"/>
          <w:szCs w:val="24"/>
        </w:rPr>
      </w:pPr>
    </w:p>
    <w:p w14:paraId="3CD32C0E" w14:textId="77777777" w:rsidR="00A768D8" w:rsidRDefault="00A768D8" w:rsidP="00A768D8">
      <w:pPr>
        <w:jc w:val="center"/>
        <w:rPr>
          <w:rFonts w:eastAsia="Times New Roman"/>
          <w:b/>
          <w:kern w:val="28"/>
          <w:sz w:val="24"/>
          <w:szCs w:val="24"/>
        </w:rPr>
      </w:pPr>
      <w:r>
        <w:rPr>
          <w:noProof/>
        </w:rPr>
        <w:drawing>
          <wp:inline distT="0" distB="0" distL="0" distR="0" wp14:anchorId="2A62B23B" wp14:editId="275C56A1">
            <wp:extent cx="4623206" cy="2816352"/>
            <wp:effectExtent l="0" t="0" r="0" b="0"/>
            <wp:docPr id="13" name="Chart 13">
              <a:extLst xmlns:a="http://schemas.openxmlformats.org/drawingml/2006/main">
                <a:ext uri="{FF2B5EF4-FFF2-40B4-BE49-F238E27FC236}">
                  <a16:creationId xmlns:a16="http://schemas.microsoft.com/office/drawing/2014/main" id="{66F0C67E-CA3E-296D-F8EF-9DFA463A0A1F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7"/>
              </a:graphicData>
            </a:graphic>
          </wp:inline>
        </w:drawing>
      </w:r>
    </w:p>
    <w:p w14:paraId="0C4DF466" w14:textId="3B118252" w:rsidR="00A768D8" w:rsidRDefault="00A768D8" w:rsidP="00A768D8">
      <w:pPr>
        <w:jc w:val="center"/>
        <w:rPr>
          <w:rFonts w:eastAsia="Times New Roman"/>
          <w:bCs/>
          <w:kern w:val="28"/>
          <w:sz w:val="24"/>
          <w:szCs w:val="24"/>
        </w:rPr>
      </w:pPr>
      <w:r w:rsidRPr="00862AF5">
        <w:rPr>
          <w:rFonts w:eastAsia="Times New Roman"/>
          <w:b/>
          <w:kern w:val="28"/>
          <w:sz w:val="24"/>
          <w:szCs w:val="24"/>
        </w:rPr>
        <w:t xml:space="preserve">Fig </w:t>
      </w:r>
      <w:r>
        <w:rPr>
          <w:rFonts w:eastAsia="Times New Roman"/>
          <w:b/>
          <w:kern w:val="28"/>
          <w:sz w:val="24"/>
          <w:szCs w:val="24"/>
        </w:rPr>
        <w:t>S9</w:t>
      </w:r>
      <w:r w:rsidRPr="00862AF5">
        <w:rPr>
          <w:rFonts w:eastAsia="Times New Roman"/>
          <w:b/>
          <w:kern w:val="28"/>
          <w:sz w:val="24"/>
          <w:szCs w:val="24"/>
        </w:rPr>
        <w:t>.</w:t>
      </w:r>
      <w:r>
        <w:rPr>
          <w:rFonts w:eastAsia="Times New Roman"/>
          <w:bCs/>
          <w:kern w:val="28"/>
          <w:sz w:val="24"/>
          <w:szCs w:val="24"/>
        </w:rPr>
        <w:t xml:space="preserve"> </w:t>
      </w:r>
      <w:r w:rsidRPr="00862AF5">
        <w:rPr>
          <w:rFonts w:eastAsia="Times New Roman"/>
          <w:bCs/>
          <w:kern w:val="28"/>
          <w:sz w:val="24"/>
          <w:szCs w:val="24"/>
        </w:rPr>
        <w:t xml:space="preserve">Measured monomer </w:t>
      </w:r>
      <w:r>
        <w:rPr>
          <w:rFonts w:eastAsia="Times New Roman"/>
          <w:bCs/>
          <w:kern w:val="28"/>
          <w:sz w:val="24"/>
          <w:szCs w:val="24"/>
        </w:rPr>
        <w:t>produced</w:t>
      </w:r>
      <w:r w:rsidRPr="00862AF5">
        <w:rPr>
          <w:rFonts w:eastAsia="Times New Roman"/>
          <w:bCs/>
          <w:kern w:val="28"/>
          <w:sz w:val="24"/>
          <w:szCs w:val="24"/>
        </w:rPr>
        <w:t xml:space="preserve"> by </w:t>
      </w:r>
      <w:r w:rsidRPr="00862AF5">
        <w:rPr>
          <w:rFonts w:eastAsia="Times New Roman"/>
          <w:bCs/>
          <w:kern w:val="28"/>
          <w:sz w:val="24"/>
          <w:szCs w:val="24"/>
          <w:vertAlign w:val="superscript"/>
        </w:rPr>
        <w:t>1</w:t>
      </w:r>
      <w:r w:rsidRPr="00862AF5">
        <w:rPr>
          <w:rFonts w:eastAsia="Times New Roman"/>
          <w:bCs/>
          <w:kern w:val="28"/>
          <w:sz w:val="24"/>
          <w:szCs w:val="24"/>
        </w:rPr>
        <w:t xml:space="preserve">H NMR at different </w:t>
      </w:r>
      <w:r>
        <w:rPr>
          <w:rFonts w:eastAsia="Times New Roman"/>
          <w:bCs/>
          <w:kern w:val="28"/>
          <w:sz w:val="24"/>
          <w:szCs w:val="24"/>
        </w:rPr>
        <w:t xml:space="preserve">sulfolane DCB mixtures, showing reduction in conversion at increasing sulfolane concentrations. </w:t>
      </w:r>
      <w:r w:rsidRPr="00862AF5">
        <w:rPr>
          <w:rFonts w:eastAsia="Times New Roman"/>
          <w:bCs/>
          <w:kern w:val="28"/>
          <w:sz w:val="24"/>
          <w:szCs w:val="24"/>
        </w:rPr>
        <w:t>Reaction</w:t>
      </w:r>
      <w:r>
        <w:rPr>
          <w:rFonts w:eastAsia="Times New Roman"/>
          <w:bCs/>
          <w:kern w:val="28"/>
          <w:sz w:val="24"/>
          <w:szCs w:val="24"/>
        </w:rPr>
        <w:t xml:space="preserve"> conducted with UV at</w:t>
      </w:r>
      <w:r w:rsidRPr="00862AF5">
        <w:rPr>
          <w:rFonts w:eastAsia="Times New Roman"/>
          <w:bCs/>
          <w:kern w:val="28"/>
          <w:sz w:val="24"/>
          <w:szCs w:val="24"/>
        </w:rPr>
        <w:t xml:space="preserve"> </w:t>
      </w:r>
      <w:r>
        <w:rPr>
          <w:rFonts w:eastAsia="Times New Roman"/>
          <w:bCs/>
          <w:kern w:val="28"/>
          <w:sz w:val="24"/>
          <w:szCs w:val="24"/>
        </w:rPr>
        <w:t xml:space="preserve">140 </w:t>
      </w:r>
      <w:proofErr w:type="spellStart"/>
      <w:r w:rsidRPr="00F847B7">
        <w:rPr>
          <w:rFonts w:eastAsia="Times New Roman"/>
          <w:bCs/>
          <w:kern w:val="28"/>
          <w:sz w:val="24"/>
          <w:szCs w:val="24"/>
          <w:vertAlign w:val="superscript"/>
        </w:rPr>
        <w:t>o</w:t>
      </w:r>
      <w:r>
        <w:rPr>
          <w:rFonts w:eastAsia="Times New Roman"/>
          <w:bCs/>
          <w:kern w:val="28"/>
          <w:sz w:val="24"/>
          <w:szCs w:val="24"/>
        </w:rPr>
        <w:t>C</w:t>
      </w:r>
      <w:proofErr w:type="spellEnd"/>
      <w:r>
        <w:rPr>
          <w:rFonts w:eastAsia="Times New Roman"/>
          <w:bCs/>
          <w:kern w:val="28"/>
          <w:sz w:val="24"/>
          <w:szCs w:val="24"/>
        </w:rPr>
        <w:t xml:space="preserve">, 15 </w:t>
      </w:r>
      <w:proofErr w:type="spellStart"/>
      <w:r>
        <w:rPr>
          <w:rFonts w:eastAsia="Times New Roman"/>
          <w:bCs/>
          <w:kern w:val="28"/>
          <w:sz w:val="24"/>
          <w:szCs w:val="24"/>
        </w:rPr>
        <w:t>kDa</w:t>
      </w:r>
      <w:proofErr w:type="spellEnd"/>
      <w:r>
        <w:rPr>
          <w:rFonts w:eastAsia="Times New Roman"/>
          <w:bCs/>
          <w:kern w:val="28"/>
          <w:sz w:val="24"/>
          <w:szCs w:val="24"/>
        </w:rPr>
        <w:t xml:space="preserve"> PMMA, 4 hours. Results indicate that small additions of sulfolane to DCB decrease conversion more than a linear relationship, suggesting sulfonate-induced quenching of the depropagation is occurring.</w:t>
      </w:r>
    </w:p>
    <w:p w14:paraId="25A5A255" w14:textId="77777777" w:rsidR="00A768D8" w:rsidRPr="0010117C" w:rsidRDefault="00A768D8" w:rsidP="00A768D8">
      <w:pPr>
        <w:rPr>
          <w:rFonts w:eastAsia="Times New Roman"/>
          <w:b/>
          <w:kern w:val="28"/>
          <w:sz w:val="24"/>
          <w:szCs w:val="24"/>
        </w:rPr>
      </w:pPr>
    </w:p>
    <w:p w14:paraId="5E514FF9" w14:textId="77777777" w:rsidR="00A768D8" w:rsidRPr="00E96B88" w:rsidRDefault="00A768D8" w:rsidP="00A768D8">
      <w:pPr>
        <w:rPr>
          <w:rFonts w:eastAsia="Times New Roman"/>
          <w:b/>
          <w:kern w:val="28"/>
          <w:sz w:val="24"/>
          <w:szCs w:val="24"/>
        </w:rPr>
      </w:pPr>
      <w:r w:rsidRPr="0010117C">
        <w:rPr>
          <w:rFonts w:eastAsia="Times New Roman"/>
          <w:b/>
          <w:kern w:val="28"/>
          <w:sz w:val="24"/>
          <w:szCs w:val="24"/>
        </w:rPr>
        <w:t xml:space="preserve">Rate of depolymerization </w:t>
      </w:r>
      <w:r>
        <w:rPr>
          <w:rFonts w:eastAsia="Times New Roman"/>
          <w:b/>
          <w:kern w:val="28"/>
          <w:sz w:val="24"/>
          <w:szCs w:val="24"/>
        </w:rPr>
        <w:t xml:space="preserve">of </w:t>
      </w:r>
      <w:r w:rsidRPr="0010117C">
        <w:rPr>
          <w:rFonts w:eastAsia="Times New Roman"/>
          <w:b/>
          <w:kern w:val="28"/>
          <w:sz w:val="24"/>
          <w:szCs w:val="24"/>
        </w:rPr>
        <w:t>DCB vs Benzonitrile</w:t>
      </w:r>
    </w:p>
    <w:p w14:paraId="7075ED07" w14:textId="63A59014" w:rsidR="00A768D8" w:rsidRDefault="00A768D8" w:rsidP="00A768D8">
      <w:pPr>
        <w:jc w:val="center"/>
        <w:rPr>
          <w:rFonts w:eastAsia="Times New Roman"/>
          <w:bCs/>
          <w:kern w:val="28"/>
          <w:sz w:val="24"/>
          <w:szCs w:val="24"/>
        </w:rPr>
      </w:pPr>
      <w:r>
        <w:object w:dxaOrig="15437" w:dyaOrig="11816" w14:anchorId="47D25640">
          <v:shape id="_x0000_i1026" type="#_x0000_t75" style="width:357.5pt;height:273.5pt" o:ole="">
            <v:imagedata r:id="rId28" o:title=""/>
          </v:shape>
          <o:OLEObject Type="Embed" ProgID="Origin95.Graph" ShapeID="_x0000_i1026" DrawAspect="Content" ObjectID="_1807353954" r:id="rId29"/>
        </w:object>
      </w:r>
    </w:p>
    <w:p w14:paraId="71B92CD6" w14:textId="37F0039C" w:rsidR="00A768D8" w:rsidRDefault="00A768D8" w:rsidP="00A768D8">
      <w:pPr>
        <w:jc w:val="center"/>
        <w:rPr>
          <w:rFonts w:eastAsia="Times New Roman"/>
          <w:bCs/>
          <w:kern w:val="28"/>
          <w:sz w:val="24"/>
          <w:szCs w:val="24"/>
        </w:rPr>
      </w:pPr>
      <w:r w:rsidRPr="00862AF5">
        <w:rPr>
          <w:rFonts w:eastAsia="Times New Roman"/>
          <w:b/>
          <w:kern w:val="28"/>
          <w:sz w:val="24"/>
          <w:szCs w:val="24"/>
        </w:rPr>
        <w:t xml:space="preserve">Fig </w:t>
      </w:r>
      <w:r>
        <w:rPr>
          <w:rFonts w:eastAsia="Times New Roman"/>
          <w:b/>
          <w:kern w:val="28"/>
          <w:sz w:val="24"/>
          <w:szCs w:val="24"/>
        </w:rPr>
        <w:t>S10</w:t>
      </w:r>
      <w:r w:rsidRPr="00862AF5">
        <w:rPr>
          <w:rFonts w:eastAsia="Times New Roman"/>
          <w:b/>
          <w:kern w:val="28"/>
          <w:sz w:val="24"/>
          <w:szCs w:val="24"/>
        </w:rPr>
        <w:t>.</w:t>
      </w:r>
      <w:r>
        <w:rPr>
          <w:rFonts w:eastAsia="Times New Roman"/>
          <w:bCs/>
          <w:kern w:val="28"/>
          <w:sz w:val="24"/>
          <w:szCs w:val="24"/>
        </w:rPr>
        <w:t xml:space="preserve"> </w:t>
      </w:r>
      <w:r w:rsidRPr="00862AF5">
        <w:rPr>
          <w:rFonts w:eastAsia="Times New Roman"/>
          <w:bCs/>
          <w:kern w:val="28"/>
          <w:sz w:val="24"/>
          <w:szCs w:val="24"/>
        </w:rPr>
        <w:t xml:space="preserve">Measured monomer </w:t>
      </w:r>
      <w:r>
        <w:rPr>
          <w:rFonts w:eastAsia="Times New Roman"/>
          <w:bCs/>
          <w:kern w:val="28"/>
          <w:sz w:val="24"/>
          <w:szCs w:val="24"/>
        </w:rPr>
        <w:t>produced</w:t>
      </w:r>
      <w:r w:rsidRPr="00862AF5">
        <w:rPr>
          <w:rFonts w:eastAsia="Times New Roman"/>
          <w:bCs/>
          <w:kern w:val="28"/>
          <w:sz w:val="24"/>
          <w:szCs w:val="24"/>
        </w:rPr>
        <w:t xml:space="preserve"> by </w:t>
      </w:r>
      <w:r w:rsidRPr="00862AF5">
        <w:rPr>
          <w:rFonts w:eastAsia="Times New Roman"/>
          <w:bCs/>
          <w:kern w:val="28"/>
          <w:sz w:val="24"/>
          <w:szCs w:val="24"/>
          <w:vertAlign w:val="superscript"/>
        </w:rPr>
        <w:t>1</w:t>
      </w:r>
      <w:r w:rsidRPr="00862AF5">
        <w:rPr>
          <w:rFonts w:eastAsia="Times New Roman"/>
          <w:bCs/>
          <w:kern w:val="28"/>
          <w:sz w:val="24"/>
          <w:szCs w:val="24"/>
        </w:rPr>
        <w:t>H NMR</w:t>
      </w:r>
      <w:r>
        <w:rPr>
          <w:rFonts w:eastAsia="Times New Roman"/>
          <w:bCs/>
          <w:kern w:val="28"/>
          <w:sz w:val="24"/>
          <w:szCs w:val="24"/>
        </w:rPr>
        <w:t xml:space="preserve"> spectroscopy for DCB and benzonitrile with time at 175</w:t>
      </w:r>
      <w:r w:rsidRPr="00F847B7">
        <w:rPr>
          <w:rFonts w:eastAsia="Times New Roman"/>
          <w:bCs/>
          <w:kern w:val="28"/>
          <w:sz w:val="24"/>
          <w:szCs w:val="24"/>
          <w:vertAlign w:val="superscript"/>
        </w:rPr>
        <w:t>o</w:t>
      </w:r>
      <w:r>
        <w:rPr>
          <w:rFonts w:eastAsia="Times New Roman"/>
          <w:bCs/>
          <w:kern w:val="28"/>
          <w:sz w:val="24"/>
          <w:szCs w:val="24"/>
        </w:rPr>
        <w:t xml:space="preserve">C, 200 </w:t>
      </w:r>
      <w:proofErr w:type="spellStart"/>
      <w:r>
        <w:rPr>
          <w:rFonts w:eastAsia="Times New Roman"/>
          <w:bCs/>
          <w:kern w:val="28"/>
          <w:sz w:val="24"/>
          <w:szCs w:val="24"/>
        </w:rPr>
        <w:t>kDa</w:t>
      </w:r>
      <w:proofErr w:type="spellEnd"/>
      <w:r>
        <w:rPr>
          <w:rFonts w:eastAsia="Times New Roman"/>
          <w:bCs/>
          <w:kern w:val="28"/>
          <w:sz w:val="24"/>
          <w:szCs w:val="24"/>
        </w:rPr>
        <w:t xml:space="preserve"> PMMA.</w:t>
      </w:r>
    </w:p>
    <w:p w14:paraId="2061ACBB" w14:textId="77777777" w:rsidR="004B424A" w:rsidRDefault="004B424A" w:rsidP="00A768D8">
      <w:pPr>
        <w:jc w:val="center"/>
        <w:rPr>
          <w:rFonts w:eastAsia="Times New Roman"/>
          <w:bCs/>
          <w:kern w:val="28"/>
          <w:sz w:val="24"/>
          <w:szCs w:val="24"/>
        </w:rPr>
      </w:pPr>
    </w:p>
    <w:p w14:paraId="08949C71" w14:textId="77777777" w:rsidR="004B424A" w:rsidRDefault="004B424A" w:rsidP="00A768D8">
      <w:pPr>
        <w:jc w:val="center"/>
        <w:rPr>
          <w:rFonts w:eastAsia="Times New Roman"/>
          <w:bCs/>
          <w:kern w:val="28"/>
          <w:sz w:val="24"/>
          <w:szCs w:val="24"/>
        </w:rPr>
      </w:pPr>
    </w:p>
    <w:p w14:paraId="2DB5E4CB" w14:textId="77777777" w:rsidR="004B424A" w:rsidRDefault="004B424A" w:rsidP="00A768D8">
      <w:pPr>
        <w:jc w:val="center"/>
        <w:rPr>
          <w:rFonts w:eastAsia="Times New Roman"/>
          <w:bCs/>
          <w:kern w:val="28"/>
          <w:sz w:val="24"/>
          <w:szCs w:val="24"/>
        </w:rPr>
      </w:pPr>
    </w:p>
    <w:p w14:paraId="445B601A" w14:textId="77777777" w:rsidR="004B424A" w:rsidRDefault="004B424A" w:rsidP="00A768D8">
      <w:pPr>
        <w:jc w:val="center"/>
        <w:rPr>
          <w:rFonts w:eastAsia="Times New Roman"/>
          <w:bCs/>
          <w:kern w:val="28"/>
          <w:sz w:val="24"/>
          <w:szCs w:val="24"/>
        </w:rPr>
      </w:pPr>
    </w:p>
    <w:p w14:paraId="28F354D2" w14:textId="77777777" w:rsidR="004B424A" w:rsidRDefault="004B424A" w:rsidP="00A768D8">
      <w:pPr>
        <w:jc w:val="center"/>
        <w:rPr>
          <w:rFonts w:eastAsia="Times New Roman"/>
          <w:bCs/>
          <w:kern w:val="28"/>
          <w:sz w:val="24"/>
          <w:szCs w:val="24"/>
        </w:rPr>
      </w:pPr>
    </w:p>
    <w:p w14:paraId="025C4049" w14:textId="0DEC769D" w:rsidR="004B424A" w:rsidRDefault="004B424A" w:rsidP="00A768D8">
      <w:pPr>
        <w:jc w:val="center"/>
        <w:rPr>
          <w:rFonts w:eastAsia="Times New Roman"/>
          <w:bCs/>
          <w:kern w:val="28"/>
          <w:sz w:val="24"/>
          <w:szCs w:val="24"/>
        </w:rPr>
      </w:pPr>
      <w:r w:rsidRPr="004B424A">
        <w:rPr>
          <w:rFonts w:eastAsia="Times New Roman"/>
          <w:bCs/>
          <w:noProof/>
          <w:kern w:val="28"/>
          <w:sz w:val="24"/>
          <w:szCs w:val="24"/>
        </w:rPr>
        <w:drawing>
          <wp:inline distT="0" distB="0" distL="0" distR="0" wp14:anchorId="438F1F7B" wp14:editId="0EB3C406">
            <wp:extent cx="5868365" cy="4492810"/>
            <wp:effectExtent l="0" t="0" r="0" b="0"/>
            <wp:docPr id="57546214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5462149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868825" cy="44931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96AE15" w14:textId="77777777" w:rsidR="004B424A" w:rsidRDefault="004B424A" w:rsidP="00A768D8">
      <w:pPr>
        <w:jc w:val="center"/>
        <w:rPr>
          <w:rFonts w:eastAsia="Times New Roman"/>
          <w:bCs/>
          <w:kern w:val="28"/>
          <w:sz w:val="24"/>
          <w:szCs w:val="24"/>
        </w:rPr>
      </w:pPr>
    </w:p>
    <w:p w14:paraId="39C9BDFC" w14:textId="77777777" w:rsidR="004B424A" w:rsidRDefault="004B424A" w:rsidP="00A768D8">
      <w:pPr>
        <w:jc w:val="center"/>
        <w:rPr>
          <w:rFonts w:eastAsia="Times New Roman"/>
          <w:bCs/>
          <w:kern w:val="28"/>
          <w:sz w:val="24"/>
          <w:szCs w:val="24"/>
        </w:rPr>
      </w:pPr>
    </w:p>
    <w:p w14:paraId="674B25C8" w14:textId="77777777" w:rsidR="004B424A" w:rsidRDefault="004B424A" w:rsidP="00A768D8">
      <w:pPr>
        <w:jc w:val="center"/>
        <w:rPr>
          <w:rFonts w:eastAsia="Times New Roman"/>
          <w:bCs/>
          <w:kern w:val="28"/>
          <w:sz w:val="24"/>
          <w:szCs w:val="24"/>
        </w:rPr>
      </w:pPr>
    </w:p>
    <w:p w14:paraId="2231DB45" w14:textId="1F90DA3B" w:rsidR="004B424A" w:rsidRDefault="004B424A" w:rsidP="004B424A">
      <w:pPr>
        <w:jc w:val="center"/>
        <w:rPr>
          <w:rFonts w:eastAsia="Times New Roman"/>
          <w:bCs/>
          <w:kern w:val="28"/>
          <w:sz w:val="24"/>
          <w:szCs w:val="24"/>
        </w:rPr>
      </w:pPr>
      <w:r w:rsidRPr="00862AF5">
        <w:rPr>
          <w:rFonts w:eastAsia="Times New Roman"/>
          <w:b/>
          <w:kern w:val="28"/>
          <w:sz w:val="24"/>
          <w:szCs w:val="24"/>
        </w:rPr>
        <w:t xml:space="preserve">Fig </w:t>
      </w:r>
      <w:r>
        <w:rPr>
          <w:rFonts w:eastAsia="Times New Roman"/>
          <w:b/>
          <w:kern w:val="28"/>
          <w:sz w:val="24"/>
          <w:szCs w:val="24"/>
        </w:rPr>
        <w:t>S11</w:t>
      </w:r>
      <w:r w:rsidRPr="00862AF5">
        <w:rPr>
          <w:rFonts w:eastAsia="Times New Roman"/>
          <w:b/>
          <w:kern w:val="28"/>
          <w:sz w:val="24"/>
          <w:szCs w:val="24"/>
        </w:rPr>
        <w:t>.</w:t>
      </w:r>
      <w:r>
        <w:rPr>
          <w:rFonts w:eastAsia="Times New Roman"/>
          <w:bCs/>
          <w:kern w:val="28"/>
          <w:sz w:val="24"/>
          <w:szCs w:val="24"/>
        </w:rPr>
        <w:t xml:space="preserve"> </w:t>
      </w:r>
      <w:r w:rsidRPr="00862AF5">
        <w:rPr>
          <w:rFonts w:eastAsia="Times New Roman"/>
          <w:bCs/>
          <w:kern w:val="28"/>
          <w:sz w:val="24"/>
          <w:szCs w:val="24"/>
        </w:rPr>
        <w:t xml:space="preserve">Measured monomer </w:t>
      </w:r>
      <w:r>
        <w:rPr>
          <w:rFonts w:eastAsia="Times New Roman"/>
          <w:bCs/>
          <w:kern w:val="28"/>
          <w:sz w:val="24"/>
          <w:szCs w:val="24"/>
        </w:rPr>
        <w:t>produced</w:t>
      </w:r>
      <w:r w:rsidRPr="00862AF5">
        <w:rPr>
          <w:rFonts w:eastAsia="Times New Roman"/>
          <w:bCs/>
          <w:kern w:val="28"/>
          <w:sz w:val="24"/>
          <w:szCs w:val="24"/>
        </w:rPr>
        <w:t xml:space="preserve"> by </w:t>
      </w:r>
      <w:r w:rsidRPr="00862AF5">
        <w:rPr>
          <w:rFonts w:eastAsia="Times New Roman"/>
          <w:bCs/>
          <w:kern w:val="28"/>
          <w:sz w:val="24"/>
          <w:szCs w:val="24"/>
          <w:vertAlign w:val="superscript"/>
        </w:rPr>
        <w:t>1</w:t>
      </w:r>
      <w:r w:rsidRPr="00862AF5">
        <w:rPr>
          <w:rFonts w:eastAsia="Times New Roman"/>
          <w:bCs/>
          <w:kern w:val="28"/>
          <w:sz w:val="24"/>
          <w:szCs w:val="24"/>
        </w:rPr>
        <w:t>H NMR</w:t>
      </w:r>
      <w:r>
        <w:rPr>
          <w:rFonts w:eastAsia="Times New Roman"/>
          <w:bCs/>
          <w:kern w:val="28"/>
          <w:sz w:val="24"/>
          <w:szCs w:val="24"/>
        </w:rPr>
        <w:t xml:space="preserve"> spectroscopy for DCB at 175</w:t>
      </w:r>
      <w:r w:rsidRPr="00F847B7">
        <w:rPr>
          <w:rFonts w:eastAsia="Times New Roman"/>
          <w:bCs/>
          <w:kern w:val="28"/>
          <w:sz w:val="24"/>
          <w:szCs w:val="24"/>
          <w:vertAlign w:val="superscript"/>
        </w:rPr>
        <w:t>o</w:t>
      </w:r>
      <w:r>
        <w:rPr>
          <w:rFonts w:eastAsia="Times New Roman"/>
          <w:bCs/>
          <w:kern w:val="28"/>
          <w:sz w:val="24"/>
          <w:szCs w:val="24"/>
        </w:rPr>
        <w:t xml:space="preserve">C, 200 </w:t>
      </w:r>
      <w:proofErr w:type="spellStart"/>
      <w:r>
        <w:rPr>
          <w:rFonts w:eastAsia="Times New Roman"/>
          <w:bCs/>
          <w:kern w:val="28"/>
          <w:sz w:val="24"/>
          <w:szCs w:val="24"/>
        </w:rPr>
        <w:t>kDa</w:t>
      </w:r>
      <w:proofErr w:type="spellEnd"/>
      <w:r>
        <w:rPr>
          <w:rFonts w:eastAsia="Times New Roman"/>
          <w:bCs/>
          <w:kern w:val="28"/>
          <w:sz w:val="24"/>
          <w:szCs w:val="24"/>
        </w:rPr>
        <w:t xml:space="preserve"> PMMA (black squares), versus theoretical conversions for random scission (blue </w:t>
      </w:r>
      <w:proofErr w:type="spellStart"/>
      <w:r>
        <w:rPr>
          <w:rFonts w:eastAsia="Times New Roman"/>
          <w:bCs/>
          <w:kern w:val="28"/>
          <w:sz w:val="24"/>
          <w:szCs w:val="24"/>
        </w:rPr>
        <w:t>riangles</w:t>
      </w:r>
      <w:proofErr w:type="spellEnd"/>
      <w:r>
        <w:rPr>
          <w:rFonts w:eastAsia="Times New Roman"/>
          <w:bCs/>
          <w:kern w:val="28"/>
          <w:sz w:val="24"/>
          <w:szCs w:val="24"/>
        </w:rPr>
        <w:t xml:space="preserve">) and an end chain controlled radical depolymerization (red circles). </w:t>
      </w:r>
    </w:p>
    <w:p w14:paraId="064D583E" w14:textId="77777777" w:rsidR="004B424A" w:rsidRDefault="004B424A" w:rsidP="00A768D8">
      <w:pPr>
        <w:jc w:val="center"/>
        <w:rPr>
          <w:rFonts w:eastAsia="Times New Roman"/>
          <w:bCs/>
          <w:kern w:val="28"/>
          <w:sz w:val="24"/>
          <w:szCs w:val="24"/>
        </w:rPr>
      </w:pPr>
    </w:p>
    <w:p w14:paraId="68034B9B" w14:textId="77777777" w:rsidR="004B424A" w:rsidRDefault="004B424A" w:rsidP="00A768D8">
      <w:pPr>
        <w:jc w:val="center"/>
        <w:rPr>
          <w:rFonts w:eastAsia="Times New Roman"/>
          <w:bCs/>
          <w:kern w:val="28"/>
          <w:sz w:val="24"/>
          <w:szCs w:val="24"/>
        </w:rPr>
      </w:pPr>
    </w:p>
    <w:p w14:paraId="30FF6CFF" w14:textId="77777777" w:rsidR="004B424A" w:rsidRDefault="004B424A" w:rsidP="00A768D8">
      <w:pPr>
        <w:jc w:val="center"/>
        <w:rPr>
          <w:rFonts w:eastAsia="Times New Roman"/>
          <w:bCs/>
          <w:kern w:val="28"/>
          <w:sz w:val="24"/>
          <w:szCs w:val="24"/>
        </w:rPr>
      </w:pPr>
    </w:p>
    <w:p w14:paraId="2E56ECE2" w14:textId="77777777" w:rsidR="004B424A" w:rsidRDefault="004B424A" w:rsidP="00A768D8">
      <w:pPr>
        <w:jc w:val="center"/>
        <w:rPr>
          <w:rFonts w:eastAsia="Times New Roman"/>
          <w:bCs/>
          <w:kern w:val="28"/>
          <w:sz w:val="24"/>
          <w:szCs w:val="24"/>
        </w:rPr>
      </w:pPr>
    </w:p>
    <w:p w14:paraId="0CD19619" w14:textId="77777777" w:rsidR="004B424A" w:rsidRDefault="004B424A" w:rsidP="00A768D8">
      <w:pPr>
        <w:jc w:val="center"/>
        <w:rPr>
          <w:rFonts w:eastAsia="Times New Roman"/>
          <w:bCs/>
          <w:kern w:val="28"/>
          <w:sz w:val="24"/>
          <w:szCs w:val="24"/>
        </w:rPr>
      </w:pPr>
    </w:p>
    <w:p w14:paraId="16A51783" w14:textId="77777777" w:rsidR="004B424A" w:rsidRDefault="004B424A" w:rsidP="00A768D8">
      <w:pPr>
        <w:jc w:val="center"/>
        <w:rPr>
          <w:rFonts w:eastAsia="Times New Roman"/>
          <w:bCs/>
          <w:kern w:val="28"/>
          <w:sz w:val="24"/>
          <w:szCs w:val="24"/>
        </w:rPr>
      </w:pPr>
    </w:p>
    <w:p w14:paraId="18228A07" w14:textId="77777777" w:rsidR="004B424A" w:rsidRDefault="004B424A" w:rsidP="00A768D8">
      <w:pPr>
        <w:jc w:val="center"/>
        <w:rPr>
          <w:rFonts w:eastAsia="Times New Roman"/>
          <w:bCs/>
          <w:kern w:val="28"/>
          <w:sz w:val="24"/>
          <w:szCs w:val="24"/>
        </w:rPr>
      </w:pPr>
    </w:p>
    <w:p w14:paraId="63E2BC19" w14:textId="77777777" w:rsidR="004B424A" w:rsidRDefault="004B424A" w:rsidP="00A768D8">
      <w:pPr>
        <w:jc w:val="center"/>
        <w:rPr>
          <w:rFonts w:eastAsia="Times New Roman"/>
          <w:bCs/>
          <w:kern w:val="28"/>
          <w:sz w:val="24"/>
          <w:szCs w:val="24"/>
        </w:rPr>
      </w:pPr>
    </w:p>
    <w:p w14:paraId="75984199" w14:textId="77777777" w:rsidR="004B424A" w:rsidRDefault="004B424A" w:rsidP="00A768D8">
      <w:pPr>
        <w:jc w:val="center"/>
        <w:rPr>
          <w:rFonts w:eastAsia="Times New Roman"/>
          <w:bCs/>
          <w:kern w:val="28"/>
          <w:sz w:val="24"/>
          <w:szCs w:val="24"/>
        </w:rPr>
      </w:pPr>
    </w:p>
    <w:p w14:paraId="6D27444C" w14:textId="77777777" w:rsidR="004B424A" w:rsidRDefault="004B424A" w:rsidP="00A768D8">
      <w:pPr>
        <w:jc w:val="center"/>
        <w:rPr>
          <w:rFonts w:eastAsia="Times New Roman"/>
          <w:bCs/>
          <w:kern w:val="28"/>
          <w:sz w:val="24"/>
          <w:szCs w:val="24"/>
        </w:rPr>
      </w:pPr>
    </w:p>
    <w:p w14:paraId="6BF0B1FF" w14:textId="77777777" w:rsidR="004B424A" w:rsidRDefault="004B424A" w:rsidP="00A768D8">
      <w:pPr>
        <w:jc w:val="center"/>
        <w:rPr>
          <w:rFonts w:eastAsia="Times New Roman"/>
          <w:bCs/>
          <w:kern w:val="28"/>
          <w:sz w:val="24"/>
          <w:szCs w:val="24"/>
        </w:rPr>
      </w:pPr>
    </w:p>
    <w:p w14:paraId="7C021811" w14:textId="77777777" w:rsidR="004B424A" w:rsidRDefault="004B424A" w:rsidP="00A768D8">
      <w:pPr>
        <w:jc w:val="center"/>
        <w:rPr>
          <w:rFonts w:eastAsia="Times New Roman"/>
          <w:bCs/>
          <w:kern w:val="28"/>
          <w:sz w:val="24"/>
          <w:szCs w:val="24"/>
        </w:rPr>
      </w:pPr>
    </w:p>
    <w:p w14:paraId="0E0044EB" w14:textId="77777777" w:rsidR="004B424A" w:rsidRPr="00A768D8" w:rsidRDefault="004B424A" w:rsidP="00A768D8">
      <w:pPr>
        <w:jc w:val="center"/>
        <w:rPr>
          <w:rFonts w:eastAsia="Times New Roman"/>
          <w:bCs/>
          <w:kern w:val="28"/>
          <w:sz w:val="24"/>
          <w:szCs w:val="24"/>
        </w:rPr>
      </w:pPr>
    </w:p>
    <w:p w14:paraId="1E94EA5D" w14:textId="2CA5DA6C" w:rsidR="0000760B" w:rsidRPr="00F27D85" w:rsidRDefault="0000760B" w:rsidP="0000760B">
      <w:pPr>
        <w:pStyle w:val="SOMContent"/>
        <w:rPr>
          <w:b/>
          <w:bCs/>
        </w:rPr>
      </w:pPr>
      <w:r>
        <w:rPr>
          <w:b/>
          <w:bCs/>
        </w:rPr>
        <w:t>Attempt to depolymerize polystyrene</w:t>
      </w:r>
      <w:r w:rsidRPr="00F27D85">
        <w:rPr>
          <w:b/>
          <w:bCs/>
        </w:rPr>
        <w:t>:</w:t>
      </w:r>
    </w:p>
    <w:p w14:paraId="51EFAB67" w14:textId="77777777" w:rsidR="0000760B" w:rsidRDefault="0000760B" w:rsidP="0000760B">
      <w:pPr>
        <w:pStyle w:val="SOMContent"/>
        <w:jc w:val="center"/>
      </w:pPr>
      <w:r>
        <w:object w:dxaOrig="3866" w:dyaOrig="1473" w14:anchorId="37AA6296">
          <v:shape id="_x0000_i1027" type="#_x0000_t75" style="width:193.5pt;height:73.5pt" o:ole="" o:bordertopcolor="this" o:borderleftcolor="this" o:borderbottomcolor="this" o:borderrightcolor="this">
            <v:imagedata r:id="rId31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ChemDraw.Document.6.0" ShapeID="_x0000_i1027" DrawAspect="Content" ObjectID="_1807353955" r:id="rId32"/>
        </w:object>
      </w:r>
    </w:p>
    <w:p w14:paraId="728F8267" w14:textId="42300A6D" w:rsidR="0000760B" w:rsidRPr="0000760B" w:rsidRDefault="0000760B" w:rsidP="0000760B">
      <w:pPr>
        <w:pStyle w:val="SOMContent"/>
        <w:jc w:val="center"/>
        <w:rPr>
          <w:b/>
          <w:bCs/>
        </w:rPr>
      </w:pPr>
      <w:r w:rsidRPr="0000760B">
        <w:rPr>
          <w:b/>
          <w:bCs/>
        </w:rPr>
        <w:t>Scheme S</w:t>
      </w:r>
      <w:r>
        <w:rPr>
          <w:b/>
          <w:bCs/>
        </w:rPr>
        <w:t>3</w:t>
      </w:r>
      <w:r>
        <w:t xml:space="preserve">: Scheme for attempted depolymerization of polystyrene </w:t>
      </w:r>
    </w:p>
    <w:p w14:paraId="068AB084" w14:textId="3177C21D" w:rsidR="0000760B" w:rsidRDefault="0000760B" w:rsidP="0000760B">
      <w:pPr>
        <w:pStyle w:val="SOMContent"/>
        <w:jc w:val="both"/>
      </w:pPr>
      <w:r>
        <w:t>Polystyrene (</w:t>
      </w:r>
      <w:proofErr w:type="spellStart"/>
      <w:r w:rsidRPr="00A153A4">
        <w:rPr>
          <w:i/>
          <w:iCs/>
        </w:rPr>
        <w:t>M</w:t>
      </w:r>
      <w:r w:rsidRPr="00A153A4">
        <w:rPr>
          <w:i/>
          <w:iCs/>
          <w:vertAlign w:val="subscript"/>
        </w:rPr>
        <w:t>n</w:t>
      </w:r>
      <w:r w:rsidRPr="00E16C95">
        <w:rPr>
          <w:i/>
          <w:iCs/>
          <w:vertAlign w:val="superscript"/>
        </w:rPr>
        <w:t>SEC</w:t>
      </w:r>
      <w:proofErr w:type="spellEnd"/>
      <w:r>
        <w:t xml:space="preserve"> of 102 kgmol</w:t>
      </w:r>
      <w:r w:rsidRPr="001E063B">
        <w:rPr>
          <w:vertAlign w:val="superscript"/>
        </w:rPr>
        <w:t>-</w:t>
      </w:r>
      <w:proofErr w:type="gramStart"/>
      <w:r w:rsidRPr="001E063B">
        <w:rPr>
          <w:vertAlign w:val="superscript"/>
        </w:rPr>
        <w:t>1</w:t>
      </w:r>
      <w:r>
        <w:rPr>
          <w:vertAlign w:val="superscript"/>
        </w:rPr>
        <w:t xml:space="preserve"> </w:t>
      </w:r>
      <w:r>
        <w:rPr>
          <w:i/>
          <w:iCs/>
        </w:rPr>
        <w:t>,</w:t>
      </w:r>
      <w:proofErr w:type="gramEnd"/>
      <w:r>
        <w:rPr>
          <w:i/>
          <w:iCs/>
        </w:rPr>
        <w:t xml:space="preserve"> </w:t>
      </w:r>
      <w:r w:rsidRPr="00E16C95">
        <w:rPr>
          <w:i/>
          <w:iCs/>
        </w:rPr>
        <w:t>Đ</w:t>
      </w:r>
      <w:r w:rsidRPr="00E16C95">
        <w:t xml:space="preserve"> = </w:t>
      </w:r>
      <w:r>
        <w:t>2.19) was weighed into a Schlenk flask with a stirrer bar and solvent was then added.  The solution was bubbled with argon flow for around 5 minutes and then sealed under a strong flow of argon.  The Schlenk was then placed in a preheated oil bath at 160</w:t>
      </w:r>
      <w:proofErr w:type="gramStart"/>
      <w:r>
        <w:t>°  and</w:t>
      </w:r>
      <w:proofErr w:type="gramEnd"/>
      <w:r>
        <w:t xml:space="preserve"> a </w:t>
      </w:r>
      <w:r w:rsidRPr="008A4076">
        <w:t xml:space="preserve">30W </w:t>
      </w:r>
      <w:r>
        <w:t xml:space="preserve">365 nm LED array lamp was used to irradiate the sample. After 4 hours the Schenk was removed and placed into a beaker of water to cool before opening to air. The solution was analyzed by THF-SEC and </w:t>
      </w:r>
      <w:r w:rsidRPr="00223E4A">
        <w:rPr>
          <w:vertAlign w:val="superscript"/>
        </w:rPr>
        <w:t>1</w:t>
      </w:r>
      <w:r>
        <w:t xml:space="preserve">H NMR spectroscopy, and despite a large </w:t>
      </w:r>
      <w:r w:rsidRPr="00A36EDC">
        <w:rPr>
          <w:i/>
          <w:iCs/>
        </w:rPr>
        <w:t>M</w:t>
      </w:r>
      <w:r w:rsidRPr="00A36EDC">
        <w:rPr>
          <w:i/>
          <w:iCs/>
          <w:vertAlign w:val="subscript"/>
        </w:rPr>
        <w:t>w</w:t>
      </w:r>
      <w:r>
        <w:t xml:space="preserve"> decrease observed by SEC (</w:t>
      </w:r>
      <w:r w:rsidRPr="0000760B">
        <w:t>Figure S9),</w:t>
      </w:r>
      <w:r>
        <w:t xml:space="preserve"> minimal production of monomer could be observed by </w:t>
      </w:r>
      <w:r w:rsidRPr="00A36EDC">
        <w:rPr>
          <w:vertAlign w:val="superscript"/>
        </w:rPr>
        <w:t>1</w:t>
      </w:r>
      <w:r>
        <w:t xml:space="preserve">H NMR spectroscopy. It is postulated that through optimization unzipping to monomer can be achieved. </w:t>
      </w:r>
    </w:p>
    <w:p w14:paraId="11A27E9D" w14:textId="77777777" w:rsidR="0000760B" w:rsidRDefault="0000760B" w:rsidP="0000760B">
      <w:pPr>
        <w:pStyle w:val="SOMContent"/>
      </w:pPr>
      <w:r w:rsidRPr="00FA3EAC">
        <w:rPr>
          <w:noProof/>
        </w:rPr>
        <w:drawing>
          <wp:anchor distT="0" distB="0" distL="114300" distR="114300" simplePos="0" relativeHeight="251670528" behindDoc="0" locked="0" layoutInCell="1" allowOverlap="1" wp14:anchorId="4AD5337F" wp14:editId="70257543">
            <wp:simplePos x="0" y="0"/>
            <wp:positionH relativeFrom="column">
              <wp:posOffset>1654175</wp:posOffset>
            </wp:positionH>
            <wp:positionV relativeFrom="paragraph">
              <wp:posOffset>26035</wp:posOffset>
            </wp:positionV>
            <wp:extent cx="2870835" cy="2457450"/>
            <wp:effectExtent l="0" t="0" r="0" b="0"/>
            <wp:wrapSquare wrapText="bothSides"/>
            <wp:docPr id="194445548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4455483" name=""/>
                    <pic:cNvPicPr/>
                  </pic:nvPicPr>
                  <pic:blipFill rotWithShape="1">
                    <a:blip r:embed="rId33"/>
                    <a:srcRect l="7023" r="6572" b="3426"/>
                    <a:stretch/>
                  </pic:blipFill>
                  <pic:spPr bwMode="auto">
                    <a:xfrm>
                      <a:off x="0" y="0"/>
                      <a:ext cx="2870835" cy="24574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1E00B87" w14:textId="77777777" w:rsidR="0000760B" w:rsidRDefault="0000760B" w:rsidP="0000760B">
      <w:pPr>
        <w:pStyle w:val="SOMContent"/>
      </w:pPr>
    </w:p>
    <w:p w14:paraId="2B270041" w14:textId="77777777" w:rsidR="0000760B" w:rsidRDefault="0000760B" w:rsidP="0000760B">
      <w:pPr>
        <w:pStyle w:val="SOMContent"/>
      </w:pPr>
    </w:p>
    <w:p w14:paraId="124178A9" w14:textId="77777777" w:rsidR="0000760B" w:rsidRDefault="0000760B" w:rsidP="0000760B">
      <w:pPr>
        <w:pStyle w:val="SOMContent"/>
      </w:pPr>
    </w:p>
    <w:p w14:paraId="74BEA3F6" w14:textId="77777777" w:rsidR="0000760B" w:rsidRDefault="0000760B" w:rsidP="0000760B">
      <w:pPr>
        <w:pStyle w:val="SOMContent"/>
      </w:pPr>
    </w:p>
    <w:p w14:paraId="50A519E4" w14:textId="77777777" w:rsidR="0000760B" w:rsidRDefault="0000760B" w:rsidP="0000760B">
      <w:pPr>
        <w:pStyle w:val="SOMContent"/>
      </w:pPr>
    </w:p>
    <w:p w14:paraId="68DF0DAD" w14:textId="77777777" w:rsidR="0000760B" w:rsidRDefault="0000760B" w:rsidP="0000760B">
      <w:pPr>
        <w:pStyle w:val="SOMContent"/>
      </w:pPr>
    </w:p>
    <w:p w14:paraId="501C9B7C" w14:textId="77777777" w:rsidR="0000760B" w:rsidRDefault="0000760B" w:rsidP="0000760B">
      <w:pPr>
        <w:pStyle w:val="SOMContent"/>
      </w:pPr>
    </w:p>
    <w:p w14:paraId="7485C4A0" w14:textId="77777777" w:rsidR="0000760B" w:rsidRDefault="0000760B" w:rsidP="0000760B">
      <w:pPr>
        <w:pStyle w:val="SOMContent"/>
      </w:pPr>
    </w:p>
    <w:p w14:paraId="7610E65A" w14:textId="341CE837" w:rsidR="00025122" w:rsidRDefault="00025122" w:rsidP="00F26AF7">
      <w:pPr>
        <w:pStyle w:val="SOMContent"/>
        <w:rPr>
          <w:b/>
          <w:bCs/>
        </w:rPr>
      </w:pPr>
    </w:p>
    <w:p w14:paraId="3CF04C6B" w14:textId="1948AFC6" w:rsidR="0000760B" w:rsidRDefault="0000760B" w:rsidP="0000760B">
      <w:pPr>
        <w:pStyle w:val="SOMContent"/>
        <w:jc w:val="center"/>
        <w:rPr>
          <w:b/>
          <w:bCs/>
        </w:rPr>
      </w:pPr>
      <w:r>
        <w:rPr>
          <w:b/>
          <w:bCs/>
        </w:rPr>
        <w:t>Figure S</w:t>
      </w:r>
      <w:r w:rsidR="00A768D8">
        <w:rPr>
          <w:b/>
          <w:bCs/>
        </w:rPr>
        <w:t>1</w:t>
      </w:r>
      <w:r w:rsidR="004B424A">
        <w:rPr>
          <w:b/>
          <w:bCs/>
        </w:rPr>
        <w:t>2</w:t>
      </w:r>
      <w:r>
        <w:rPr>
          <w:b/>
          <w:bCs/>
        </w:rPr>
        <w:t xml:space="preserve">: </w:t>
      </w:r>
      <w:r w:rsidRPr="0000760B">
        <w:t xml:space="preserve">SEC chromatogram, showing reduced </w:t>
      </w:r>
      <w:r w:rsidRPr="0000760B">
        <w:rPr>
          <w:i/>
          <w:iCs/>
        </w:rPr>
        <w:t>M</w:t>
      </w:r>
      <w:r w:rsidRPr="0000760B">
        <w:rPr>
          <w:i/>
          <w:iCs/>
          <w:vertAlign w:val="subscript"/>
        </w:rPr>
        <w:t>w</w:t>
      </w:r>
      <w:r w:rsidRPr="0000760B">
        <w:t xml:space="preserve"> in polystyrene</w:t>
      </w:r>
      <w:r>
        <w:t xml:space="preserve"> subjected</w:t>
      </w:r>
      <w:r w:rsidRPr="0000760B">
        <w:t xml:space="preserve"> to depolymerization conditions (160 °C, 4 hours, dichlorobenzene).</w:t>
      </w:r>
    </w:p>
    <w:p w14:paraId="15CA8041" w14:textId="77777777" w:rsidR="0000760B" w:rsidRDefault="0000760B" w:rsidP="00F26AF7">
      <w:pPr>
        <w:pStyle w:val="SOMContent"/>
        <w:rPr>
          <w:b/>
          <w:bCs/>
        </w:rPr>
      </w:pPr>
    </w:p>
    <w:p w14:paraId="11E1E9A9" w14:textId="77777777" w:rsidR="0000760B" w:rsidRDefault="0000760B" w:rsidP="00F26AF7">
      <w:pPr>
        <w:pStyle w:val="SOMContent"/>
        <w:rPr>
          <w:b/>
          <w:bCs/>
        </w:rPr>
      </w:pPr>
    </w:p>
    <w:p w14:paraId="699F349B" w14:textId="77777777" w:rsidR="0000760B" w:rsidRDefault="0000760B" w:rsidP="00F26AF7">
      <w:pPr>
        <w:pStyle w:val="SOMContent"/>
        <w:rPr>
          <w:b/>
          <w:bCs/>
        </w:rPr>
      </w:pPr>
    </w:p>
    <w:p w14:paraId="5C26EBFB" w14:textId="77777777" w:rsidR="0000760B" w:rsidRDefault="0000760B" w:rsidP="00F26AF7">
      <w:pPr>
        <w:pStyle w:val="SOMContent"/>
        <w:rPr>
          <w:b/>
          <w:bCs/>
        </w:rPr>
      </w:pPr>
    </w:p>
    <w:p w14:paraId="22364FC6" w14:textId="77777777" w:rsidR="0000760B" w:rsidRDefault="0000760B" w:rsidP="00F26AF7">
      <w:pPr>
        <w:pStyle w:val="SOMContent"/>
        <w:rPr>
          <w:b/>
          <w:bCs/>
        </w:rPr>
      </w:pPr>
    </w:p>
    <w:p w14:paraId="256F3DCF" w14:textId="77777777" w:rsidR="0000760B" w:rsidRDefault="0000760B" w:rsidP="00F26AF7">
      <w:pPr>
        <w:pStyle w:val="SOMContent"/>
        <w:rPr>
          <w:b/>
          <w:bCs/>
        </w:rPr>
      </w:pPr>
    </w:p>
    <w:p w14:paraId="69A60CDD" w14:textId="77777777" w:rsidR="0000760B" w:rsidRDefault="0000760B" w:rsidP="00F26AF7">
      <w:pPr>
        <w:pStyle w:val="SOMContent"/>
        <w:rPr>
          <w:b/>
          <w:bCs/>
        </w:rPr>
      </w:pPr>
    </w:p>
    <w:p w14:paraId="018D693E" w14:textId="77777777" w:rsidR="0000760B" w:rsidRDefault="0000760B" w:rsidP="00F26AF7">
      <w:pPr>
        <w:pStyle w:val="SOMContent"/>
        <w:rPr>
          <w:b/>
          <w:bCs/>
        </w:rPr>
      </w:pPr>
    </w:p>
    <w:p w14:paraId="192F2159" w14:textId="77777777" w:rsidR="0000760B" w:rsidRDefault="0000760B" w:rsidP="00F26AF7">
      <w:pPr>
        <w:pStyle w:val="SOMContent"/>
        <w:rPr>
          <w:b/>
          <w:bCs/>
        </w:rPr>
      </w:pPr>
    </w:p>
    <w:p w14:paraId="023E81B2" w14:textId="77777777" w:rsidR="00A768D8" w:rsidRDefault="00A768D8" w:rsidP="00F26AF7">
      <w:pPr>
        <w:pStyle w:val="SOMContent"/>
        <w:rPr>
          <w:b/>
          <w:bCs/>
        </w:rPr>
      </w:pPr>
    </w:p>
    <w:p w14:paraId="0EF2D9ED" w14:textId="5250D66A" w:rsidR="00214C2E" w:rsidRPr="00F27D85" w:rsidRDefault="00DD6051" w:rsidP="00F26AF7">
      <w:pPr>
        <w:pStyle w:val="SOMContent"/>
        <w:rPr>
          <w:b/>
          <w:bCs/>
        </w:rPr>
      </w:pPr>
      <w:r w:rsidRPr="00F27D85">
        <w:rPr>
          <w:b/>
          <w:bCs/>
        </w:rPr>
        <w:t>Polymerizations</w:t>
      </w:r>
    </w:p>
    <w:p w14:paraId="3D14D0EC" w14:textId="5AFC6137" w:rsidR="00214C2E" w:rsidRPr="00F27D85" w:rsidRDefault="00F27D85" w:rsidP="00F26AF7">
      <w:pPr>
        <w:pStyle w:val="SOMContent"/>
        <w:rPr>
          <w:b/>
          <w:bCs/>
        </w:rPr>
      </w:pPr>
      <w:r w:rsidRPr="00F27D85">
        <w:rPr>
          <w:b/>
          <w:bCs/>
        </w:rPr>
        <w:t xml:space="preserve">15 </w:t>
      </w:r>
      <w:proofErr w:type="spellStart"/>
      <w:r w:rsidRPr="00F27D85">
        <w:rPr>
          <w:b/>
          <w:bCs/>
        </w:rPr>
        <w:t>kDa</w:t>
      </w:r>
      <w:proofErr w:type="spellEnd"/>
      <w:r w:rsidRPr="00F27D85">
        <w:rPr>
          <w:b/>
          <w:bCs/>
        </w:rPr>
        <w:t xml:space="preserve"> RAFT MMA polymer:</w:t>
      </w:r>
    </w:p>
    <w:p w14:paraId="76AF0252" w14:textId="4624C424" w:rsidR="002E3035" w:rsidRDefault="006E5A95" w:rsidP="0020480D">
      <w:pPr>
        <w:pStyle w:val="SOMContent"/>
        <w:jc w:val="both"/>
      </w:pPr>
      <w:r>
        <w:rPr>
          <w:noProof/>
        </w:rPr>
        <w:object w:dxaOrig="1440" w:dyaOrig="1440" w14:anchorId="47F435AA">
          <v:shape id="_x0000_s2050" type="#_x0000_t75" style="position:absolute;left:0;text-align:left;margin-left:107.2pt;margin-top:3.15pt;width:242.4pt;height:103.3pt;z-index:251660288;mso-wrap-style:tight" filled="t" stroked="t">
            <v:imagedata r:id="rId34" o:title=""/>
          </v:shape>
          <o:OLEObject Type="Embed" ProgID="ChemDraw.Document.6.0" ShapeID="_x0000_s2050" DrawAspect="Content" ObjectID="_1807353960" r:id="rId35"/>
        </w:object>
      </w:r>
    </w:p>
    <w:p w14:paraId="34B37C39" w14:textId="1277C0A3" w:rsidR="002E3035" w:rsidRDefault="002E3035" w:rsidP="0020480D">
      <w:pPr>
        <w:pStyle w:val="SOMContent"/>
        <w:jc w:val="both"/>
      </w:pPr>
    </w:p>
    <w:p w14:paraId="1F0324DA" w14:textId="77777777" w:rsidR="002E3035" w:rsidRDefault="002E3035" w:rsidP="0020480D">
      <w:pPr>
        <w:pStyle w:val="SOMContent"/>
        <w:jc w:val="both"/>
      </w:pPr>
    </w:p>
    <w:p w14:paraId="4F220231" w14:textId="77777777" w:rsidR="002E3035" w:rsidRDefault="002E3035" w:rsidP="0020480D">
      <w:pPr>
        <w:pStyle w:val="SOMContent"/>
        <w:jc w:val="both"/>
      </w:pPr>
    </w:p>
    <w:p w14:paraId="6C3422B9" w14:textId="77777777" w:rsidR="002E3035" w:rsidRPr="0000760B" w:rsidRDefault="002E3035" w:rsidP="0020480D">
      <w:pPr>
        <w:pStyle w:val="SOMContent"/>
        <w:jc w:val="both"/>
        <w:rPr>
          <w:sz w:val="32"/>
          <w:szCs w:val="32"/>
        </w:rPr>
      </w:pPr>
    </w:p>
    <w:p w14:paraId="76D2DF89" w14:textId="7CE79452" w:rsidR="002E3035" w:rsidRPr="0000760B" w:rsidRDefault="0000760B" w:rsidP="0000760B">
      <w:pPr>
        <w:pStyle w:val="SOMContent"/>
        <w:jc w:val="center"/>
        <w:rPr>
          <w:b/>
          <w:bCs/>
        </w:rPr>
      </w:pPr>
      <w:r>
        <w:rPr>
          <w:b/>
          <w:bCs/>
        </w:rPr>
        <w:t>Scheme S</w:t>
      </w:r>
      <w:r w:rsidR="00A768D8">
        <w:rPr>
          <w:b/>
          <w:bCs/>
        </w:rPr>
        <w:t>4</w:t>
      </w:r>
      <w:r>
        <w:rPr>
          <w:b/>
          <w:bCs/>
        </w:rPr>
        <w:t xml:space="preserve">: </w:t>
      </w:r>
      <w:r w:rsidRPr="0000760B">
        <w:t>Overview of</w:t>
      </w:r>
      <w:r>
        <w:rPr>
          <w:b/>
          <w:bCs/>
        </w:rPr>
        <w:t xml:space="preserve"> </w:t>
      </w:r>
      <w:r>
        <w:t xml:space="preserve">MMA RAFT polymerization targeting 15 </w:t>
      </w:r>
      <w:proofErr w:type="spellStart"/>
      <w:r>
        <w:t>kDa</w:t>
      </w:r>
      <w:proofErr w:type="spellEnd"/>
      <w:r>
        <w:t>.</w:t>
      </w:r>
    </w:p>
    <w:p w14:paraId="570E37B9" w14:textId="3FAF238C" w:rsidR="00A153A4" w:rsidRDefault="0020480D" w:rsidP="00061168">
      <w:pPr>
        <w:pStyle w:val="SOMContent"/>
        <w:jc w:val="both"/>
      </w:pPr>
      <w:r>
        <w:t xml:space="preserve">Methyl methacrylate was first filtered through a plug of alumina to remove the inhibitor. </w:t>
      </w:r>
      <w:r w:rsidR="007870BD">
        <w:t>3</w:t>
      </w:r>
      <w:r w:rsidR="002E3035">
        <w:t xml:space="preserve"> g</w:t>
      </w:r>
      <w:r>
        <w:t xml:space="preserve"> of this was added to </w:t>
      </w:r>
      <w:r w:rsidR="007870BD">
        <w:t>5</w:t>
      </w:r>
      <w:r w:rsidR="002E3035">
        <w:t xml:space="preserve"> mL</w:t>
      </w:r>
      <w:r>
        <w:t xml:space="preserve"> </w:t>
      </w:r>
      <w:proofErr w:type="spellStart"/>
      <w:r>
        <w:t>ml</w:t>
      </w:r>
      <w:proofErr w:type="spellEnd"/>
      <w:r>
        <w:t xml:space="preserve"> </w:t>
      </w:r>
      <w:r w:rsidR="002E3035">
        <w:t>DCB</w:t>
      </w:r>
      <w:r>
        <w:t xml:space="preserve"> in a </w:t>
      </w:r>
      <w:r w:rsidR="0097291F">
        <w:t>Schlenk</w:t>
      </w:r>
      <w:r>
        <w:t xml:space="preserve"> tube. To this, </w:t>
      </w:r>
      <w:r w:rsidR="00B56984">
        <w:t>51</w:t>
      </w:r>
      <w:r w:rsidR="002E3035">
        <w:t xml:space="preserve"> </w:t>
      </w:r>
      <w:r>
        <w:t xml:space="preserve">mg of </w:t>
      </w:r>
      <w:r w:rsidRPr="0020480D">
        <w:t>4-Cyano-4-[(</w:t>
      </w:r>
      <w:proofErr w:type="spellStart"/>
      <w:r w:rsidRPr="0020480D">
        <w:t>dodecylsulfanylthiocarbonyl</w:t>
      </w:r>
      <w:proofErr w:type="spellEnd"/>
      <w:r w:rsidRPr="0020480D">
        <w:t>)</w:t>
      </w:r>
      <w:proofErr w:type="spellStart"/>
      <w:proofErr w:type="gramStart"/>
      <w:r w:rsidRPr="0020480D">
        <w:t>sulfanyl</w:t>
      </w:r>
      <w:proofErr w:type="spellEnd"/>
      <w:r w:rsidRPr="0020480D">
        <w:t>]</w:t>
      </w:r>
      <w:proofErr w:type="spellStart"/>
      <w:r w:rsidRPr="0020480D">
        <w:t>pentanoic</w:t>
      </w:r>
      <w:proofErr w:type="spellEnd"/>
      <w:proofErr w:type="gramEnd"/>
      <w:r w:rsidRPr="0020480D">
        <w:t xml:space="preserve"> acid</w:t>
      </w:r>
      <w:r>
        <w:t xml:space="preserve"> was added, followed by </w:t>
      </w:r>
      <w:r w:rsidR="002E3035">
        <w:t xml:space="preserve">100 </w:t>
      </w:r>
      <w:proofErr w:type="spellStart"/>
      <w:r w:rsidR="002E3035">
        <w:t>μL</w:t>
      </w:r>
      <w:proofErr w:type="spellEnd"/>
      <w:r w:rsidR="002E3035">
        <w:t xml:space="preserve"> of a 78 mg/mL stock solution of AIBN in DCB</w:t>
      </w:r>
      <w:r>
        <w:t xml:space="preserve">. The solution was bubbled with argon and the tube was purged and sealed. The </w:t>
      </w:r>
      <w:r w:rsidR="0097291F">
        <w:t>Schlenk</w:t>
      </w:r>
      <w:r>
        <w:t xml:space="preserve"> was immersed in an oil bath at 70°C and left for 48 hours. The resultant thick oil was sampled for conversion by </w:t>
      </w:r>
      <w:r w:rsidRPr="0020480D">
        <w:rPr>
          <w:vertAlign w:val="superscript"/>
        </w:rPr>
        <w:t>1</w:t>
      </w:r>
      <w:r>
        <w:t>H NMR,</w:t>
      </w:r>
      <w:r w:rsidR="00B56984">
        <w:t xml:space="preserve"> determined to be 99%</w:t>
      </w:r>
      <w:r w:rsidR="007870BD">
        <w:t>,</w:t>
      </w:r>
      <w:r>
        <w:t xml:space="preserve"> and was then precipitated into diethyl ether, filtered and dried </w:t>
      </w:r>
      <w:r w:rsidRPr="0020480D">
        <w:rPr>
          <w:i/>
          <w:iCs/>
        </w:rPr>
        <w:t>in vacuo</w:t>
      </w:r>
      <w:r>
        <w:rPr>
          <w:i/>
          <w:iCs/>
        </w:rPr>
        <w:t xml:space="preserve">, </w:t>
      </w:r>
      <w:r w:rsidRPr="0020480D">
        <w:t>to yield</w:t>
      </w:r>
      <w:r>
        <w:rPr>
          <w:i/>
          <w:iCs/>
        </w:rPr>
        <w:t xml:space="preserve"> </w:t>
      </w:r>
      <w:r w:rsidR="007870BD">
        <w:t>2.45</w:t>
      </w:r>
      <w:r>
        <w:t xml:space="preserve"> g of pure PMMA (SEC: </w:t>
      </w:r>
      <w:proofErr w:type="spellStart"/>
      <w:r w:rsidR="00E16C95" w:rsidRPr="00A153A4">
        <w:rPr>
          <w:i/>
          <w:iCs/>
        </w:rPr>
        <w:t>M</w:t>
      </w:r>
      <w:r w:rsidR="00E16C95" w:rsidRPr="00A153A4">
        <w:rPr>
          <w:i/>
          <w:iCs/>
          <w:vertAlign w:val="subscript"/>
        </w:rPr>
        <w:t>n</w:t>
      </w:r>
      <w:r w:rsidR="00E16C95" w:rsidRPr="00E16C95">
        <w:rPr>
          <w:i/>
          <w:iCs/>
          <w:vertAlign w:val="superscript"/>
        </w:rPr>
        <w:t>SEC</w:t>
      </w:r>
      <w:proofErr w:type="spellEnd"/>
      <w:r w:rsidR="00E16C95">
        <w:t xml:space="preserve"> of 16.9 kgmol</w:t>
      </w:r>
      <w:r w:rsidR="00E16C95" w:rsidRPr="00E16C95">
        <w:rPr>
          <w:vertAlign w:val="superscript"/>
        </w:rPr>
        <w:t>-1</w:t>
      </w:r>
      <w:r w:rsidR="00E16C95">
        <w:rPr>
          <w:vertAlign w:val="subscript"/>
        </w:rPr>
        <w:t>,</w:t>
      </w:r>
      <w:r w:rsidR="00E16C95">
        <w:rPr>
          <w:vertAlign w:val="superscript"/>
        </w:rPr>
        <w:t xml:space="preserve"> </w:t>
      </w:r>
      <w:r w:rsidR="00E16C95" w:rsidRPr="00E16C95">
        <w:rPr>
          <w:i/>
          <w:iCs/>
        </w:rPr>
        <w:t>Đ</w:t>
      </w:r>
      <w:r w:rsidR="00E16C95" w:rsidRPr="00E16C95">
        <w:t xml:space="preserve"> = 1.07</w:t>
      </w:r>
      <w:r w:rsidR="00E16C95">
        <w:rPr>
          <w:vertAlign w:val="subscript"/>
        </w:rPr>
        <w:t>,</w:t>
      </w:r>
      <w:r w:rsidR="00A153A4" w:rsidRPr="00E16C95">
        <w:rPr>
          <w:vertAlign w:val="superscript"/>
        </w:rPr>
        <w:t xml:space="preserve"> </w:t>
      </w:r>
      <w:r w:rsidR="00A153A4" w:rsidRPr="00A153A4">
        <w:rPr>
          <w:vertAlign w:val="superscript"/>
        </w:rPr>
        <w:t>1</w:t>
      </w:r>
      <w:r w:rsidR="00A153A4">
        <w:t>H NMR</w:t>
      </w:r>
      <w:r w:rsidR="007901A6">
        <w:t xml:space="preserve"> (</w:t>
      </w:r>
      <w:r w:rsidR="007901A6" w:rsidRPr="007901A6">
        <w:rPr>
          <w:i/>
          <w:iCs/>
        </w:rPr>
        <w:t>d</w:t>
      </w:r>
      <w:r w:rsidR="008843CD" w:rsidRPr="008843CD">
        <w:rPr>
          <w:i/>
          <w:iCs/>
          <w:vertAlign w:val="subscript"/>
        </w:rPr>
        <w:t>6</w:t>
      </w:r>
      <w:r w:rsidR="007901A6">
        <w:t>-acetone, 500 MHz)</w:t>
      </w:r>
      <w:r w:rsidR="00A153A4">
        <w:t xml:space="preserve">: </w:t>
      </w:r>
      <w:proofErr w:type="spellStart"/>
      <w:r w:rsidR="00A153A4" w:rsidRPr="00A153A4">
        <w:rPr>
          <w:i/>
          <w:iCs/>
        </w:rPr>
        <w:t>M</w:t>
      </w:r>
      <w:r w:rsidR="00A153A4" w:rsidRPr="00A153A4">
        <w:rPr>
          <w:i/>
          <w:iCs/>
          <w:vertAlign w:val="subscript"/>
        </w:rPr>
        <w:t>n</w:t>
      </w:r>
      <w:r w:rsidR="00E16C95" w:rsidRPr="00E16C95">
        <w:rPr>
          <w:i/>
          <w:iCs/>
          <w:vertAlign w:val="superscript"/>
        </w:rPr>
        <w:t>NMR</w:t>
      </w:r>
      <w:proofErr w:type="spellEnd"/>
      <w:r w:rsidR="00E16C95">
        <w:rPr>
          <w:i/>
          <w:iCs/>
          <w:vertAlign w:val="subscript"/>
        </w:rPr>
        <w:t xml:space="preserve"> </w:t>
      </w:r>
      <w:r w:rsidR="00A153A4">
        <w:t>of 1</w:t>
      </w:r>
      <w:r w:rsidR="00E16C95">
        <w:t>9</w:t>
      </w:r>
      <w:r w:rsidR="00A153A4">
        <w:t xml:space="preserve"> kgmol</w:t>
      </w:r>
      <w:r w:rsidR="00A153A4" w:rsidRPr="00A153A4">
        <w:rPr>
          <w:vertAlign w:val="superscript"/>
        </w:rPr>
        <w:t>-1</w:t>
      </w:r>
      <w:r w:rsidR="00A153A4">
        <w:t>, DP</w:t>
      </w:r>
      <w:r w:rsidR="00E16C95">
        <w:rPr>
          <w:vertAlign w:val="superscript"/>
        </w:rPr>
        <w:t>NMR</w:t>
      </w:r>
      <w:r w:rsidR="00A153A4">
        <w:t xml:space="preserve"> 185</w:t>
      </w:r>
      <w:r>
        <w:t xml:space="preserve">). </w:t>
      </w:r>
    </w:p>
    <w:p w14:paraId="1C226AC9" w14:textId="1AECA1F6" w:rsidR="0048509D" w:rsidRDefault="00347EC1" w:rsidP="00061168">
      <w:pPr>
        <w:pStyle w:val="SOMContent"/>
        <w:jc w:val="both"/>
      </w:pPr>
      <w:r w:rsidRPr="00061168">
        <w:rPr>
          <w:noProof/>
        </w:rPr>
        <w:drawing>
          <wp:anchor distT="0" distB="0" distL="114300" distR="114300" simplePos="0" relativeHeight="251652096" behindDoc="0" locked="0" layoutInCell="1" allowOverlap="1" wp14:anchorId="1D7BA82E" wp14:editId="24AA3EE2">
            <wp:simplePos x="0" y="0"/>
            <wp:positionH relativeFrom="column">
              <wp:posOffset>1425575</wp:posOffset>
            </wp:positionH>
            <wp:positionV relativeFrom="paragraph">
              <wp:posOffset>31115</wp:posOffset>
            </wp:positionV>
            <wp:extent cx="3108960" cy="2261870"/>
            <wp:effectExtent l="0" t="0" r="0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108960" cy="2261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27074ED" w14:textId="23414B25" w:rsidR="0048509D" w:rsidRDefault="0048509D" w:rsidP="00061168">
      <w:pPr>
        <w:pStyle w:val="SOMContent"/>
        <w:jc w:val="both"/>
      </w:pPr>
    </w:p>
    <w:p w14:paraId="3CD33EE9" w14:textId="77777777" w:rsidR="0048509D" w:rsidRDefault="0048509D" w:rsidP="00061168">
      <w:pPr>
        <w:pStyle w:val="SOMContent"/>
        <w:jc w:val="both"/>
      </w:pPr>
    </w:p>
    <w:p w14:paraId="4DC2D0E5" w14:textId="77777777" w:rsidR="0048509D" w:rsidRDefault="0048509D" w:rsidP="00061168">
      <w:pPr>
        <w:pStyle w:val="SOMContent"/>
        <w:jc w:val="both"/>
      </w:pPr>
    </w:p>
    <w:p w14:paraId="74E3814C" w14:textId="77777777" w:rsidR="0048509D" w:rsidRDefault="0048509D" w:rsidP="00061168">
      <w:pPr>
        <w:pStyle w:val="SOMContent"/>
        <w:jc w:val="both"/>
      </w:pPr>
    </w:p>
    <w:p w14:paraId="54D4D084" w14:textId="77777777" w:rsidR="0048509D" w:rsidRPr="0048509D" w:rsidRDefault="0048509D" w:rsidP="00061168">
      <w:pPr>
        <w:pStyle w:val="SOMContent"/>
        <w:jc w:val="both"/>
        <w:rPr>
          <w:sz w:val="14"/>
          <w:szCs w:val="14"/>
        </w:rPr>
      </w:pPr>
    </w:p>
    <w:p w14:paraId="667C5DC9" w14:textId="77777777" w:rsidR="0048509D" w:rsidRDefault="0048509D" w:rsidP="00061168">
      <w:pPr>
        <w:pStyle w:val="SOMContent"/>
        <w:jc w:val="both"/>
      </w:pPr>
    </w:p>
    <w:p w14:paraId="20C965CB" w14:textId="77777777" w:rsidR="0048509D" w:rsidRDefault="0048509D" w:rsidP="00061168">
      <w:pPr>
        <w:pStyle w:val="SOMContent"/>
        <w:jc w:val="both"/>
      </w:pPr>
    </w:p>
    <w:p w14:paraId="376AFB06" w14:textId="77777777" w:rsidR="0048509D" w:rsidRDefault="0048509D" w:rsidP="00061168">
      <w:pPr>
        <w:pStyle w:val="SOMContent"/>
        <w:jc w:val="both"/>
      </w:pPr>
    </w:p>
    <w:p w14:paraId="6E74079D" w14:textId="77777777" w:rsidR="00347EC1" w:rsidRDefault="00347EC1" w:rsidP="00061168">
      <w:pPr>
        <w:pStyle w:val="SOMContent"/>
        <w:jc w:val="both"/>
      </w:pPr>
    </w:p>
    <w:p w14:paraId="7CF8F873" w14:textId="1F021350" w:rsidR="0048509D" w:rsidRPr="0000760B" w:rsidRDefault="007728DA" w:rsidP="0000760B">
      <w:pPr>
        <w:pStyle w:val="SOMContent"/>
        <w:jc w:val="center"/>
      </w:pPr>
      <w:r w:rsidRPr="0059406D">
        <w:rPr>
          <w:b/>
          <w:bCs/>
        </w:rPr>
        <w:t>Figure S</w:t>
      </w:r>
      <w:r w:rsidR="00A768D8">
        <w:rPr>
          <w:b/>
          <w:bCs/>
        </w:rPr>
        <w:t>1</w:t>
      </w:r>
      <w:r w:rsidR="004B424A">
        <w:rPr>
          <w:b/>
          <w:bCs/>
        </w:rPr>
        <w:t>3</w:t>
      </w:r>
      <w:r>
        <w:t xml:space="preserve">. </w:t>
      </w:r>
      <w:r w:rsidRPr="0059406D">
        <w:rPr>
          <w:vertAlign w:val="superscript"/>
        </w:rPr>
        <w:t>1</w:t>
      </w:r>
      <w:r>
        <w:t xml:space="preserve">H NMR of RAFT 15 </w:t>
      </w:r>
      <w:proofErr w:type="spellStart"/>
      <w:r>
        <w:t>kDa</w:t>
      </w:r>
      <w:proofErr w:type="spellEnd"/>
      <w:r>
        <w:t xml:space="preserve"> PMMA post-precipitation</w:t>
      </w:r>
    </w:p>
    <w:p w14:paraId="5150E2BD" w14:textId="77777777" w:rsidR="0000760B" w:rsidRDefault="0000760B" w:rsidP="00F27D85">
      <w:pPr>
        <w:pStyle w:val="SOMContent"/>
        <w:rPr>
          <w:b/>
          <w:bCs/>
        </w:rPr>
      </w:pPr>
    </w:p>
    <w:p w14:paraId="488ED7FB" w14:textId="77777777" w:rsidR="0000760B" w:rsidRDefault="0000760B" w:rsidP="00F27D85">
      <w:pPr>
        <w:pStyle w:val="SOMContent"/>
        <w:rPr>
          <w:b/>
          <w:bCs/>
        </w:rPr>
      </w:pPr>
    </w:p>
    <w:p w14:paraId="1C56D76B" w14:textId="77777777" w:rsidR="0000760B" w:rsidRDefault="0000760B" w:rsidP="00F27D85">
      <w:pPr>
        <w:pStyle w:val="SOMContent"/>
        <w:rPr>
          <w:b/>
          <w:bCs/>
        </w:rPr>
      </w:pPr>
    </w:p>
    <w:p w14:paraId="4D3371F6" w14:textId="77777777" w:rsidR="0000760B" w:rsidRDefault="0000760B" w:rsidP="00F27D85">
      <w:pPr>
        <w:pStyle w:val="SOMContent"/>
        <w:rPr>
          <w:b/>
          <w:bCs/>
        </w:rPr>
      </w:pPr>
    </w:p>
    <w:p w14:paraId="47644374" w14:textId="77777777" w:rsidR="00A768D8" w:rsidRDefault="00A768D8" w:rsidP="00F27D85">
      <w:pPr>
        <w:pStyle w:val="SOMContent"/>
        <w:rPr>
          <w:b/>
          <w:bCs/>
        </w:rPr>
      </w:pPr>
    </w:p>
    <w:p w14:paraId="24B3A862" w14:textId="77777777" w:rsidR="00A768D8" w:rsidRDefault="00A768D8" w:rsidP="00F27D85">
      <w:pPr>
        <w:pStyle w:val="SOMContent"/>
        <w:rPr>
          <w:b/>
          <w:bCs/>
        </w:rPr>
      </w:pPr>
    </w:p>
    <w:p w14:paraId="31949297" w14:textId="77777777" w:rsidR="0000760B" w:rsidRDefault="0000760B" w:rsidP="00F27D85">
      <w:pPr>
        <w:pStyle w:val="SOMContent"/>
        <w:rPr>
          <w:b/>
          <w:bCs/>
        </w:rPr>
      </w:pPr>
    </w:p>
    <w:p w14:paraId="499616E9" w14:textId="77777777" w:rsidR="0000760B" w:rsidRDefault="0000760B" w:rsidP="00F27D85">
      <w:pPr>
        <w:pStyle w:val="SOMContent"/>
        <w:rPr>
          <w:b/>
          <w:bCs/>
        </w:rPr>
      </w:pPr>
    </w:p>
    <w:p w14:paraId="6F774BB1" w14:textId="4DD5945C" w:rsidR="00F27D85" w:rsidRDefault="00F27D85" w:rsidP="00F27D85">
      <w:pPr>
        <w:pStyle w:val="SOMContent"/>
        <w:rPr>
          <w:b/>
          <w:bCs/>
        </w:rPr>
      </w:pPr>
      <w:r w:rsidRPr="00F27D85">
        <w:rPr>
          <w:b/>
          <w:bCs/>
        </w:rPr>
        <w:t xml:space="preserve">15 </w:t>
      </w:r>
      <w:proofErr w:type="spellStart"/>
      <w:r w:rsidRPr="00F27D85">
        <w:rPr>
          <w:b/>
          <w:bCs/>
        </w:rPr>
        <w:t>kDa</w:t>
      </w:r>
      <w:proofErr w:type="spellEnd"/>
      <w:r w:rsidRPr="00F27D85">
        <w:rPr>
          <w:b/>
          <w:bCs/>
        </w:rPr>
        <w:t xml:space="preserve"> RAFT </w:t>
      </w:r>
      <w:proofErr w:type="spellStart"/>
      <w:r>
        <w:rPr>
          <w:b/>
          <w:bCs/>
        </w:rPr>
        <w:t>r</w:t>
      </w:r>
      <w:r w:rsidRPr="00F27D85">
        <w:rPr>
          <w:b/>
          <w:bCs/>
        </w:rPr>
        <w:t>MMA</w:t>
      </w:r>
      <w:proofErr w:type="spellEnd"/>
      <w:r w:rsidRPr="00F27D85">
        <w:rPr>
          <w:b/>
          <w:bCs/>
        </w:rPr>
        <w:t xml:space="preserve"> polymer:</w:t>
      </w:r>
    </w:p>
    <w:p w14:paraId="0C03A140" w14:textId="4FE7EB06" w:rsidR="002E3035" w:rsidRDefault="006E5A95" w:rsidP="00F27D85">
      <w:pPr>
        <w:pStyle w:val="SOMContent"/>
        <w:rPr>
          <w:b/>
          <w:bCs/>
        </w:rPr>
      </w:pPr>
      <w:r>
        <w:rPr>
          <w:b/>
          <w:bCs/>
          <w:noProof/>
        </w:rPr>
        <w:object w:dxaOrig="1440" w:dyaOrig="1440" w14:anchorId="47F435AA">
          <v:shape id="_x0000_s2051" type="#_x0000_t75" style="position:absolute;margin-left:98.5pt;margin-top:12.7pt;width:266.95pt;height:105.05pt;z-index:251661312;mso-wrap-style:tight" filled="t" stroked="t">
            <v:imagedata r:id="rId37" o:title=""/>
          </v:shape>
          <o:OLEObject Type="Embed" ProgID="ChemDraw.Document.6.0" ShapeID="_x0000_s2051" DrawAspect="Content" ObjectID="_1807353961" r:id="rId38"/>
        </w:object>
      </w:r>
    </w:p>
    <w:p w14:paraId="202CEEE5" w14:textId="03BBC8BB" w:rsidR="002E3035" w:rsidRDefault="002E3035" w:rsidP="00F27D85">
      <w:pPr>
        <w:pStyle w:val="SOMContent"/>
        <w:rPr>
          <w:b/>
          <w:bCs/>
        </w:rPr>
      </w:pPr>
    </w:p>
    <w:p w14:paraId="4F31DD97" w14:textId="7256D12E" w:rsidR="002E3035" w:rsidRDefault="002E3035" w:rsidP="00F27D85">
      <w:pPr>
        <w:pStyle w:val="SOMContent"/>
        <w:rPr>
          <w:b/>
          <w:bCs/>
        </w:rPr>
      </w:pPr>
    </w:p>
    <w:p w14:paraId="4573D12D" w14:textId="77777777" w:rsidR="002E3035" w:rsidRDefault="002E3035" w:rsidP="00F27D85">
      <w:pPr>
        <w:pStyle w:val="SOMContent"/>
        <w:rPr>
          <w:b/>
          <w:bCs/>
        </w:rPr>
      </w:pPr>
    </w:p>
    <w:p w14:paraId="7D417C6D" w14:textId="77777777" w:rsidR="002E3035" w:rsidRDefault="002E3035" w:rsidP="00F27D85">
      <w:pPr>
        <w:pStyle w:val="SOMContent"/>
        <w:rPr>
          <w:b/>
          <w:bCs/>
        </w:rPr>
      </w:pPr>
    </w:p>
    <w:p w14:paraId="0AEC6872" w14:textId="77777777" w:rsidR="002E3035" w:rsidRDefault="002E3035" w:rsidP="00F27D85">
      <w:pPr>
        <w:pStyle w:val="SOMContent"/>
        <w:rPr>
          <w:b/>
          <w:bCs/>
        </w:rPr>
      </w:pPr>
    </w:p>
    <w:p w14:paraId="0671ACD2" w14:textId="327EEA10" w:rsidR="0000760B" w:rsidRPr="00F27D85" w:rsidRDefault="0000760B" w:rsidP="0000760B">
      <w:pPr>
        <w:pStyle w:val="SOMContent"/>
        <w:jc w:val="center"/>
        <w:rPr>
          <w:b/>
          <w:bCs/>
        </w:rPr>
      </w:pPr>
      <w:r w:rsidRPr="0000760B">
        <w:rPr>
          <w:b/>
          <w:bCs/>
        </w:rPr>
        <w:t>Scheme S</w:t>
      </w:r>
      <w:r w:rsidR="00A768D8">
        <w:rPr>
          <w:b/>
          <w:bCs/>
        </w:rPr>
        <w:t>5</w:t>
      </w:r>
      <w:r>
        <w:t xml:space="preserve">: </w:t>
      </w:r>
      <w:r w:rsidRPr="0000760B">
        <w:t>Overview of</w:t>
      </w:r>
      <w:r>
        <w:t xml:space="preserve"> recycled</w:t>
      </w:r>
      <w:r>
        <w:rPr>
          <w:b/>
          <w:bCs/>
        </w:rPr>
        <w:t xml:space="preserve"> </w:t>
      </w:r>
      <w:r>
        <w:t>MMA</w:t>
      </w:r>
      <w:r w:rsidRPr="0000760B">
        <w:t xml:space="preserve"> (</w:t>
      </w:r>
      <w:proofErr w:type="spellStart"/>
      <w:r w:rsidRPr="0000760B">
        <w:t>rMMA</w:t>
      </w:r>
      <w:proofErr w:type="spellEnd"/>
      <w:r w:rsidRPr="0000760B">
        <w:t xml:space="preserve">) </w:t>
      </w:r>
      <w:r>
        <w:t xml:space="preserve">RAFT polymerization targeting 15 </w:t>
      </w:r>
      <w:proofErr w:type="spellStart"/>
      <w:r>
        <w:t>kDa</w:t>
      </w:r>
      <w:proofErr w:type="spellEnd"/>
      <w:r>
        <w:t>.</w:t>
      </w:r>
    </w:p>
    <w:p w14:paraId="07663352" w14:textId="7700269F" w:rsidR="00214C2E" w:rsidRDefault="00941E5A" w:rsidP="003C1E9B">
      <w:pPr>
        <w:pStyle w:val="SOMContent"/>
        <w:jc w:val="both"/>
      </w:pPr>
      <w:r>
        <w:t>1</w:t>
      </w:r>
      <w:r w:rsidR="002E3035">
        <w:t xml:space="preserve"> mL of</w:t>
      </w:r>
      <w:r w:rsidR="0020480D">
        <w:t xml:space="preserve"> recovered </w:t>
      </w:r>
      <w:proofErr w:type="spellStart"/>
      <w:r w:rsidR="0020480D">
        <w:t>rMMA</w:t>
      </w:r>
      <w:proofErr w:type="spellEnd"/>
      <w:r w:rsidR="0020480D">
        <w:t xml:space="preserve"> </w:t>
      </w:r>
      <w:r w:rsidR="002E3035">
        <w:t>distillate</w:t>
      </w:r>
      <w:r w:rsidR="0020480D">
        <w:t xml:space="preserve"> was added to a </w:t>
      </w:r>
      <w:r w:rsidR="0097291F">
        <w:t>Schlenk</w:t>
      </w:r>
      <w:r w:rsidR="0020480D">
        <w:t xml:space="preserve"> tube</w:t>
      </w:r>
      <w:r w:rsidR="002E3035">
        <w:t xml:space="preserve"> as is</w:t>
      </w:r>
      <w:r w:rsidR="0020480D">
        <w:t xml:space="preserve">. </w:t>
      </w:r>
      <w:r w:rsidR="002E3035">
        <w:t xml:space="preserve">To this, </w:t>
      </w:r>
      <w:r>
        <w:t>17</w:t>
      </w:r>
      <w:r w:rsidR="002E3035">
        <w:t xml:space="preserve"> mg of </w:t>
      </w:r>
      <w:r w:rsidR="002E3035" w:rsidRPr="0020480D">
        <w:t>4-Cyano-4-[(</w:t>
      </w:r>
      <w:proofErr w:type="spellStart"/>
      <w:r w:rsidR="002E3035" w:rsidRPr="0020480D">
        <w:t>dodecylsulfanylthiocarbonyl</w:t>
      </w:r>
      <w:proofErr w:type="spellEnd"/>
      <w:r w:rsidR="002E3035" w:rsidRPr="0020480D">
        <w:t>)</w:t>
      </w:r>
      <w:proofErr w:type="spellStart"/>
      <w:proofErr w:type="gramStart"/>
      <w:r w:rsidR="002E3035" w:rsidRPr="0020480D">
        <w:t>sulfanyl</w:t>
      </w:r>
      <w:proofErr w:type="spellEnd"/>
      <w:r w:rsidR="002E3035" w:rsidRPr="0020480D">
        <w:t>]</w:t>
      </w:r>
      <w:proofErr w:type="spellStart"/>
      <w:r w:rsidR="002E3035" w:rsidRPr="0020480D">
        <w:t>pentanoic</w:t>
      </w:r>
      <w:proofErr w:type="spellEnd"/>
      <w:proofErr w:type="gramEnd"/>
      <w:r w:rsidR="002E3035" w:rsidRPr="0020480D">
        <w:t xml:space="preserve"> acid</w:t>
      </w:r>
      <w:r w:rsidR="002E3035">
        <w:t xml:space="preserve"> was added, followed </w:t>
      </w:r>
      <w:r>
        <w:t xml:space="preserve">by 100 </w:t>
      </w:r>
      <w:proofErr w:type="spellStart"/>
      <w:r>
        <w:t>μL</w:t>
      </w:r>
      <w:proofErr w:type="spellEnd"/>
      <w:r>
        <w:t xml:space="preserve"> of a 15 mg/mL stock solution of AIBN in DCB</w:t>
      </w:r>
      <w:r w:rsidR="0020480D">
        <w:t xml:space="preserve">. The solution was bubbled with argon and the tube was purged and sealed. The </w:t>
      </w:r>
      <w:r w:rsidR="0097291F">
        <w:t>Schlenk</w:t>
      </w:r>
      <w:r w:rsidR="0020480D">
        <w:t xml:space="preserve"> was immersed in an oil bath at 70°C and left for 48 hours. The resultant thick oil was sampled for conversion by </w:t>
      </w:r>
      <w:r w:rsidR="0020480D" w:rsidRPr="0020480D">
        <w:rPr>
          <w:vertAlign w:val="superscript"/>
        </w:rPr>
        <w:t>1</w:t>
      </w:r>
      <w:r w:rsidR="0020480D">
        <w:t xml:space="preserve">H NMR, </w:t>
      </w:r>
      <w:r w:rsidR="00881CB6">
        <w:t>determined to be 9</w:t>
      </w:r>
      <w:r w:rsidR="00784602">
        <w:t>6</w:t>
      </w:r>
      <w:r w:rsidR="00881CB6">
        <w:t xml:space="preserve">%, </w:t>
      </w:r>
      <w:r w:rsidR="0020480D">
        <w:t xml:space="preserve">and was then precipitated into diethyl ether, filtered and dried </w:t>
      </w:r>
      <w:r w:rsidR="0020480D" w:rsidRPr="0020480D">
        <w:rPr>
          <w:i/>
          <w:iCs/>
        </w:rPr>
        <w:t>in vacuo</w:t>
      </w:r>
      <w:r w:rsidR="0020480D">
        <w:rPr>
          <w:i/>
          <w:iCs/>
        </w:rPr>
        <w:t xml:space="preserve">, </w:t>
      </w:r>
      <w:r w:rsidR="0020480D" w:rsidRPr="0020480D">
        <w:t>to yield</w:t>
      </w:r>
      <w:r w:rsidR="0020480D">
        <w:rPr>
          <w:i/>
          <w:iCs/>
        </w:rPr>
        <w:t xml:space="preserve"> </w:t>
      </w:r>
      <w:r>
        <w:t>1720</w:t>
      </w:r>
      <w:r w:rsidR="0020480D">
        <w:t xml:space="preserve"> mg of PMMA (SEC: </w:t>
      </w:r>
      <w:proofErr w:type="spellStart"/>
      <w:r w:rsidRPr="00941E5A">
        <w:rPr>
          <w:i/>
          <w:iCs/>
        </w:rPr>
        <w:t>M</w:t>
      </w:r>
      <w:r w:rsidRPr="00941E5A">
        <w:rPr>
          <w:i/>
          <w:iCs/>
          <w:vertAlign w:val="subscript"/>
        </w:rPr>
        <w:t>n</w:t>
      </w:r>
      <w:r w:rsidRPr="00E16C95">
        <w:rPr>
          <w:i/>
          <w:iCs/>
          <w:vertAlign w:val="superscript"/>
        </w:rPr>
        <w:t>SEC</w:t>
      </w:r>
      <w:proofErr w:type="spellEnd"/>
      <w:r>
        <w:rPr>
          <w:i/>
          <w:iCs/>
          <w:vertAlign w:val="superscript"/>
        </w:rPr>
        <w:t xml:space="preserve"> </w:t>
      </w:r>
      <w:r>
        <w:t>of 20 gmol</w:t>
      </w:r>
      <w:r w:rsidRPr="00941E5A">
        <w:rPr>
          <w:vertAlign w:val="superscript"/>
        </w:rPr>
        <w:t>-1</w:t>
      </w:r>
      <w:r w:rsidR="002B0E61">
        <w:rPr>
          <w:vertAlign w:val="subscript"/>
        </w:rPr>
        <w:t xml:space="preserve">, </w:t>
      </w:r>
      <w:r w:rsidR="002B0E61" w:rsidRPr="00E16C95">
        <w:rPr>
          <w:i/>
          <w:iCs/>
        </w:rPr>
        <w:t>Đ</w:t>
      </w:r>
      <w:r w:rsidR="002B0E61" w:rsidRPr="00E16C95">
        <w:t xml:space="preserve"> = 1.</w:t>
      </w:r>
      <w:r w:rsidR="002B0E61">
        <w:t>11</w:t>
      </w:r>
      <w:r w:rsidR="00323740">
        <w:t xml:space="preserve">, </w:t>
      </w:r>
      <w:proofErr w:type="spellStart"/>
      <w:r w:rsidR="00323740" w:rsidRPr="00A153A4">
        <w:rPr>
          <w:i/>
          <w:iCs/>
        </w:rPr>
        <w:t>M</w:t>
      </w:r>
      <w:r w:rsidR="00323740" w:rsidRPr="00A153A4">
        <w:rPr>
          <w:i/>
          <w:iCs/>
          <w:vertAlign w:val="subscript"/>
        </w:rPr>
        <w:t>n</w:t>
      </w:r>
      <w:r w:rsidR="00323740" w:rsidRPr="00E16C95">
        <w:rPr>
          <w:i/>
          <w:iCs/>
          <w:vertAlign w:val="superscript"/>
        </w:rPr>
        <w:t>NMR</w:t>
      </w:r>
      <w:proofErr w:type="spellEnd"/>
      <w:r w:rsidR="00323740">
        <w:rPr>
          <w:i/>
          <w:iCs/>
          <w:vertAlign w:val="subscript"/>
        </w:rPr>
        <w:t xml:space="preserve"> </w:t>
      </w:r>
      <w:r w:rsidR="00323740">
        <w:t>of 13 kgmol</w:t>
      </w:r>
      <w:r w:rsidR="00323740" w:rsidRPr="00A153A4">
        <w:rPr>
          <w:vertAlign w:val="superscript"/>
        </w:rPr>
        <w:t>-1</w:t>
      </w:r>
      <w:r w:rsidR="00323740">
        <w:t>, DP</w:t>
      </w:r>
      <w:r w:rsidR="00323740">
        <w:rPr>
          <w:vertAlign w:val="superscript"/>
        </w:rPr>
        <w:t>NMR</w:t>
      </w:r>
      <w:r w:rsidR="00323740">
        <w:t xml:space="preserve"> 125)</w:t>
      </w:r>
      <w:r w:rsidR="0020480D">
        <w:t>.</w:t>
      </w:r>
    </w:p>
    <w:p w14:paraId="694C608D" w14:textId="403BDBAD" w:rsidR="002D4054" w:rsidRDefault="002D4054" w:rsidP="003C1E9B">
      <w:pPr>
        <w:pStyle w:val="SOMContent"/>
        <w:jc w:val="both"/>
      </w:pPr>
    </w:p>
    <w:p w14:paraId="5CAC5BBE" w14:textId="006BD458" w:rsidR="002D4054" w:rsidRDefault="002D4054" w:rsidP="003C1E9B">
      <w:pPr>
        <w:pStyle w:val="SOMContent"/>
        <w:jc w:val="both"/>
      </w:pPr>
    </w:p>
    <w:p w14:paraId="29056ED2" w14:textId="53675A7B" w:rsidR="002D4054" w:rsidRDefault="004A04CA" w:rsidP="003C1E9B">
      <w:pPr>
        <w:pStyle w:val="SOMContent"/>
        <w:jc w:val="both"/>
      </w:pPr>
      <w:r>
        <w:rPr>
          <w:noProof/>
        </w:rPr>
        <w:drawing>
          <wp:anchor distT="0" distB="0" distL="114300" distR="114300" simplePos="0" relativeHeight="251653120" behindDoc="0" locked="0" layoutInCell="1" allowOverlap="1" wp14:anchorId="26C53C63" wp14:editId="1305D631">
            <wp:simplePos x="0" y="0"/>
            <wp:positionH relativeFrom="column">
              <wp:posOffset>1173279</wp:posOffset>
            </wp:positionH>
            <wp:positionV relativeFrom="paragraph">
              <wp:posOffset>-336823</wp:posOffset>
            </wp:positionV>
            <wp:extent cx="3312160" cy="3200400"/>
            <wp:effectExtent l="0" t="0" r="0" b="0"/>
            <wp:wrapSquare wrapText="bothSides"/>
            <wp:docPr id="163152909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1529090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3312160" cy="3200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803FC3E" w14:textId="77777777" w:rsidR="002D4054" w:rsidRDefault="002D4054" w:rsidP="003C1E9B">
      <w:pPr>
        <w:pStyle w:val="SOMContent"/>
        <w:jc w:val="both"/>
      </w:pPr>
    </w:p>
    <w:p w14:paraId="0F424944" w14:textId="77777777" w:rsidR="002D4054" w:rsidRDefault="002D4054" w:rsidP="003C1E9B">
      <w:pPr>
        <w:pStyle w:val="SOMContent"/>
        <w:jc w:val="both"/>
      </w:pPr>
    </w:p>
    <w:p w14:paraId="72DEEA5B" w14:textId="77777777" w:rsidR="002D4054" w:rsidRDefault="002D4054" w:rsidP="003C1E9B">
      <w:pPr>
        <w:pStyle w:val="SOMContent"/>
        <w:jc w:val="both"/>
      </w:pPr>
    </w:p>
    <w:p w14:paraId="5BD303C1" w14:textId="07489FAF" w:rsidR="002D4054" w:rsidRDefault="002D4054" w:rsidP="003C1E9B">
      <w:pPr>
        <w:pStyle w:val="SOMContent"/>
        <w:jc w:val="both"/>
      </w:pPr>
    </w:p>
    <w:p w14:paraId="141B12AB" w14:textId="77777777" w:rsidR="002D4054" w:rsidRDefault="002D4054" w:rsidP="003C1E9B">
      <w:pPr>
        <w:pStyle w:val="SOMContent"/>
        <w:jc w:val="both"/>
      </w:pPr>
    </w:p>
    <w:p w14:paraId="50E69ACC" w14:textId="77777777" w:rsidR="002D4054" w:rsidRDefault="002D4054" w:rsidP="003C1E9B">
      <w:pPr>
        <w:pStyle w:val="SOMContent"/>
        <w:jc w:val="both"/>
      </w:pPr>
    </w:p>
    <w:p w14:paraId="1B9C3238" w14:textId="77777777" w:rsidR="002D4054" w:rsidRDefault="002D4054" w:rsidP="003C1E9B">
      <w:pPr>
        <w:pStyle w:val="SOMContent"/>
        <w:jc w:val="both"/>
      </w:pPr>
    </w:p>
    <w:p w14:paraId="09827A4C" w14:textId="77777777" w:rsidR="002D4054" w:rsidRDefault="002D4054" w:rsidP="003C1E9B">
      <w:pPr>
        <w:pStyle w:val="SOMContent"/>
        <w:jc w:val="both"/>
      </w:pPr>
    </w:p>
    <w:p w14:paraId="3B8B088A" w14:textId="77777777" w:rsidR="002D4054" w:rsidRDefault="002D4054" w:rsidP="003C1E9B">
      <w:pPr>
        <w:pStyle w:val="SOMContent"/>
        <w:jc w:val="both"/>
      </w:pPr>
    </w:p>
    <w:p w14:paraId="2659B994" w14:textId="77777777" w:rsidR="002D4054" w:rsidRDefault="002D4054" w:rsidP="003C1E9B">
      <w:pPr>
        <w:pStyle w:val="SOMContent"/>
        <w:jc w:val="both"/>
      </w:pPr>
    </w:p>
    <w:p w14:paraId="2B01F0C9" w14:textId="77777777" w:rsidR="002D4054" w:rsidRDefault="002D4054" w:rsidP="003C1E9B">
      <w:pPr>
        <w:pStyle w:val="SOMContent"/>
        <w:jc w:val="both"/>
      </w:pPr>
    </w:p>
    <w:p w14:paraId="10DE49B1" w14:textId="5CEAB3FD" w:rsidR="00BF53FB" w:rsidRDefault="002D4054" w:rsidP="001B0FCE">
      <w:pPr>
        <w:pStyle w:val="SOMContent"/>
        <w:jc w:val="center"/>
      </w:pPr>
      <w:r w:rsidRPr="0059406D">
        <w:rPr>
          <w:b/>
          <w:bCs/>
        </w:rPr>
        <w:t>Figure S</w:t>
      </w:r>
      <w:r w:rsidR="0000760B">
        <w:rPr>
          <w:b/>
          <w:bCs/>
        </w:rPr>
        <w:t>1</w:t>
      </w:r>
      <w:r w:rsidR="004B424A">
        <w:rPr>
          <w:b/>
          <w:bCs/>
        </w:rPr>
        <w:t>4</w:t>
      </w:r>
      <w:r>
        <w:t xml:space="preserve">. </w:t>
      </w:r>
      <w:r w:rsidRPr="0059406D">
        <w:rPr>
          <w:vertAlign w:val="superscript"/>
        </w:rPr>
        <w:t>1</w:t>
      </w:r>
      <w:r>
        <w:t xml:space="preserve">H NMR of RAFT 15 </w:t>
      </w:r>
      <w:proofErr w:type="spellStart"/>
      <w:r>
        <w:t>kDa</w:t>
      </w:r>
      <w:proofErr w:type="spellEnd"/>
      <w:r>
        <w:t xml:space="preserve"> </w:t>
      </w:r>
      <w:proofErr w:type="spellStart"/>
      <w:r>
        <w:t>rPMMA</w:t>
      </w:r>
      <w:proofErr w:type="spellEnd"/>
      <w:r>
        <w:t xml:space="preserve"> post-precipitation</w:t>
      </w:r>
    </w:p>
    <w:p w14:paraId="0BC3CD97" w14:textId="77777777" w:rsidR="0000760B" w:rsidRDefault="0000760B" w:rsidP="002B0E61">
      <w:pPr>
        <w:pStyle w:val="SOMContent"/>
        <w:rPr>
          <w:b/>
          <w:bCs/>
        </w:rPr>
      </w:pPr>
    </w:p>
    <w:p w14:paraId="6F0B264C" w14:textId="77777777" w:rsidR="0000760B" w:rsidRDefault="0000760B" w:rsidP="002B0E61">
      <w:pPr>
        <w:pStyle w:val="SOMContent"/>
        <w:rPr>
          <w:b/>
          <w:bCs/>
        </w:rPr>
      </w:pPr>
    </w:p>
    <w:p w14:paraId="31F931AE" w14:textId="77777777" w:rsidR="0000760B" w:rsidRDefault="0000760B" w:rsidP="002B0E61">
      <w:pPr>
        <w:pStyle w:val="SOMContent"/>
        <w:rPr>
          <w:b/>
          <w:bCs/>
        </w:rPr>
      </w:pPr>
    </w:p>
    <w:p w14:paraId="12F6EDC4" w14:textId="77777777" w:rsidR="0000760B" w:rsidRDefault="0000760B" w:rsidP="002B0E61">
      <w:pPr>
        <w:pStyle w:val="SOMContent"/>
        <w:rPr>
          <w:b/>
          <w:bCs/>
        </w:rPr>
      </w:pPr>
    </w:p>
    <w:p w14:paraId="4F47EF7E" w14:textId="77777777" w:rsidR="0000760B" w:rsidRDefault="0000760B" w:rsidP="002B0E61">
      <w:pPr>
        <w:pStyle w:val="SOMContent"/>
        <w:rPr>
          <w:b/>
          <w:bCs/>
        </w:rPr>
      </w:pPr>
    </w:p>
    <w:p w14:paraId="3A3E4874" w14:textId="3CE8EFE5" w:rsidR="002B0E61" w:rsidRDefault="002B0E61" w:rsidP="002B0E61">
      <w:pPr>
        <w:pStyle w:val="SOMContent"/>
        <w:rPr>
          <w:b/>
          <w:bCs/>
        </w:rPr>
      </w:pPr>
      <w:r>
        <w:rPr>
          <w:b/>
          <w:bCs/>
        </w:rPr>
        <w:t>200</w:t>
      </w:r>
      <w:r w:rsidRPr="00F27D85">
        <w:rPr>
          <w:b/>
          <w:bCs/>
        </w:rPr>
        <w:t xml:space="preserve"> </w:t>
      </w:r>
      <w:proofErr w:type="spellStart"/>
      <w:r w:rsidRPr="00F27D85">
        <w:rPr>
          <w:b/>
          <w:bCs/>
        </w:rPr>
        <w:t>kDa</w:t>
      </w:r>
      <w:proofErr w:type="spellEnd"/>
      <w:r w:rsidRPr="00F27D85">
        <w:rPr>
          <w:b/>
          <w:bCs/>
        </w:rPr>
        <w:t xml:space="preserve"> RAFT MMA polymer:</w:t>
      </w:r>
    </w:p>
    <w:p w14:paraId="026E5F1D" w14:textId="77777777" w:rsidR="002B0E61" w:rsidRDefault="006E5A95" w:rsidP="002B0E61">
      <w:pPr>
        <w:pStyle w:val="SOMContent"/>
        <w:rPr>
          <w:b/>
          <w:bCs/>
        </w:rPr>
      </w:pPr>
      <w:r>
        <w:rPr>
          <w:b/>
          <w:bCs/>
          <w:noProof/>
        </w:rPr>
        <w:object w:dxaOrig="1440" w:dyaOrig="1440" w14:anchorId="59996A29">
          <v:shape id="_x0000_s2054" type="#_x0000_t75" style="position:absolute;margin-left:98.5pt;margin-top:12.7pt;width:266.95pt;height:105.05pt;z-index:251663360;mso-wrap-style:tight" filled="t" stroked="t">
            <v:imagedata r:id="rId37" o:title=""/>
          </v:shape>
          <o:OLEObject Type="Embed" ProgID="ChemDraw.Document.6.0" ShapeID="_x0000_s2054" DrawAspect="Content" ObjectID="_1807353962" r:id="rId40"/>
        </w:object>
      </w:r>
    </w:p>
    <w:p w14:paraId="5F438E43" w14:textId="77777777" w:rsidR="002B0E61" w:rsidRDefault="002B0E61" w:rsidP="002B0E61">
      <w:pPr>
        <w:pStyle w:val="SOMContent"/>
        <w:rPr>
          <w:b/>
          <w:bCs/>
        </w:rPr>
      </w:pPr>
    </w:p>
    <w:p w14:paraId="3DB5790F" w14:textId="1AF38934" w:rsidR="002B0E61" w:rsidRDefault="002B0E61" w:rsidP="002B0E61">
      <w:pPr>
        <w:pStyle w:val="SOMContent"/>
        <w:rPr>
          <w:b/>
          <w:bCs/>
        </w:rPr>
      </w:pPr>
    </w:p>
    <w:p w14:paraId="75F20153" w14:textId="77777777" w:rsidR="002B0E61" w:rsidRDefault="002B0E61" w:rsidP="002B0E61">
      <w:pPr>
        <w:pStyle w:val="SOMContent"/>
        <w:rPr>
          <w:b/>
          <w:bCs/>
        </w:rPr>
      </w:pPr>
    </w:p>
    <w:p w14:paraId="6029B4ED" w14:textId="4D327971" w:rsidR="002B0E61" w:rsidRDefault="002B0E61" w:rsidP="002B0E61">
      <w:pPr>
        <w:pStyle w:val="SOMContent"/>
        <w:rPr>
          <w:b/>
          <w:bCs/>
        </w:rPr>
      </w:pPr>
    </w:p>
    <w:p w14:paraId="3B0ED7F7" w14:textId="77777777" w:rsidR="002B0E61" w:rsidRDefault="002B0E61" w:rsidP="002B0E61">
      <w:pPr>
        <w:pStyle w:val="SOMContent"/>
        <w:rPr>
          <w:b/>
          <w:bCs/>
        </w:rPr>
      </w:pPr>
    </w:p>
    <w:p w14:paraId="7CAFB90F" w14:textId="7DA35E16" w:rsidR="0000760B" w:rsidRPr="00F27D85" w:rsidRDefault="0000760B" w:rsidP="0000760B">
      <w:pPr>
        <w:pStyle w:val="SOMContent"/>
        <w:jc w:val="center"/>
        <w:rPr>
          <w:b/>
          <w:bCs/>
        </w:rPr>
      </w:pPr>
      <w:r w:rsidRPr="0000760B">
        <w:rPr>
          <w:b/>
          <w:bCs/>
        </w:rPr>
        <w:t>Scheme S</w:t>
      </w:r>
      <w:r w:rsidR="00A768D8">
        <w:rPr>
          <w:b/>
          <w:bCs/>
        </w:rPr>
        <w:t>6</w:t>
      </w:r>
      <w:r>
        <w:t xml:space="preserve">: </w:t>
      </w:r>
      <w:r w:rsidRPr="0000760B">
        <w:t>Overview of</w:t>
      </w:r>
      <w:r>
        <w:t xml:space="preserve"> MMA</w:t>
      </w:r>
      <w:r w:rsidRPr="0000760B">
        <w:t xml:space="preserve"> </w:t>
      </w:r>
      <w:r>
        <w:t xml:space="preserve">RAFT polymerization targeting 200 </w:t>
      </w:r>
      <w:proofErr w:type="spellStart"/>
      <w:r>
        <w:t>kDa</w:t>
      </w:r>
      <w:proofErr w:type="spellEnd"/>
      <w:r>
        <w:t>.</w:t>
      </w:r>
    </w:p>
    <w:p w14:paraId="7621311A" w14:textId="1EB35B48" w:rsidR="00BF53FB" w:rsidRDefault="002B0E61" w:rsidP="003C1E9B">
      <w:pPr>
        <w:pStyle w:val="SOMContent"/>
        <w:jc w:val="both"/>
      </w:pPr>
      <w:r>
        <w:t xml:space="preserve">Methyl methacrylate was first filtered through a plug of alumina to remove the inhibitor. 3 g of this was added to 10 mL </w:t>
      </w:r>
      <w:proofErr w:type="spellStart"/>
      <w:r>
        <w:t>ml</w:t>
      </w:r>
      <w:proofErr w:type="spellEnd"/>
      <w:r>
        <w:t xml:space="preserve"> DCB in a </w:t>
      </w:r>
      <w:r w:rsidR="0097291F">
        <w:t>Schlenk</w:t>
      </w:r>
      <w:r>
        <w:t xml:space="preserve"> tube. To this, 3.5 mg of </w:t>
      </w:r>
      <w:r w:rsidRPr="0020480D">
        <w:t>4-Cyano-4-[(</w:t>
      </w:r>
      <w:proofErr w:type="spellStart"/>
      <w:r w:rsidRPr="0020480D">
        <w:t>dodecylsulfanylthiocarbonyl</w:t>
      </w:r>
      <w:proofErr w:type="spellEnd"/>
      <w:r w:rsidRPr="0020480D">
        <w:t>)</w:t>
      </w:r>
      <w:proofErr w:type="spellStart"/>
      <w:proofErr w:type="gramStart"/>
      <w:r w:rsidRPr="0020480D">
        <w:t>sulfanyl</w:t>
      </w:r>
      <w:proofErr w:type="spellEnd"/>
      <w:r w:rsidRPr="0020480D">
        <w:t>]</w:t>
      </w:r>
      <w:proofErr w:type="spellStart"/>
      <w:r w:rsidRPr="0020480D">
        <w:t>pentanoic</w:t>
      </w:r>
      <w:proofErr w:type="spellEnd"/>
      <w:proofErr w:type="gramEnd"/>
      <w:r w:rsidRPr="0020480D">
        <w:t xml:space="preserve"> acid</w:t>
      </w:r>
      <w:r>
        <w:t xml:space="preserve"> was added, followed by 30 </w:t>
      </w:r>
      <w:proofErr w:type="spellStart"/>
      <w:r>
        <w:t>μL</w:t>
      </w:r>
      <w:proofErr w:type="spellEnd"/>
      <w:r>
        <w:t xml:space="preserve"> of a 15 mg/mL stock solution of AIBN in DCB. The solution was bubbled with argon and the tube was purged and sealed. The </w:t>
      </w:r>
      <w:r w:rsidR="0097291F">
        <w:t>Schlenk</w:t>
      </w:r>
      <w:r>
        <w:t xml:space="preserve"> was immersed in an oil bath at 70°C and left for 48 hours. The resultant solid was sampled for conversion by </w:t>
      </w:r>
      <w:r w:rsidRPr="0020480D">
        <w:rPr>
          <w:vertAlign w:val="superscript"/>
        </w:rPr>
        <w:t>1</w:t>
      </w:r>
      <w:r>
        <w:t xml:space="preserve">H </w:t>
      </w:r>
      <w:proofErr w:type="gramStart"/>
      <w:r>
        <w:t xml:space="preserve">NMR, </w:t>
      </w:r>
      <w:r w:rsidR="003D7D2C">
        <w:t>and</w:t>
      </w:r>
      <w:proofErr w:type="gramEnd"/>
      <w:r w:rsidR="003D7D2C">
        <w:t xml:space="preserve"> </w:t>
      </w:r>
      <w:r>
        <w:t xml:space="preserve">determined to be 91%. The solid was heating and dissolved in a few mL of hot DCB and was precipitated into diethyl ether, filtered and dried </w:t>
      </w:r>
      <w:r w:rsidRPr="0020480D">
        <w:rPr>
          <w:i/>
          <w:iCs/>
        </w:rPr>
        <w:t>in vacuo</w:t>
      </w:r>
      <w:r>
        <w:rPr>
          <w:i/>
          <w:iCs/>
        </w:rPr>
        <w:t xml:space="preserve">, </w:t>
      </w:r>
      <w:r w:rsidRPr="0020480D">
        <w:t>to yield</w:t>
      </w:r>
      <w:r>
        <w:rPr>
          <w:i/>
          <w:iCs/>
        </w:rPr>
        <w:t xml:space="preserve"> </w:t>
      </w:r>
      <w:r>
        <w:t xml:space="preserve">2.20 g of PMMA (SEC: </w:t>
      </w:r>
      <w:proofErr w:type="spellStart"/>
      <w:r w:rsidRPr="00A153A4">
        <w:rPr>
          <w:i/>
          <w:iCs/>
        </w:rPr>
        <w:t>M</w:t>
      </w:r>
      <w:r w:rsidRPr="00A153A4">
        <w:rPr>
          <w:i/>
          <w:iCs/>
          <w:vertAlign w:val="subscript"/>
        </w:rPr>
        <w:t>n</w:t>
      </w:r>
      <w:r w:rsidRPr="00E16C95">
        <w:rPr>
          <w:i/>
          <w:iCs/>
          <w:vertAlign w:val="superscript"/>
        </w:rPr>
        <w:t>SEC</w:t>
      </w:r>
      <w:proofErr w:type="spellEnd"/>
      <w:r>
        <w:t xml:space="preserve"> of 19</w:t>
      </w:r>
      <w:r w:rsidR="00323740">
        <w:t>0</w:t>
      </w:r>
      <w:r>
        <w:t xml:space="preserve"> kgmol</w:t>
      </w:r>
      <w:r w:rsidRPr="00E16C95">
        <w:rPr>
          <w:vertAlign w:val="superscript"/>
        </w:rPr>
        <w:t>-1</w:t>
      </w:r>
      <w:r>
        <w:rPr>
          <w:vertAlign w:val="subscript"/>
        </w:rPr>
        <w:t>,</w:t>
      </w:r>
      <w:r>
        <w:rPr>
          <w:vertAlign w:val="superscript"/>
        </w:rPr>
        <w:t xml:space="preserve"> </w:t>
      </w:r>
      <w:r w:rsidRPr="00E16C95">
        <w:rPr>
          <w:i/>
          <w:iCs/>
        </w:rPr>
        <w:t>Đ</w:t>
      </w:r>
      <w:r w:rsidRPr="00E16C95">
        <w:t xml:space="preserve"> = 1.</w:t>
      </w:r>
      <w:r>
        <w:t>26</w:t>
      </w:r>
      <w:r>
        <w:rPr>
          <w:vertAlign w:val="subscript"/>
        </w:rPr>
        <w:softHyphen/>
      </w:r>
      <w:r w:rsidR="001E063B">
        <w:t>).</w:t>
      </w:r>
    </w:p>
    <w:p w14:paraId="764B763B" w14:textId="7803072D" w:rsidR="00BF53FB" w:rsidRDefault="00BF53FB" w:rsidP="003C1E9B">
      <w:pPr>
        <w:pStyle w:val="SOMContent"/>
        <w:jc w:val="both"/>
      </w:pPr>
      <w:r>
        <w:rPr>
          <w:noProof/>
        </w:rPr>
        <w:drawing>
          <wp:anchor distT="0" distB="0" distL="114300" distR="114300" simplePos="0" relativeHeight="251650048" behindDoc="0" locked="0" layoutInCell="1" allowOverlap="1" wp14:anchorId="7E5F4A75" wp14:editId="66F2AEF1">
            <wp:simplePos x="0" y="0"/>
            <wp:positionH relativeFrom="column">
              <wp:posOffset>1009650</wp:posOffset>
            </wp:positionH>
            <wp:positionV relativeFrom="paragraph">
              <wp:posOffset>48895</wp:posOffset>
            </wp:positionV>
            <wp:extent cx="3498850" cy="2692400"/>
            <wp:effectExtent l="0" t="0" r="0" b="0"/>
            <wp:wrapTopAndBottom/>
            <wp:docPr id="93589902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5899023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3498850" cy="2692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81F5A7E" w14:textId="3249CCB3" w:rsidR="00BF53FB" w:rsidRPr="002B0E61" w:rsidRDefault="00BF53FB" w:rsidP="00223E4A">
      <w:pPr>
        <w:pStyle w:val="SOMContent"/>
        <w:jc w:val="center"/>
      </w:pPr>
      <w:r w:rsidRPr="0059406D">
        <w:rPr>
          <w:b/>
          <w:bCs/>
        </w:rPr>
        <w:t>Figure S</w:t>
      </w:r>
      <w:r w:rsidR="0000760B">
        <w:rPr>
          <w:b/>
          <w:bCs/>
        </w:rPr>
        <w:t>1</w:t>
      </w:r>
      <w:r w:rsidR="004B424A">
        <w:rPr>
          <w:b/>
          <w:bCs/>
        </w:rPr>
        <w:t>5</w:t>
      </w:r>
      <w:r>
        <w:t xml:space="preserve">. </w:t>
      </w:r>
      <w:r w:rsidRPr="0059406D">
        <w:rPr>
          <w:vertAlign w:val="superscript"/>
        </w:rPr>
        <w:t>1</w:t>
      </w:r>
      <w:r>
        <w:t xml:space="preserve">H NMR of RAFT 200 </w:t>
      </w:r>
      <w:proofErr w:type="spellStart"/>
      <w:r>
        <w:t>kDa</w:t>
      </w:r>
      <w:proofErr w:type="spellEnd"/>
      <w:r>
        <w:t xml:space="preserve"> PMMA pre-precipitation</w:t>
      </w:r>
    </w:p>
    <w:p w14:paraId="1793D5E3" w14:textId="77777777" w:rsidR="00A36EDC" w:rsidRDefault="00A36EDC" w:rsidP="00F27D85">
      <w:pPr>
        <w:pStyle w:val="SOMContent"/>
        <w:rPr>
          <w:b/>
          <w:bCs/>
        </w:rPr>
      </w:pPr>
    </w:p>
    <w:p w14:paraId="2F492DB0" w14:textId="77777777" w:rsidR="0000760B" w:rsidRDefault="0000760B" w:rsidP="00F27D85">
      <w:pPr>
        <w:pStyle w:val="SOMContent"/>
        <w:rPr>
          <w:b/>
          <w:bCs/>
        </w:rPr>
      </w:pPr>
    </w:p>
    <w:p w14:paraId="7BCA7788" w14:textId="77777777" w:rsidR="0000760B" w:rsidRDefault="0000760B" w:rsidP="00F27D85">
      <w:pPr>
        <w:pStyle w:val="SOMContent"/>
        <w:rPr>
          <w:b/>
          <w:bCs/>
        </w:rPr>
      </w:pPr>
    </w:p>
    <w:p w14:paraId="5AB42C9A" w14:textId="77777777" w:rsidR="0000760B" w:rsidRDefault="0000760B" w:rsidP="00F27D85">
      <w:pPr>
        <w:pStyle w:val="SOMContent"/>
        <w:rPr>
          <w:b/>
          <w:bCs/>
        </w:rPr>
      </w:pPr>
    </w:p>
    <w:p w14:paraId="0E71E669" w14:textId="77777777" w:rsidR="0000760B" w:rsidRDefault="0000760B" w:rsidP="00F27D85">
      <w:pPr>
        <w:pStyle w:val="SOMContent"/>
        <w:rPr>
          <w:b/>
          <w:bCs/>
        </w:rPr>
      </w:pPr>
    </w:p>
    <w:p w14:paraId="3D438CFA" w14:textId="77777777" w:rsidR="0000760B" w:rsidRDefault="0000760B" w:rsidP="00F27D85">
      <w:pPr>
        <w:pStyle w:val="SOMContent"/>
        <w:rPr>
          <w:b/>
          <w:bCs/>
        </w:rPr>
      </w:pPr>
    </w:p>
    <w:p w14:paraId="057A3694" w14:textId="680043B3" w:rsidR="00F27D85" w:rsidRPr="00F27D85" w:rsidRDefault="00F27D85" w:rsidP="00F27D85">
      <w:pPr>
        <w:pStyle w:val="SOMContent"/>
        <w:rPr>
          <w:b/>
          <w:bCs/>
        </w:rPr>
      </w:pPr>
      <w:r>
        <w:rPr>
          <w:b/>
          <w:bCs/>
        </w:rPr>
        <w:t xml:space="preserve">Uncontrolled FRP </w:t>
      </w:r>
      <w:r w:rsidR="00A36EDC">
        <w:rPr>
          <w:b/>
          <w:bCs/>
        </w:rPr>
        <w:t xml:space="preserve">of </w:t>
      </w:r>
      <w:proofErr w:type="spellStart"/>
      <w:r>
        <w:rPr>
          <w:b/>
          <w:bCs/>
        </w:rPr>
        <w:t>r</w:t>
      </w:r>
      <w:r w:rsidRPr="00F27D85">
        <w:rPr>
          <w:b/>
          <w:bCs/>
        </w:rPr>
        <w:t>MMA</w:t>
      </w:r>
      <w:proofErr w:type="spellEnd"/>
      <w:r w:rsidRPr="00F27D85">
        <w:rPr>
          <w:b/>
          <w:bCs/>
        </w:rPr>
        <w:t>:</w:t>
      </w:r>
    </w:p>
    <w:p w14:paraId="254C499A" w14:textId="3C619C62" w:rsidR="003C1E9B" w:rsidRDefault="006E5A95" w:rsidP="003C1E9B">
      <w:pPr>
        <w:pStyle w:val="SOMContent"/>
        <w:jc w:val="both"/>
      </w:pPr>
      <w:r>
        <w:rPr>
          <w:noProof/>
        </w:rPr>
        <w:object w:dxaOrig="1440" w:dyaOrig="1440" w14:anchorId="47F435AA">
          <v:shape id="_x0000_s2053" type="#_x0000_t75" style="position:absolute;left:0;text-align:left;margin-left:138.15pt;margin-top:9.35pt;width:181.5pt;height:62.95pt;z-index:251662336;mso-wrap-style:tight" filled="t" stroked="t">
            <v:imagedata r:id="rId42" o:title=""/>
          </v:shape>
          <o:OLEObject Type="Embed" ProgID="ChemDraw.Document.6.0" ShapeID="_x0000_s2053" DrawAspect="Content" ObjectID="_1807353963" r:id="rId43"/>
        </w:object>
      </w:r>
    </w:p>
    <w:p w14:paraId="39884E13" w14:textId="77777777" w:rsidR="003C1E9B" w:rsidRDefault="003C1E9B" w:rsidP="003C1E9B">
      <w:pPr>
        <w:pStyle w:val="SOMContent"/>
        <w:jc w:val="both"/>
      </w:pPr>
    </w:p>
    <w:p w14:paraId="5616E477" w14:textId="77777777" w:rsidR="003C1E9B" w:rsidRDefault="003C1E9B" w:rsidP="003C1E9B">
      <w:pPr>
        <w:pStyle w:val="SOMContent"/>
        <w:jc w:val="both"/>
      </w:pPr>
    </w:p>
    <w:p w14:paraId="534D03E0" w14:textId="77777777" w:rsidR="0000760B" w:rsidRDefault="0000760B" w:rsidP="003C1E9B">
      <w:pPr>
        <w:pStyle w:val="SOMContent"/>
        <w:jc w:val="both"/>
      </w:pPr>
    </w:p>
    <w:p w14:paraId="17180116" w14:textId="14E56D19" w:rsidR="003C1E9B" w:rsidRPr="0000760B" w:rsidRDefault="0000760B" w:rsidP="0000760B">
      <w:pPr>
        <w:pStyle w:val="SOMContent"/>
        <w:jc w:val="center"/>
        <w:rPr>
          <w:b/>
          <w:bCs/>
        </w:rPr>
      </w:pPr>
      <w:r w:rsidRPr="0000760B">
        <w:rPr>
          <w:b/>
          <w:bCs/>
        </w:rPr>
        <w:t>Scheme S</w:t>
      </w:r>
      <w:r w:rsidR="00A768D8">
        <w:rPr>
          <w:b/>
          <w:bCs/>
        </w:rPr>
        <w:t>7</w:t>
      </w:r>
      <w:r>
        <w:rPr>
          <w:b/>
          <w:bCs/>
        </w:rPr>
        <w:t>:</w:t>
      </w:r>
      <w:r>
        <w:t xml:space="preserve"> Uncontrolled </w:t>
      </w:r>
      <w:proofErr w:type="spellStart"/>
      <w:r>
        <w:t>rMMA</w:t>
      </w:r>
      <w:proofErr w:type="spellEnd"/>
      <w:r>
        <w:t xml:space="preserve"> polymerization.</w:t>
      </w:r>
    </w:p>
    <w:p w14:paraId="772E06ED" w14:textId="7602E208" w:rsidR="00214C2E" w:rsidRDefault="00881CB6" w:rsidP="00223E4A">
      <w:pPr>
        <w:pStyle w:val="SOMContent"/>
        <w:jc w:val="both"/>
      </w:pPr>
      <w:r>
        <w:t>0.5</w:t>
      </w:r>
      <w:r w:rsidR="003C1E9B">
        <w:t xml:space="preserve"> mL of recovered </w:t>
      </w:r>
      <w:proofErr w:type="spellStart"/>
      <w:r w:rsidR="003C1E9B">
        <w:t>rMMA</w:t>
      </w:r>
      <w:proofErr w:type="spellEnd"/>
      <w:r w:rsidR="003C1E9B">
        <w:t xml:space="preserve"> distillate was added to a </w:t>
      </w:r>
      <w:r w:rsidR="0097291F">
        <w:t>Schlenk</w:t>
      </w:r>
      <w:r w:rsidR="003C1E9B">
        <w:t xml:space="preserve"> tube as is. AIBN was added to the solution by adding 100 </w:t>
      </w:r>
      <w:proofErr w:type="spellStart"/>
      <w:r w:rsidR="003C1E9B">
        <w:t>μL</w:t>
      </w:r>
      <w:proofErr w:type="spellEnd"/>
      <w:r w:rsidR="003C1E9B">
        <w:t xml:space="preserve"> 10 mg/mL stock solution in DCB. The solution was bubbled with argon and the tube was purged and sealed. The </w:t>
      </w:r>
      <w:r w:rsidR="0097291F">
        <w:t>Schlenk</w:t>
      </w:r>
      <w:r w:rsidR="003C1E9B">
        <w:t xml:space="preserve"> was immersed in an oil bath at 70°C and left for 24 hours. The resultant thick oil was sampled for conversion by </w:t>
      </w:r>
      <w:r w:rsidR="003C1E9B" w:rsidRPr="0020480D">
        <w:rPr>
          <w:vertAlign w:val="superscript"/>
        </w:rPr>
        <w:t>1</w:t>
      </w:r>
      <w:r w:rsidR="003C1E9B">
        <w:t xml:space="preserve">H NMR, </w:t>
      </w:r>
      <w:r>
        <w:t xml:space="preserve">determined to be 96%, </w:t>
      </w:r>
      <w:r w:rsidR="003C1E9B">
        <w:t xml:space="preserve">and was then precipitated into diethyl ether, filtered and dried </w:t>
      </w:r>
      <w:r w:rsidR="003C1E9B" w:rsidRPr="0020480D">
        <w:rPr>
          <w:i/>
          <w:iCs/>
        </w:rPr>
        <w:t>in vacuo</w:t>
      </w:r>
      <w:r w:rsidR="003C1E9B">
        <w:rPr>
          <w:i/>
          <w:iCs/>
        </w:rPr>
        <w:t xml:space="preserve">, </w:t>
      </w:r>
      <w:r w:rsidR="003C1E9B" w:rsidRPr="0020480D">
        <w:t>to yield</w:t>
      </w:r>
      <w:r w:rsidR="003C1E9B">
        <w:rPr>
          <w:i/>
          <w:iCs/>
        </w:rPr>
        <w:t xml:space="preserve"> </w:t>
      </w:r>
      <w:r>
        <w:t>458</w:t>
      </w:r>
      <w:r w:rsidR="003C1E9B">
        <w:t xml:space="preserve"> mg of pure PMMA (SEC: </w:t>
      </w:r>
      <w:proofErr w:type="spellStart"/>
      <w:r w:rsidR="00E16C95" w:rsidRPr="00A153A4">
        <w:rPr>
          <w:i/>
          <w:iCs/>
        </w:rPr>
        <w:t>M</w:t>
      </w:r>
      <w:r w:rsidR="00E16C95" w:rsidRPr="00A153A4">
        <w:rPr>
          <w:i/>
          <w:iCs/>
          <w:vertAlign w:val="subscript"/>
        </w:rPr>
        <w:t>n</w:t>
      </w:r>
      <w:r w:rsidR="00E16C95" w:rsidRPr="00E16C95">
        <w:rPr>
          <w:i/>
          <w:iCs/>
          <w:vertAlign w:val="superscript"/>
        </w:rPr>
        <w:t>SEC</w:t>
      </w:r>
      <w:proofErr w:type="spellEnd"/>
      <w:r w:rsidR="00E16C95">
        <w:t xml:space="preserve"> of 38.8 kgmol</w:t>
      </w:r>
      <w:r w:rsidR="00E16C95" w:rsidRPr="001E063B">
        <w:rPr>
          <w:vertAlign w:val="superscript"/>
        </w:rPr>
        <w:t>-1</w:t>
      </w:r>
      <w:r w:rsidR="00E16C95">
        <w:t xml:space="preserve">, </w:t>
      </w:r>
      <w:r w:rsidR="00E16C95" w:rsidRPr="00E16C95">
        <w:rPr>
          <w:i/>
          <w:iCs/>
        </w:rPr>
        <w:t>Đ</w:t>
      </w:r>
      <w:r w:rsidR="00E16C95" w:rsidRPr="00E16C95">
        <w:t xml:space="preserve"> = 1.</w:t>
      </w:r>
      <w:r w:rsidR="00E16C95">
        <w:t>65</w:t>
      </w:r>
      <w:r w:rsidR="003C1E9B">
        <w:t>).</w:t>
      </w:r>
    </w:p>
    <w:p w14:paraId="2638A92F" w14:textId="77777777" w:rsidR="00347EC1" w:rsidRDefault="00347EC1" w:rsidP="00B74F9A">
      <w:pPr>
        <w:pStyle w:val="SOMContent"/>
        <w:rPr>
          <w:b/>
          <w:bCs/>
        </w:rPr>
      </w:pPr>
    </w:p>
    <w:p w14:paraId="32F7B049" w14:textId="53635AF8" w:rsidR="00347EC1" w:rsidRPr="00347EC1" w:rsidRDefault="00347EC1" w:rsidP="00347EC1">
      <w:pPr>
        <w:pStyle w:val="SOMContent"/>
        <w:rPr>
          <w:b/>
          <w:bCs/>
          <w:lang w:val="en-GB"/>
        </w:rPr>
      </w:pPr>
      <w:r w:rsidRPr="00347EC1">
        <w:rPr>
          <w:b/>
          <w:bCs/>
          <w:lang w:val="en-GB"/>
        </w:rPr>
        <w:t xml:space="preserve">ATRP </w:t>
      </w:r>
      <w:r>
        <w:rPr>
          <w:b/>
          <w:bCs/>
          <w:lang w:val="en-GB"/>
        </w:rPr>
        <w:t>P</w:t>
      </w:r>
      <w:r w:rsidRPr="00347EC1">
        <w:rPr>
          <w:b/>
          <w:bCs/>
          <w:lang w:val="en-GB"/>
        </w:rPr>
        <w:t>MMA polymer:</w:t>
      </w:r>
    </w:p>
    <w:p w14:paraId="7A528643" w14:textId="61F5FDEA" w:rsidR="00347EC1" w:rsidRDefault="006E5A95" w:rsidP="00347EC1">
      <w:pPr>
        <w:pStyle w:val="SOMContent"/>
        <w:rPr>
          <w:lang w:val="en-GB"/>
        </w:rPr>
      </w:pPr>
      <w:r>
        <w:rPr>
          <w:noProof/>
          <w:lang w:val="en-GB"/>
        </w:rPr>
        <w:object w:dxaOrig="1440" w:dyaOrig="1440" w14:anchorId="0CFE520D">
          <v:shape id="_x0000_s2068" type="#_x0000_t75" style="position:absolute;margin-left:120.7pt;margin-top:3.8pt;width:209.8pt;height:74.05pt;z-index:-251648000;mso-position-horizontal-relative:text;mso-position-vertical-relative:text">
            <v:imagedata r:id="rId44" o:title=""/>
          </v:shape>
          <o:OLEObject Type="Embed" ProgID="ChemDraw.Document.6.0" ShapeID="_x0000_s2068" DrawAspect="Content" ObjectID="_1807353964" r:id="rId45"/>
        </w:object>
      </w:r>
    </w:p>
    <w:p w14:paraId="71AE157A" w14:textId="151BBD67" w:rsidR="00347EC1" w:rsidRDefault="00347EC1" w:rsidP="00347EC1">
      <w:pPr>
        <w:pStyle w:val="SOMContent"/>
        <w:rPr>
          <w:lang w:val="en-GB"/>
        </w:rPr>
      </w:pPr>
    </w:p>
    <w:p w14:paraId="2CC60B92" w14:textId="77777777" w:rsidR="00347EC1" w:rsidRDefault="00347EC1" w:rsidP="00347EC1">
      <w:pPr>
        <w:pStyle w:val="SOMContent"/>
        <w:rPr>
          <w:lang w:val="en-GB"/>
        </w:rPr>
      </w:pPr>
    </w:p>
    <w:p w14:paraId="33646E7F" w14:textId="77777777" w:rsidR="00347EC1" w:rsidRDefault="00347EC1" w:rsidP="00347EC1">
      <w:pPr>
        <w:pStyle w:val="SOMContent"/>
        <w:rPr>
          <w:lang w:val="en-GB"/>
        </w:rPr>
      </w:pPr>
    </w:p>
    <w:p w14:paraId="23559E2D" w14:textId="42169B7D" w:rsidR="00A768D8" w:rsidRPr="00A768D8" w:rsidRDefault="00A768D8" w:rsidP="00A768D8">
      <w:pPr>
        <w:pStyle w:val="SOMContent"/>
        <w:jc w:val="center"/>
        <w:rPr>
          <w:b/>
          <w:bCs/>
        </w:rPr>
      </w:pPr>
      <w:r w:rsidRPr="0000760B">
        <w:rPr>
          <w:b/>
          <w:bCs/>
        </w:rPr>
        <w:t>Scheme S</w:t>
      </w:r>
      <w:r>
        <w:rPr>
          <w:b/>
          <w:bCs/>
        </w:rPr>
        <w:t>8:</w:t>
      </w:r>
      <w:r>
        <w:t xml:space="preserve"> ATRP polymerization of MMA </w:t>
      </w:r>
    </w:p>
    <w:p w14:paraId="717E7434" w14:textId="05F8BE3C" w:rsidR="00347EC1" w:rsidRPr="00347EC1" w:rsidRDefault="00347EC1" w:rsidP="00347EC1">
      <w:pPr>
        <w:pStyle w:val="SOMContent"/>
        <w:rPr>
          <w:i/>
          <w:iCs/>
          <w:lang w:val="en-GB"/>
        </w:rPr>
      </w:pPr>
      <w:r w:rsidRPr="00347EC1">
        <w:rPr>
          <w:lang w:val="en-GB"/>
        </w:rPr>
        <w:t>Methyl methacrylate wa</w:t>
      </w:r>
      <w:r w:rsidR="00A768D8">
        <w:rPr>
          <w:lang w:val="en-GB"/>
        </w:rPr>
        <w:t>s</w:t>
      </w:r>
      <w:r w:rsidRPr="00347EC1">
        <w:rPr>
          <w:lang w:val="en-GB"/>
        </w:rPr>
        <w:t xml:space="preserve"> first filtered through a plug of alumina to remove inhibitor. 2 mL (1.88 g, 18.7 mmol) of this monomer was added to a 30 mL glass vial along with </w:t>
      </w:r>
      <w:proofErr w:type="spellStart"/>
      <w:r w:rsidRPr="00347EC1">
        <w:rPr>
          <w:lang w:val="en-GB"/>
        </w:rPr>
        <w:t>tosyl</w:t>
      </w:r>
      <w:proofErr w:type="spellEnd"/>
      <w:r w:rsidRPr="00347EC1">
        <w:rPr>
          <w:lang w:val="en-GB"/>
        </w:rPr>
        <w:t xml:space="preserve"> chloride (0.018 g, 0.094 mmol), AIBN (0.002 g, 0.009 mmol), 30 </w:t>
      </w:r>
      <w:proofErr w:type="spellStart"/>
      <w:r w:rsidRPr="00347EC1">
        <w:rPr>
          <w:lang w:val="en-GB"/>
        </w:rPr>
        <w:t>μL</w:t>
      </w:r>
      <w:proofErr w:type="spellEnd"/>
      <w:r w:rsidRPr="00347EC1">
        <w:rPr>
          <w:lang w:val="en-GB"/>
        </w:rPr>
        <w:t xml:space="preserve"> of a 1 mL stock solution of tris(2-pyridylmethyl)amine (TPMA, 0.032 g, 0.112 mmol) and copper (II) chloride (0.005 g, 0.037 mmol) in DMF and 2 mL of anisole. The solution was purged with nitrogen for 10 minutes and sealed before being immersed in an oil bath at 65 °C for 24 hours. The resulting solution was sampled for monomer conversion by 1H NMR (CDCl3) and determined to be 85%. The polymer was then precipitated into methanol, filtered and dried in vacuo to yield 0.46 g of PMMA-Cl (SEC: </w:t>
      </w:r>
      <w:proofErr w:type="spellStart"/>
      <w:r w:rsidRPr="00A153A4">
        <w:rPr>
          <w:i/>
          <w:iCs/>
        </w:rPr>
        <w:t>M</w:t>
      </w:r>
      <w:r w:rsidRPr="00A153A4">
        <w:rPr>
          <w:i/>
          <w:iCs/>
          <w:vertAlign w:val="subscript"/>
        </w:rPr>
        <w:t>n</w:t>
      </w:r>
      <w:r w:rsidRPr="00E16C95">
        <w:rPr>
          <w:i/>
          <w:iCs/>
          <w:vertAlign w:val="superscript"/>
        </w:rPr>
        <w:t>SEC</w:t>
      </w:r>
      <w:proofErr w:type="spellEnd"/>
      <w:r>
        <w:t xml:space="preserve"> </w:t>
      </w:r>
      <w:r w:rsidRPr="00347EC1">
        <w:rPr>
          <w:i/>
          <w:iCs/>
          <w:lang w:val="en-GB"/>
        </w:rPr>
        <w:t>of 5800 gmol-1, Đ = 1.43).</w:t>
      </w:r>
    </w:p>
    <w:p w14:paraId="478B08A4" w14:textId="77777777" w:rsidR="00A768D8" w:rsidRPr="00347EC1" w:rsidRDefault="00A768D8" w:rsidP="00347EC1">
      <w:pPr>
        <w:pStyle w:val="SOMContent"/>
        <w:rPr>
          <w:lang w:val="en-GB"/>
        </w:rPr>
      </w:pPr>
    </w:p>
    <w:p w14:paraId="2A9A5ED0" w14:textId="73E8C400" w:rsidR="00347EC1" w:rsidRPr="00347EC1" w:rsidRDefault="00347EC1" w:rsidP="00347EC1">
      <w:pPr>
        <w:pStyle w:val="SOMContent"/>
        <w:rPr>
          <w:b/>
          <w:bCs/>
          <w:lang w:val="en-GB"/>
        </w:rPr>
      </w:pPr>
      <w:r w:rsidRPr="00347EC1">
        <w:rPr>
          <w:b/>
          <w:bCs/>
          <w:lang w:val="en-GB"/>
        </w:rPr>
        <w:t xml:space="preserve">Chain extension of ATRP </w:t>
      </w:r>
      <w:r>
        <w:rPr>
          <w:b/>
          <w:bCs/>
          <w:lang w:val="en-GB"/>
        </w:rPr>
        <w:t>P</w:t>
      </w:r>
      <w:r w:rsidRPr="00347EC1">
        <w:rPr>
          <w:b/>
          <w:bCs/>
          <w:lang w:val="en-GB"/>
        </w:rPr>
        <w:t>MMA polymer:</w:t>
      </w:r>
    </w:p>
    <w:p w14:paraId="02DC6330" w14:textId="71FA96F5" w:rsidR="00347EC1" w:rsidRDefault="00347EC1" w:rsidP="00347EC1">
      <w:pPr>
        <w:pStyle w:val="SOMContent"/>
        <w:jc w:val="center"/>
      </w:pPr>
      <w:r>
        <w:object w:dxaOrig="9946" w:dyaOrig="2777" w14:anchorId="0E2D75A0">
          <v:shape id="_x0000_i1033" type="#_x0000_t75" style="width:264pt;height:74.5pt" o:ole="">
            <v:imagedata r:id="rId46" o:title=""/>
          </v:shape>
          <o:OLEObject Type="Embed" ProgID="ChemDraw.Document.6.0" ShapeID="_x0000_i1033" DrawAspect="Content" ObjectID="_1807353956" r:id="rId47"/>
        </w:object>
      </w:r>
    </w:p>
    <w:p w14:paraId="3F7271FB" w14:textId="06783B49" w:rsidR="00A768D8" w:rsidRPr="0000760B" w:rsidRDefault="00A768D8" w:rsidP="00A768D8">
      <w:pPr>
        <w:pStyle w:val="SOMContent"/>
        <w:jc w:val="center"/>
        <w:rPr>
          <w:b/>
          <w:bCs/>
        </w:rPr>
      </w:pPr>
      <w:r w:rsidRPr="0000760B">
        <w:rPr>
          <w:b/>
          <w:bCs/>
        </w:rPr>
        <w:t>Scheme S</w:t>
      </w:r>
      <w:r>
        <w:rPr>
          <w:b/>
          <w:bCs/>
        </w:rPr>
        <w:t>9:</w:t>
      </w:r>
      <w:r>
        <w:t xml:space="preserve"> ATRP chain extension of ATRP macroinitiator with MMA.</w:t>
      </w:r>
    </w:p>
    <w:p w14:paraId="1018BCF2" w14:textId="77777777" w:rsidR="00A768D8" w:rsidRDefault="00A768D8" w:rsidP="00347EC1">
      <w:pPr>
        <w:pStyle w:val="SOMContent"/>
        <w:jc w:val="center"/>
        <w:rPr>
          <w:lang w:val="en-GB"/>
        </w:rPr>
      </w:pPr>
    </w:p>
    <w:p w14:paraId="2FBD9639" w14:textId="763FDAAA" w:rsidR="00347EC1" w:rsidRPr="004B424A" w:rsidRDefault="00347EC1" w:rsidP="00B74F9A">
      <w:pPr>
        <w:pStyle w:val="SOMContent"/>
        <w:rPr>
          <w:lang w:val="en-GB"/>
        </w:rPr>
      </w:pPr>
      <w:r w:rsidRPr="00347EC1">
        <w:rPr>
          <w:lang w:val="en-GB"/>
        </w:rPr>
        <w:t>Methyl methacrylate was first filtered through a plug of alumina to remove inhibitor. 0.08 mL (0.075 g, 0.75 mmol) of this monomer was added to a 30 mL glass vial along with the PMMA</w:t>
      </w:r>
      <w:r>
        <w:rPr>
          <w:lang w:val="en-GB"/>
        </w:rPr>
        <w:t xml:space="preserve">-ATRP </w:t>
      </w:r>
      <w:r w:rsidRPr="00347EC1">
        <w:rPr>
          <w:lang w:val="en-GB"/>
        </w:rPr>
        <w:t xml:space="preserve">macroinitiator (0.075 g), AIBN (0.002 g, 0.009 mmol), 30 </w:t>
      </w:r>
      <w:proofErr w:type="spellStart"/>
      <w:r w:rsidRPr="00347EC1">
        <w:rPr>
          <w:lang w:val="en-GB"/>
        </w:rPr>
        <w:t>μL</w:t>
      </w:r>
      <w:proofErr w:type="spellEnd"/>
      <w:r w:rsidRPr="00347EC1">
        <w:rPr>
          <w:lang w:val="en-GB"/>
        </w:rPr>
        <w:t xml:space="preserve"> of a 1 mL stock solution of tris(2-pyridylmethyl)amine (TPMA, 0.032 g, 0.112 mmol) and copper (II) chloride (0.005 g, 0.037 mmol) in DMF and 2 mL of anisole. The solution was purged with nitrogen for 10 minutes and sealed before being immersed in an oil bath at 65 °C for 24 hours. The resulting solution was sampled for monomer conversion by 1H NMR (CDCl3) and determined to be 85%. The polymer was then precipitated into methanol, filtered and dried in vacuo to yield 0.097 g of polymer (SEC: </w:t>
      </w:r>
      <w:proofErr w:type="spellStart"/>
      <w:r w:rsidRPr="00A153A4">
        <w:rPr>
          <w:i/>
          <w:iCs/>
        </w:rPr>
        <w:t>M</w:t>
      </w:r>
      <w:r w:rsidRPr="00A153A4">
        <w:rPr>
          <w:i/>
          <w:iCs/>
          <w:vertAlign w:val="subscript"/>
        </w:rPr>
        <w:t>n</w:t>
      </w:r>
      <w:r w:rsidRPr="00E16C95">
        <w:rPr>
          <w:i/>
          <w:iCs/>
          <w:vertAlign w:val="superscript"/>
        </w:rPr>
        <w:t>SEC</w:t>
      </w:r>
      <w:proofErr w:type="spellEnd"/>
      <w:r>
        <w:t xml:space="preserve"> </w:t>
      </w:r>
      <w:r w:rsidRPr="00347EC1">
        <w:rPr>
          <w:lang w:val="en-GB"/>
        </w:rPr>
        <w:t>of 148,200 gmol-1, Đ = 1.57).</w:t>
      </w:r>
    </w:p>
    <w:p w14:paraId="3D023EAA" w14:textId="1D6469F8" w:rsidR="00A768D8" w:rsidRPr="004B424A" w:rsidRDefault="00347EC1" w:rsidP="00B74F9A">
      <w:pPr>
        <w:pStyle w:val="SOMContent"/>
        <w:rPr>
          <w:b/>
          <w:bCs/>
          <w:lang w:val="en-GB"/>
        </w:rPr>
      </w:pPr>
      <w:r w:rsidRPr="00347EC1">
        <w:rPr>
          <w:b/>
          <w:bCs/>
          <w:lang w:val="en-GB"/>
        </w:rPr>
        <w:t xml:space="preserve">Chain extension of </w:t>
      </w:r>
      <w:r>
        <w:rPr>
          <w:b/>
          <w:bCs/>
          <w:lang w:val="en-GB"/>
        </w:rPr>
        <w:t>Cl-PMMA</w:t>
      </w:r>
      <w:r w:rsidRPr="00347EC1">
        <w:rPr>
          <w:b/>
          <w:bCs/>
          <w:lang w:val="en-GB"/>
        </w:rPr>
        <w:t xml:space="preserve"> polymer:</w:t>
      </w:r>
    </w:p>
    <w:p w14:paraId="0A622748" w14:textId="79DA0C31" w:rsidR="00A768D8" w:rsidRDefault="00A768D8" w:rsidP="00A768D8">
      <w:pPr>
        <w:pStyle w:val="SOMContent"/>
        <w:jc w:val="center"/>
      </w:pPr>
      <w:r>
        <w:object w:dxaOrig="10910" w:dyaOrig="2781" w14:anchorId="326498DF">
          <v:shape id="_x0000_i1034" type="#_x0000_t75" style="width:289.5pt;height:74.5pt" o:ole="">
            <v:imagedata r:id="rId48" o:title=""/>
          </v:shape>
          <o:OLEObject Type="Embed" ProgID="ChemDraw.Document.6.0" ShapeID="_x0000_i1034" DrawAspect="Content" ObjectID="_1807353957" r:id="rId49"/>
        </w:object>
      </w:r>
    </w:p>
    <w:p w14:paraId="373ED2D7" w14:textId="77777777" w:rsidR="00A768D8" w:rsidRDefault="00A768D8" w:rsidP="00B74F9A">
      <w:pPr>
        <w:pStyle w:val="SOMContent"/>
      </w:pPr>
    </w:p>
    <w:p w14:paraId="450F2E0A" w14:textId="217D445F" w:rsidR="00A768D8" w:rsidRPr="00A768D8" w:rsidRDefault="00A768D8" w:rsidP="00A768D8">
      <w:pPr>
        <w:pStyle w:val="SOMContent"/>
        <w:jc w:val="center"/>
        <w:rPr>
          <w:b/>
          <w:bCs/>
        </w:rPr>
      </w:pPr>
      <w:r w:rsidRPr="0000760B">
        <w:rPr>
          <w:b/>
          <w:bCs/>
        </w:rPr>
        <w:t>Scheme S</w:t>
      </w:r>
      <w:r>
        <w:rPr>
          <w:b/>
          <w:bCs/>
        </w:rPr>
        <w:t>10:</w:t>
      </w:r>
      <w:r>
        <w:t xml:space="preserve"> Attempted ATRP chain extension </w:t>
      </w:r>
      <w:proofErr w:type="gramStart"/>
      <w:r>
        <w:t>of  depolymerized</w:t>
      </w:r>
      <w:proofErr w:type="gramEnd"/>
      <w:r>
        <w:t xml:space="preserve"> PMMA, with MMA.</w:t>
      </w:r>
    </w:p>
    <w:p w14:paraId="3429F63E" w14:textId="245AA8EC" w:rsidR="00347EC1" w:rsidRDefault="00347EC1" w:rsidP="00B74F9A">
      <w:pPr>
        <w:pStyle w:val="SOMContent"/>
        <w:rPr>
          <w:b/>
          <w:bCs/>
        </w:rPr>
      </w:pPr>
      <w:r w:rsidRPr="00347EC1">
        <w:rPr>
          <w:b/>
          <w:bCs/>
          <w:noProof/>
        </w:rPr>
        <w:drawing>
          <wp:anchor distT="0" distB="0" distL="114300" distR="114300" simplePos="0" relativeHeight="251656192" behindDoc="0" locked="0" layoutInCell="1" allowOverlap="1" wp14:anchorId="19FDAFBB" wp14:editId="720F651A">
            <wp:simplePos x="0" y="0"/>
            <wp:positionH relativeFrom="column">
              <wp:posOffset>1152525</wp:posOffset>
            </wp:positionH>
            <wp:positionV relativeFrom="paragraph">
              <wp:posOffset>887095</wp:posOffset>
            </wp:positionV>
            <wp:extent cx="4124325" cy="3155950"/>
            <wp:effectExtent l="0" t="0" r="0" b="0"/>
            <wp:wrapTopAndBottom/>
            <wp:docPr id="66345174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3451746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4124325" cy="31559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347EC1">
        <w:t>PMMA-Cl from</w:t>
      </w:r>
      <w:r>
        <w:rPr>
          <w:b/>
          <w:bCs/>
        </w:rPr>
        <w:t xml:space="preserve"> </w:t>
      </w:r>
      <w:r>
        <w:t xml:space="preserve">Step 1 of the </w:t>
      </w:r>
      <w:r w:rsidR="00A768D8">
        <w:t>10-minute</w:t>
      </w:r>
      <w:r>
        <w:t xml:space="preserve"> DCB PMMA depolymerization </w:t>
      </w:r>
      <w:r w:rsidRPr="00347EC1">
        <w:t>was subjected to the same chain extension procedure as for ATRP-PMMA above.</w:t>
      </w:r>
      <w:r>
        <w:rPr>
          <w:b/>
          <w:bCs/>
        </w:rPr>
        <w:t xml:space="preserve"> </w:t>
      </w:r>
      <w:r w:rsidRPr="00347EC1">
        <w:t>However negligible change in Mn was observed by SEC for this, suggesting the chlorine is not at the alpha-position relative to the carbonyl as seen in the ATRP PMMA.</w:t>
      </w:r>
      <w:r>
        <w:rPr>
          <w:b/>
          <w:bCs/>
        </w:rPr>
        <w:t xml:space="preserve"> </w:t>
      </w:r>
    </w:p>
    <w:p w14:paraId="6C7D9F93" w14:textId="2B77480D" w:rsidR="00347EC1" w:rsidRDefault="00347EC1" w:rsidP="00347EC1">
      <w:pPr>
        <w:pStyle w:val="SOMContent"/>
        <w:jc w:val="center"/>
      </w:pPr>
      <w:r>
        <w:rPr>
          <w:b/>
          <w:bCs/>
        </w:rPr>
        <w:t>Figure S</w:t>
      </w:r>
      <w:r w:rsidR="00A768D8">
        <w:rPr>
          <w:b/>
          <w:bCs/>
        </w:rPr>
        <w:t>1</w:t>
      </w:r>
      <w:r w:rsidR="004B424A">
        <w:rPr>
          <w:b/>
          <w:bCs/>
        </w:rPr>
        <w:t>6</w:t>
      </w:r>
      <w:r>
        <w:rPr>
          <w:b/>
          <w:bCs/>
        </w:rPr>
        <w:t xml:space="preserve">: </w:t>
      </w:r>
      <w:r w:rsidRPr="00FA3EAC">
        <w:t xml:space="preserve">THF-SEC of </w:t>
      </w:r>
      <w:r>
        <w:t>PMMA</w:t>
      </w:r>
      <w:r w:rsidRPr="00FA3EAC">
        <w:t xml:space="preserve"> before and after </w:t>
      </w:r>
      <w:r w:rsidR="00A768D8">
        <w:t>5</w:t>
      </w:r>
      <w:r>
        <w:t xml:space="preserve"> minutes</w:t>
      </w:r>
      <w:r w:rsidRPr="00FA3EAC">
        <w:t xml:space="preserve"> of UV irradiation</w:t>
      </w:r>
      <w:r>
        <w:t xml:space="preserve"> in DCB and subsequent failed attempt at ATRP chain extension. </w:t>
      </w:r>
      <w:r w:rsidRPr="00FA3EAC">
        <w:t xml:space="preserve"> </w:t>
      </w:r>
    </w:p>
    <w:p w14:paraId="1CCA949E" w14:textId="77777777" w:rsidR="00A36EDC" w:rsidRPr="00A36EDC" w:rsidRDefault="00A36EDC" w:rsidP="00B74F9A">
      <w:pPr>
        <w:pStyle w:val="SOMContent"/>
      </w:pPr>
    </w:p>
    <w:p w14:paraId="25A803E9" w14:textId="14063552" w:rsidR="00B74F9A" w:rsidRPr="00F27D85" w:rsidRDefault="00B74F9A" w:rsidP="00B74F9A">
      <w:pPr>
        <w:pStyle w:val="SOMContent"/>
        <w:rPr>
          <w:b/>
          <w:bCs/>
        </w:rPr>
      </w:pPr>
      <w:r>
        <w:rPr>
          <w:b/>
          <w:bCs/>
        </w:rPr>
        <w:lastRenderedPageBreak/>
        <w:t>Figures of SEC analyses</w:t>
      </w:r>
      <w:r w:rsidR="00A768D8">
        <w:rPr>
          <w:b/>
          <w:bCs/>
        </w:rPr>
        <w:t xml:space="preserve"> of PMMA polymers</w:t>
      </w:r>
    </w:p>
    <w:p w14:paraId="356596CB" w14:textId="5DE632D4" w:rsidR="00214C2E" w:rsidRDefault="001B0FCE" w:rsidP="00F26AF7">
      <w:pPr>
        <w:pStyle w:val="SOMContent"/>
        <w:rPr>
          <w:noProof/>
        </w:rPr>
      </w:pPr>
      <w:r>
        <w:rPr>
          <w:noProof/>
        </w:rPr>
        <w:drawing>
          <wp:inline distT="0" distB="0" distL="0" distR="0" wp14:anchorId="48002508" wp14:editId="4D38C14F">
            <wp:extent cx="5834822" cy="3892897"/>
            <wp:effectExtent l="0" t="0" r="0" b="0"/>
            <wp:docPr id="1473089312" name="Chart 1">
              <a:extLst xmlns:a="http://schemas.openxmlformats.org/drawingml/2006/main">
                <a:ext uri="{FF2B5EF4-FFF2-40B4-BE49-F238E27FC236}">
                  <a16:creationId xmlns:a16="http://schemas.microsoft.com/office/drawing/2014/main" id="{56D8721F-6B73-D962-51E6-277110B2C881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1"/>
              </a:graphicData>
            </a:graphic>
          </wp:inline>
        </w:drawing>
      </w:r>
    </w:p>
    <w:p w14:paraId="67BC3B98" w14:textId="41201EA8" w:rsidR="00223E4A" w:rsidRDefault="00223E4A" w:rsidP="00F26AF7">
      <w:pPr>
        <w:pStyle w:val="SOMContent"/>
        <w:rPr>
          <w:noProof/>
        </w:rPr>
      </w:pPr>
      <w:r w:rsidRPr="00223E4A">
        <w:rPr>
          <w:b/>
          <w:bCs/>
          <w:noProof/>
        </w:rPr>
        <w:t>Figure S</w:t>
      </w:r>
      <w:r w:rsidR="00A768D8">
        <w:rPr>
          <w:b/>
          <w:bCs/>
          <w:noProof/>
        </w:rPr>
        <w:t>1</w:t>
      </w:r>
      <w:r w:rsidR="004B424A">
        <w:rPr>
          <w:b/>
          <w:bCs/>
          <w:noProof/>
        </w:rPr>
        <w:t>7</w:t>
      </w:r>
      <w:r w:rsidRPr="00223E4A">
        <w:rPr>
          <w:b/>
          <w:bCs/>
          <w:noProof/>
        </w:rPr>
        <w:t>:</w:t>
      </w:r>
      <w:r>
        <w:rPr>
          <w:noProof/>
        </w:rPr>
        <w:t xml:space="preserve"> SEC (THF) traces for polymers in this study with an </w:t>
      </w:r>
      <w:r w:rsidRPr="00223E4A">
        <w:rPr>
          <w:i/>
          <w:iCs/>
          <w:noProof/>
        </w:rPr>
        <w:t>M</w:t>
      </w:r>
      <w:r w:rsidRPr="00223E4A">
        <w:rPr>
          <w:i/>
          <w:iCs/>
          <w:noProof/>
          <w:vertAlign w:val="subscript"/>
        </w:rPr>
        <w:t>n</w:t>
      </w:r>
      <w:r>
        <w:rPr>
          <w:noProof/>
        </w:rPr>
        <w:t xml:space="preserve"> below 50 kDa.</w:t>
      </w:r>
    </w:p>
    <w:p w14:paraId="7C09EA01" w14:textId="36D4D330" w:rsidR="00214C2E" w:rsidRDefault="003D7D2C" w:rsidP="00F26AF7">
      <w:pPr>
        <w:pStyle w:val="SOMContent"/>
      </w:pPr>
      <w:r>
        <w:rPr>
          <w:noProof/>
        </w:rPr>
        <w:lastRenderedPageBreak/>
        <w:drawing>
          <wp:inline distT="0" distB="0" distL="0" distR="0" wp14:anchorId="39A72BA3" wp14:editId="5D41DCD6">
            <wp:extent cx="5834822" cy="4027833"/>
            <wp:effectExtent l="0" t="0" r="13970" b="10795"/>
            <wp:docPr id="1657493436" name="Chart 1">
              <a:extLst xmlns:a="http://schemas.openxmlformats.org/drawingml/2006/main">
                <a:ext uri="{FF2B5EF4-FFF2-40B4-BE49-F238E27FC236}">
                  <a16:creationId xmlns:a16="http://schemas.microsoft.com/office/drawing/2014/main" id="{6A11A1D2-07A7-4FF4-9846-AE2A8A28EBD9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2"/>
              </a:graphicData>
            </a:graphic>
          </wp:inline>
        </w:drawing>
      </w:r>
    </w:p>
    <w:p w14:paraId="5DCB79F2" w14:textId="3A6EDC2A" w:rsidR="00223E4A" w:rsidRDefault="00223E4A" w:rsidP="00223E4A">
      <w:pPr>
        <w:pStyle w:val="SOMContent"/>
        <w:rPr>
          <w:noProof/>
        </w:rPr>
      </w:pPr>
      <w:r w:rsidRPr="00223E4A">
        <w:rPr>
          <w:b/>
          <w:bCs/>
          <w:noProof/>
        </w:rPr>
        <w:t>Figure S</w:t>
      </w:r>
      <w:r w:rsidR="00A768D8">
        <w:rPr>
          <w:b/>
          <w:bCs/>
          <w:noProof/>
        </w:rPr>
        <w:t>1</w:t>
      </w:r>
      <w:r w:rsidR="004B424A">
        <w:rPr>
          <w:b/>
          <w:bCs/>
          <w:noProof/>
        </w:rPr>
        <w:t>8</w:t>
      </w:r>
      <w:r w:rsidRPr="00223E4A">
        <w:rPr>
          <w:b/>
          <w:bCs/>
          <w:noProof/>
        </w:rPr>
        <w:t>:</w:t>
      </w:r>
      <w:r>
        <w:rPr>
          <w:noProof/>
        </w:rPr>
        <w:t xml:space="preserve"> SEC (THF) traces for polymers in this study with an </w:t>
      </w:r>
      <w:r w:rsidRPr="00223E4A">
        <w:rPr>
          <w:i/>
          <w:iCs/>
          <w:noProof/>
        </w:rPr>
        <w:t>M</w:t>
      </w:r>
      <w:r w:rsidRPr="00223E4A">
        <w:rPr>
          <w:i/>
          <w:iCs/>
          <w:noProof/>
          <w:vertAlign w:val="subscript"/>
        </w:rPr>
        <w:t>n</w:t>
      </w:r>
      <w:r>
        <w:rPr>
          <w:noProof/>
        </w:rPr>
        <w:t xml:space="preserve"> </w:t>
      </w:r>
      <w:r w:rsidR="00082939">
        <w:rPr>
          <w:noProof/>
        </w:rPr>
        <w:t>above</w:t>
      </w:r>
      <w:r>
        <w:rPr>
          <w:noProof/>
        </w:rPr>
        <w:t xml:space="preserve"> 50 kDa.</w:t>
      </w:r>
    </w:p>
    <w:p w14:paraId="3F5C1943" w14:textId="77777777" w:rsidR="00251EC2" w:rsidRDefault="00251EC2" w:rsidP="00251EC2">
      <w:pPr>
        <w:rPr>
          <w:rFonts w:eastAsia="Times New Roman"/>
          <w:b/>
          <w:kern w:val="28"/>
          <w:sz w:val="24"/>
          <w:szCs w:val="24"/>
        </w:rPr>
      </w:pPr>
    </w:p>
    <w:p w14:paraId="4B41EADE" w14:textId="77777777" w:rsidR="00251EC2" w:rsidRDefault="00251EC2" w:rsidP="00251EC2">
      <w:pPr>
        <w:rPr>
          <w:rFonts w:eastAsia="Times New Roman"/>
          <w:b/>
          <w:kern w:val="28"/>
          <w:sz w:val="24"/>
          <w:szCs w:val="24"/>
        </w:rPr>
      </w:pPr>
      <w:r>
        <w:rPr>
          <w:rFonts w:eastAsia="Times New Roman"/>
          <w:b/>
          <w:kern w:val="28"/>
          <w:sz w:val="24"/>
          <w:szCs w:val="24"/>
        </w:rPr>
        <w:t>Measurement of Critical Temperature (Tc) in different solvents</w:t>
      </w:r>
    </w:p>
    <w:p w14:paraId="3ADC2416" w14:textId="77777777" w:rsidR="00251EC2" w:rsidRDefault="00251EC2" w:rsidP="00251EC2">
      <w:pPr>
        <w:rPr>
          <w:rFonts w:eastAsia="Times New Roman"/>
          <w:b/>
          <w:kern w:val="28"/>
          <w:sz w:val="24"/>
          <w:szCs w:val="24"/>
        </w:rPr>
      </w:pPr>
    </w:p>
    <w:p w14:paraId="2A6126E0" w14:textId="77777777" w:rsidR="00251EC2" w:rsidRDefault="00251EC2" w:rsidP="00251EC2">
      <w:pPr>
        <w:jc w:val="center"/>
        <w:rPr>
          <w:rFonts w:eastAsia="Times New Roman"/>
          <w:b/>
          <w:kern w:val="28"/>
          <w:sz w:val="24"/>
          <w:szCs w:val="24"/>
        </w:rPr>
      </w:pPr>
      <w:r>
        <w:rPr>
          <w:noProof/>
        </w:rPr>
        <w:drawing>
          <wp:inline distT="0" distB="0" distL="0" distR="0" wp14:anchorId="1188EAF8" wp14:editId="4CAAD621">
            <wp:extent cx="3914215" cy="3015224"/>
            <wp:effectExtent l="0" t="0" r="10160" b="13970"/>
            <wp:docPr id="17" name="Chart 17">
              <a:extLst xmlns:a="http://schemas.openxmlformats.org/drawingml/2006/main">
                <a:ext uri="{FF2B5EF4-FFF2-40B4-BE49-F238E27FC236}">
                  <a16:creationId xmlns:a16="http://schemas.microsoft.com/office/drawing/2014/main" id="{4ADC7294-D282-8E9B-7557-B8A06D6F25A7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3"/>
              </a:graphicData>
            </a:graphic>
          </wp:inline>
        </w:drawing>
      </w:r>
    </w:p>
    <w:p w14:paraId="6C1D32C5" w14:textId="74A0F087" w:rsidR="00251EC2" w:rsidRPr="00862AF5" w:rsidRDefault="00251EC2" w:rsidP="00251EC2">
      <w:pPr>
        <w:rPr>
          <w:rFonts w:eastAsia="Times New Roman"/>
          <w:bCs/>
          <w:kern w:val="28"/>
          <w:sz w:val="24"/>
          <w:szCs w:val="24"/>
        </w:rPr>
      </w:pPr>
      <w:r w:rsidRPr="00862AF5">
        <w:rPr>
          <w:rFonts w:eastAsia="Times New Roman"/>
          <w:b/>
          <w:kern w:val="28"/>
          <w:sz w:val="24"/>
          <w:szCs w:val="24"/>
        </w:rPr>
        <w:t>Fig</w:t>
      </w:r>
      <w:r w:rsidR="00942DD5">
        <w:rPr>
          <w:rFonts w:eastAsia="Times New Roman"/>
          <w:b/>
          <w:kern w:val="28"/>
          <w:sz w:val="24"/>
          <w:szCs w:val="24"/>
        </w:rPr>
        <w:t>ure</w:t>
      </w:r>
      <w:r w:rsidRPr="00862AF5">
        <w:rPr>
          <w:rFonts w:eastAsia="Times New Roman"/>
          <w:b/>
          <w:kern w:val="28"/>
          <w:sz w:val="24"/>
          <w:szCs w:val="24"/>
        </w:rPr>
        <w:t xml:space="preserve"> </w:t>
      </w:r>
      <w:r>
        <w:rPr>
          <w:rFonts w:eastAsia="Times New Roman"/>
          <w:b/>
          <w:kern w:val="28"/>
          <w:sz w:val="24"/>
          <w:szCs w:val="24"/>
        </w:rPr>
        <w:t>S1</w:t>
      </w:r>
      <w:r w:rsidR="004B424A">
        <w:rPr>
          <w:rFonts w:eastAsia="Times New Roman"/>
          <w:b/>
          <w:kern w:val="28"/>
          <w:sz w:val="24"/>
          <w:szCs w:val="24"/>
        </w:rPr>
        <w:t>9</w:t>
      </w:r>
      <w:r w:rsidRPr="00862AF5">
        <w:rPr>
          <w:rFonts w:eastAsia="Times New Roman"/>
          <w:b/>
          <w:kern w:val="28"/>
          <w:sz w:val="24"/>
          <w:szCs w:val="24"/>
        </w:rPr>
        <w:t>.</w:t>
      </w:r>
      <w:r>
        <w:rPr>
          <w:rFonts w:eastAsia="Times New Roman"/>
          <w:bCs/>
          <w:kern w:val="28"/>
          <w:sz w:val="24"/>
          <w:szCs w:val="24"/>
        </w:rPr>
        <w:t xml:space="preserve"> </w:t>
      </w:r>
      <w:r w:rsidRPr="00862AF5">
        <w:rPr>
          <w:rFonts w:eastAsia="Times New Roman"/>
          <w:bCs/>
          <w:kern w:val="28"/>
          <w:sz w:val="24"/>
          <w:szCs w:val="24"/>
        </w:rPr>
        <w:t xml:space="preserve">Measured monomer remaining by </w:t>
      </w:r>
      <w:r w:rsidRPr="00862AF5">
        <w:rPr>
          <w:rFonts w:eastAsia="Times New Roman"/>
          <w:bCs/>
          <w:kern w:val="28"/>
          <w:sz w:val="24"/>
          <w:szCs w:val="24"/>
          <w:vertAlign w:val="superscript"/>
        </w:rPr>
        <w:t>1</w:t>
      </w:r>
      <w:r w:rsidRPr="00862AF5">
        <w:rPr>
          <w:rFonts w:eastAsia="Times New Roman"/>
          <w:bCs/>
          <w:kern w:val="28"/>
          <w:sz w:val="24"/>
          <w:szCs w:val="24"/>
        </w:rPr>
        <w:t>H NMR at equilibrium conversion at different temperatures</w:t>
      </w:r>
      <w:r>
        <w:rPr>
          <w:rFonts w:eastAsia="Times New Roman"/>
          <w:bCs/>
          <w:kern w:val="28"/>
          <w:sz w:val="24"/>
          <w:szCs w:val="24"/>
        </w:rPr>
        <w:t xml:space="preserve">. </w:t>
      </w:r>
      <w:r w:rsidRPr="00862AF5">
        <w:rPr>
          <w:rFonts w:eastAsia="Times New Roman"/>
          <w:bCs/>
          <w:kern w:val="28"/>
          <w:sz w:val="24"/>
          <w:szCs w:val="24"/>
        </w:rPr>
        <w:t>Initial monomer concentration: [M]</w:t>
      </w:r>
      <w:r w:rsidRPr="00862AF5">
        <w:rPr>
          <w:rFonts w:eastAsia="Times New Roman"/>
          <w:bCs/>
          <w:kern w:val="28"/>
          <w:sz w:val="24"/>
          <w:szCs w:val="24"/>
          <w:vertAlign w:val="subscript"/>
        </w:rPr>
        <w:t>0</w:t>
      </w:r>
      <w:r w:rsidRPr="00862AF5">
        <w:rPr>
          <w:rFonts w:eastAsia="Times New Roman"/>
          <w:bCs/>
          <w:kern w:val="28"/>
          <w:sz w:val="24"/>
          <w:szCs w:val="24"/>
        </w:rPr>
        <w:t xml:space="preserve"> = 0.2 </w:t>
      </w:r>
      <w:proofErr w:type="gramStart"/>
      <w:r w:rsidRPr="00862AF5">
        <w:rPr>
          <w:rFonts w:eastAsia="Times New Roman"/>
          <w:bCs/>
          <w:kern w:val="28"/>
          <w:sz w:val="24"/>
          <w:szCs w:val="24"/>
        </w:rPr>
        <w:t>M .</w:t>
      </w:r>
      <w:proofErr w:type="gramEnd"/>
      <w:r w:rsidRPr="00862AF5">
        <w:rPr>
          <w:rFonts w:eastAsia="Times New Roman"/>
          <w:bCs/>
          <w:kern w:val="28"/>
          <w:sz w:val="24"/>
          <w:szCs w:val="24"/>
        </w:rPr>
        <w:t xml:space="preserve"> Catalyst (AIBN) concentration: 1 mol</w:t>
      </w:r>
      <w:r>
        <w:rPr>
          <w:rFonts w:eastAsia="Times New Roman"/>
          <w:bCs/>
          <w:kern w:val="28"/>
          <w:sz w:val="24"/>
          <w:szCs w:val="24"/>
        </w:rPr>
        <w:t xml:space="preserve"> </w:t>
      </w:r>
      <w:r w:rsidRPr="00862AF5">
        <w:rPr>
          <w:rFonts w:eastAsia="Times New Roman"/>
          <w:bCs/>
          <w:kern w:val="28"/>
          <w:sz w:val="24"/>
          <w:szCs w:val="24"/>
        </w:rPr>
        <w:t xml:space="preserve">%. Reaction time &gt; 24 hours. </w:t>
      </w:r>
    </w:p>
    <w:p w14:paraId="568CCBDE" w14:textId="77777777" w:rsidR="00251EC2" w:rsidRDefault="00251EC2" w:rsidP="00251EC2">
      <w:pPr>
        <w:rPr>
          <w:rFonts w:eastAsia="Times New Roman"/>
          <w:b/>
          <w:kern w:val="28"/>
          <w:sz w:val="24"/>
          <w:szCs w:val="24"/>
        </w:rPr>
      </w:pPr>
    </w:p>
    <w:p w14:paraId="7275D6F7" w14:textId="77777777" w:rsidR="00251EC2" w:rsidRDefault="00251EC2" w:rsidP="00251EC2">
      <w:pPr>
        <w:jc w:val="center"/>
        <w:rPr>
          <w:rFonts w:eastAsia="Times New Roman"/>
          <w:b/>
          <w:kern w:val="28"/>
          <w:sz w:val="24"/>
          <w:szCs w:val="24"/>
        </w:rPr>
      </w:pPr>
      <w:r>
        <w:rPr>
          <w:noProof/>
        </w:rPr>
        <w:drawing>
          <wp:inline distT="0" distB="0" distL="0" distR="0" wp14:anchorId="50E58601" wp14:editId="1052C249">
            <wp:extent cx="5338855" cy="3674969"/>
            <wp:effectExtent l="0" t="0" r="14605" b="1905"/>
            <wp:docPr id="15" name="Chart 15">
              <a:extLst xmlns:a="http://schemas.openxmlformats.org/drawingml/2006/main">
                <a:ext uri="{FF2B5EF4-FFF2-40B4-BE49-F238E27FC236}">
                  <a16:creationId xmlns:a16="http://schemas.microsoft.com/office/drawing/2014/main" id="{E53EA645-79F2-39CB-E5D6-6E2E6862D5A2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4"/>
              </a:graphicData>
            </a:graphic>
          </wp:inline>
        </w:drawing>
      </w:r>
    </w:p>
    <w:p w14:paraId="2DC4C156" w14:textId="5BDE840F" w:rsidR="00251EC2" w:rsidRDefault="00251EC2" w:rsidP="00251EC2">
      <w:pPr>
        <w:rPr>
          <w:rFonts w:eastAsia="Times New Roman"/>
          <w:bCs/>
          <w:kern w:val="28"/>
          <w:sz w:val="24"/>
          <w:szCs w:val="24"/>
        </w:rPr>
      </w:pPr>
      <w:r w:rsidRPr="00862AF5">
        <w:rPr>
          <w:rFonts w:eastAsia="Times New Roman"/>
          <w:b/>
          <w:kern w:val="28"/>
          <w:sz w:val="24"/>
          <w:szCs w:val="24"/>
        </w:rPr>
        <w:t>Fig</w:t>
      </w:r>
      <w:r w:rsidR="00942DD5">
        <w:rPr>
          <w:rFonts w:eastAsia="Times New Roman"/>
          <w:b/>
          <w:kern w:val="28"/>
          <w:sz w:val="24"/>
          <w:szCs w:val="24"/>
        </w:rPr>
        <w:t>ure</w:t>
      </w:r>
      <w:r w:rsidRPr="00862AF5">
        <w:rPr>
          <w:rFonts w:eastAsia="Times New Roman"/>
          <w:b/>
          <w:kern w:val="28"/>
          <w:sz w:val="24"/>
          <w:szCs w:val="24"/>
        </w:rPr>
        <w:t xml:space="preserve"> </w:t>
      </w:r>
      <w:r>
        <w:rPr>
          <w:rFonts w:eastAsia="Times New Roman"/>
          <w:b/>
          <w:kern w:val="28"/>
          <w:sz w:val="24"/>
          <w:szCs w:val="24"/>
        </w:rPr>
        <w:t>S</w:t>
      </w:r>
      <w:r w:rsidR="004B424A">
        <w:rPr>
          <w:rFonts w:eastAsia="Times New Roman"/>
          <w:b/>
          <w:kern w:val="28"/>
          <w:sz w:val="24"/>
          <w:szCs w:val="24"/>
        </w:rPr>
        <w:t>20</w:t>
      </w:r>
      <w:r w:rsidRPr="00862AF5">
        <w:rPr>
          <w:rFonts w:eastAsia="Times New Roman"/>
          <w:b/>
          <w:kern w:val="28"/>
          <w:sz w:val="24"/>
          <w:szCs w:val="24"/>
        </w:rPr>
        <w:t>.</w:t>
      </w:r>
      <w:r>
        <w:rPr>
          <w:rFonts w:eastAsia="Times New Roman"/>
          <w:bCs/>
          <w:kern w:val="28"/>
          <w:sz w:val="24"/>
          <w:szCs w:val="24"/>
        </w:rPr>
        <w:t xml:space="preserve"> Plot of </w:t>
      </w:r>
      <w:r w:rsidRPr="00862AF5">
        <w:rPr>
          <w:rFonts w:eastAsia="Times New Roman"/>
          <w:bCs/>
          <w:kern w:val="28"/>
          <w:sz w:val="24"/>
          <w:szCs w:val="24"/>
        </w:rPr>
        <w:t xml:space="preserve">Theoretical equilibrium </w:t>
      </w:r>
      <w:r>
        <w:rPr>
          <w:rFonts w:eastAsia="Times New Roman"/>
          <w:bCs/>
          <w:kern w:val="28"/>
          <w:sz w:val="24"/>
          <w:szCs w:val="24"/>
        </w:rPr>
        <w:t>behavior</w:t>
      </w:r>
      <w:r w:rsidRPr="00862AF5">
        <w:rPr>
          <w:rFonts w:eastAsia="Times New Roman"/>
          <w:bCs/>
          <w:kern w:val="28"/>
          <w:sz w:val="24"/>
          <w:szCs w:val="24"/>
        </w:rPr>
        <w:t xml:space="preserve"> </w:t>
      </w:r>
      <w:r>
        <w:rPr>
          <w:rFonts w:eastAsia="Times New Roman"/>
          <w:bCs/>
          <w:kern w:val="28"/>
          <w:sz w:val="24"/>
          <w:szCs w:val="24"/>
        </w:rPr>
        <w:t>Ln</w:t>
      </w:r>
      <w:r w:rsidRPr="00862AF5">
        <w:rPr>
          <w:rFonts w:eastAsia="Times New Roman"/>
          <w:bCs/>
          <w:kern w:val="28"/>
          <w:sz w:val="24"/>
          <w:szCs w:val="24"/>
        </w:rPr>
        <w:t>([M]</w:t>
      </w:r>
      <w:r w:rsidRPr="00862AF5">
        <w:rPr>
          <w:rFonts w:eastAsia="Times New Roman"/>
          <w:bCs/>
          <w:kern w:val="28"/>
          <w:sz w:val="24"/>
          <w:szCs w:val="24"/>
          <w:vertAlign w:val="subscript"/>
        </w:rPr>
        <w:t>eq</w:t>
      </w:r>
      <w:r w:rsidRPr="00862AF5">
        <w:rPr>
          <w:rFonts w:eastAsia="Times New Roman"/>
          <w:bCs/>
          <w:kern w:val="28"/>
          <w:sz w:val="24"/>
          <w:szCs w:val="24"/>
        </w:rPr>
        <w:t>/[M]</w:t>
      </w:r>
      <w:r w:rsidRPr="00862AF5">
        <w:rPr>
          <w:rFonts w:eastAsia="Times New Roman"/>
          <w:bCs/>
          <w:kern w:val="28"/>
          <w:sz w:val="24"/>
          <w:szCs w:val="24"/>
          <w:vertAlign w:val="subscript"/>
        </w:rPr>
        <w:t>0</w:t>
      </w:r>
      <w:r w:rsidRPr="00862AF5">
        <w:rPr>
          <w:rFonts w:eastAsia="Times New Roman"/>
          <w:bCs/>
          <w:kern w:val="28"/>
          <w:sz w:val="24"/>
          <w:szCs w:val="24"/>
        </w:rPr>
        <w:t>) as a function of temperature</w:t>
      </w:r>
      <w:r>
        <w:rPr>
          <w:rFonts w:eastAsia="Times New Roman"/>
          <w:bCs/>
          <w:kern w:val="28"/>
          <w:sz w:val="24"/>
          <w:szCs w:val="24"/>
        </w:rPr>
        <w:t xml:space="preserve"> in selected solvents. </w:t>
      </w:r>
    </w:p>
    <w:p w14:paraId="7039C09A" w14:textId="77777777" w:rsidR="00251EC2" w:rsidRDefault="00251EC2" w:rsidP="00251EC2">
      <w:pPr>
        <w:rPr>
          <w:rFonts w:eastAsia="Times New Roman"/>
          <w:bCs/>
          <w:kern w:val="28"/>
          <w:sz w:val="24"/>
          <w:szCs w:val="24"/>
        </w:rPr>
      </w:pPr>
    </w:p>
    <w:tbl>
      <w:tblPr>
        <w:tblStyle w:val="TableGrid"/>
        <w:tblpPr w:leftFromText="180" w:rightFromText="180" w:vertAnchor="text" w:horzAnchor="margin" w:tblpY="86"/>
        <w:tblW w:w="0" w:type="auto"/>
        <w:tblLook w:val="04A0" w:firstRow="1" w:lastRow="0" w:firstColumn="1" w:lastColumn="0" w:noHBand="0" w:noVBand="1"/>
      </w:tblPr>
      <w:tblGrid>
        <w:gridCol w:w="1762"/>
        <w:gridCol w:w="1567"/>
        <w:gridCol w:w="1561"/>
        <w:gridCol w:w="1577"/>
        <w:gridCol w:w="1577"/>
        <w:gridCol w:w="1024"/>
      </w:tblGrid>
      <w:tr w:rsidR="00251EC2" w14:paraId="37173F75" w14:textId="77777777" w:rsidTr="0032717F">
        <w:tc>
          <w:tcPr>
            <w:tcW w:w="1762" w:type="dxa"/>
            <w:vAlign w:val="bottom"/>
          </w:tcPr>
          <w:p w14:paraId="729ED545" w14:textId="77777777" w:rsidR="00251EC2" w:rsidRPr="00FB0909" w:rsidRDefault="00251EC2" w:rsidP="0032717F">
            <w:pPr>
              <w:rPr>
                <w:rFonts w:asciiTheme="minorHAnsi" w:eastAsia="Times New Roman" w:hAnsiTheme="minorHAnsi" w:cstheme="minorHAnsi"/>
                <w:b/>
                <w:kern w:val="28"/>
                <w:sz w:val="24"/>
                <w:szCs w:val="24"/>
              </w:rPr>
            </w:pPr>
            <w:r w:rsidRPr="00FB0909">
              <w:rPr>
                <w:rFonts w:asciiTheme="minorHAnsi" w:eastAsia="Times New Roman" w:hAnsiTheme="minorHAnsi" w:cstheme="minorHAnsi"/>
                <w:b/>
                <w:kern w:val="28"/>
                <w:sz w:val="24"/>
                <w:szCs w:val="24"/>
              </w:rPr>
              <w:t>Solvent</w:t>
            </w:r>
          </w:p>
        </w:tc>
        <w:tc>
          <w:tcPr>
            <w:tcW w:w="1567" w:type="dxa"/>
            <w:vAlign w:val="bottom"/>
          </w:tcPr>
          <w:p w14:paraId="5268A5B0" w14:textId="77777777" w:rsidR="00251EC2" w:rsidRPr="00FB0909" w:rsidRDefault="00251EC2" w:rsidP="0032717F">
            <w:pPr>
              <w:rPr>
                <w:rFonts w:eastAsia="Times New Roman"/>
                <w:b/>
                <w:kern w:val="28"/>
                <w:sz w:val="24"/>
                <w:szCs w:val="24"/>
              </w:rPr>
            </w:pPr>
            <w:proofErr w:type="spellStart"/>
            <w:r w:rsidRPr="00FB0909">
              <w:rPr>
                <w:rFonts w:ascii="Calibri" w:hAnsi="Calibri" w:cs="Calibri"/>
                <w:b/>
                <w:color w:val="000000"/>
                <w:sz w:val="22"/>
                <w:szCs w:val="22"/>
              </w:rPr>
              <w:t>dH</w:t>
            </w:r>
            <w:proofErr w:type="spellEnd"/>
          </w:p>
        </w:tc>
        <w:tc>
          <w:tcPr>
            <w:tcW w:w="1561" w:type="dxa"/>
            <w:vAlign w:val="bottom"/>
          </w:tcPr>
          <w:p w14:paraId="13A920E4" w14:textId="77777777" w:rsidR="00251EC2" w:rsidRPr="00FB0909" w:rsidRDefault="00251EC2" w:rsidP="0032717F">
            <w:pPr>
              <w:rPr>
                <w:rFonts w:eastAsia="Times New Roman"/>
                <w:b/>
                <w:kern w:val="28"/>
                <w:sz w:val="24"/>
                <w:szCs w:val="24"/>
              </w:rPr>
            </w:pPr>
            <w:proofErr w:type="spellStart"/>
            <w:r w:rsidRPr="00FB0909">
              <w:rPr>
                <w:rFonts w:ascii="Calibri" w:hAnsi="Calibri" w:cs="Calibri"/>
                <w:b/>
                <w:color w:val="000000"/>
                <w:sz w:val="22"/>
                <w:szCs w:val="22"/>
              </w:rPr>
              <w:t>dS</w:t>
            </w:r>
            <w:proofErr w:type="spellEnd"/>
          </w:p>
        </w:tc>
        <w:tc>
          <w:tcPr>
            <w:tcW w:w="1577" w:type="dxa"/>
            <w:vAlign w:val="bottom"/>
          </w:tcPr>
          <w:p w14:paraId="5A5F7709" w14:textId="77777777" w:rsidR="00251EC2" w:rsidRPr="00FB0909" w:rsidRDefault="00251EC2" w:rsidP="0032717F">
            <w:pPr>
              <w:rPr>
                <w:rFonts w:eastAsia="Times New Roman"/>
                <w:b/>
                <w:kern w:val="28"/>
                <w:sz w:val="24"/>
                <w:szCs w:val="24"/>
                <w:vertAlign w:val="subscript"/>
              </w:rPr>
            </w:pPr>
            <w:r w:rsidRPr="00FB0909">
              <w:rPr>
                <w:rFonts w:ascii="Calibri" w:hAnsi="Calibri" w:cs="Calibri"/>
                <w:b/>
                <w:color w:val="000000"/>
                <w:sz w:val="22"/>
                <w:szCs w:val="22"/>
              </w:rPr>
              <w:t>T</w:t>
            </w:r>
            <w:r w:rsidRPr="00FB0909">
              <w:rPr>
                <w:rFonts w:ascii="Calibri" w:hAnsi="Calibri" w:cs="Calibri"/>
                <w:b/>
                <w:color w:val="000000"/>
                <w:sz w:val="22"/>
                <w:szCs w:val="22"/>
                <w:vertAlign w:val="subscript"/>
              </w:rPr>
              <w:t xml:space="preserve">C </w:t>
            </w:r>
            <w:r w:rsidRPr="00FB0909">
              <w:rPr>
                <w:rFonts w:ascii="Calibri" w:hAnsi="Calibri" w:cs="Calibri"/>
                <w:b/>
                <w:color w:val="000000"/>
                <w:sz w:val="22"/>
                <w:szCs w:val="22"/>
              </w:rPr>
              <w:t>(K)</w:t>
            </w:r>
          </w:p>
        </w:tc>
        <w:tc>
          <w:tcPr>
            <w:tcW w:w="1577" w:type="dxa"/>
            <w:vAlign w:val="bottom"/>
          </w:tcPr>
          <w:p w14:paraId="1B66748E" w14:textId="77777777" w:rsidR="00251EC2" w:rsidRPr="00FB0909" w:rsidRDefault="00251EC2" w:rsidP="0032717F">
            <w:pPr>
              <w:rPr>
                <w:rFonts w:eastAsia="Times New Roman"/>
                <w:b/>
                <w:kern w:val="28"/>
                <w:sz w:val="24"/>
                <w:szCs w:val="24"/>
              </w:rPr>
            </w:pPr>
            <w:r w:rsidRPr="00FB0909">
              <w:rPr>
                <w:rFonts w:ascii="Calibri" w:hAnsi="Calibri" w:cs="Calibri"/>
                <w:b/>
                <w:color w:val="000000"/>
                <w:sz w:val="22"/>
                <w:szCs w:val="22"/>
              </w:rPr>
              <w:t>T</w:t>
            </w:r>
            <w:r w:rsidRPr="00FB0909">
              <w:rPr>
                <w:rFonts w:ascii="Calibri" w:hAnsi="Calibri" w:cs="Calibri"/>
                <w:b/>
                <w:color w:val="000000"/>
                <w:sz w:val="22"/>
                <w:szCs w:val="22"/>
                <w:vertAlign w:val="subscript"/>
              </w:rPr>
              <w:t>C</w:t>
            </w:r>
            <w:r w:rsidRPr="00FB0909">
              <w:rPr>
                <w:rFonts w:ascii="Calibri" w:hAnsi="Calibri" w:cs="Calibri"/>
                <w:b/>
                <w:color w:val="000000"/>
                <w:sz w:val="22"/>
                <w:szCs w:val="22"/>
              </w:rPr>
              <w:t xml:space="preserve"> (</w:t>
            </w:r>
            <w:proofErr w:type="spellStart"/>
            <w:r w:rsidRPr="00FB0909">
              <w:rPr>
                <w:rFonts w:ascii="Calibri" w:hAnsi="Calibri" w:cs="Calibri"/>
                <w:b/>
                <w:color w:val="000000"/>
                <w:sz w:val="22"/>
                <w:szCs w:val="22"/>
                <w:vertAlign w:val="superscript"/>
              </w:rPr>
              <w:t>o</w:t>
            </w:r>
            <w:r w:rsidRPr="00FB0909">
              <w:rPr>
                <w:rFonts w:ascii="Calibri" w:hAnsi="Calibri" w:cs="Calibri"/>
                <w:b/>
                <w:color w:val="000000"/>
                <w:sz w:val="22"/>
                <w:szCs w:val="22"/>
              </w:rPr>
              <w:t>C</w:t>
            </w:r>
            <w:proofErr w:type="spellEnd"/>
            <w:r w:rsidRPr="00FB0909">
              <w:rPr>
                <w:rFonts w:ascii="Calibri" w:hAnsi="Calibri" w:cs="Calibri"/>
                <w:b/>
                <w:color w:val="000000"/>
                <w:sz w:val="22"/>
                <w:szCs w:val="22"/>
              </w:rPr>
              <w:t>)</w:t>
            </w:r>
          </w:p>
        </w:tc>
        <w:tc>
          <w:tcPr>
            <w:tcW w:w="1024" w:type="dxa"/>
            <w:vAlign w:val="bottom"/>
          </w:tcPr>
          <w:p w14:paraId="44922EB9" w14:textId="77777777" w:rsidR="00251EC2" w:rsidRPr="00FB0909" w:rsidRDefault="00251EC2" w:rsidP="0032717F">
            <w:pPr>
              <w:rPr>
                <w:rFonts w:eastAsia="Times New Roman"/>
                <w:b/>
                <w:kern w:val="28"/>
                <w:sz w:val="24"/>
                <w:szCs w:val="24"/>
              </w:rPr>
            </w:pPr>
            <w:r w:rsidRPr="00FB0909">
              <w:rPr>
                <w:rFonts w:ascii="Calibri" w:hAnsi="Calibri" w:cs="Calibri"/>
                <w:b/>
                <w:color w:val="000000"/>
                <w:sz w:val="22"/>
                <w:szCs w:val="22"/>
              </w:rPr>
              <w:t>R</w:t>
            </w:r>
            <w:r w:rsidRPr="00FB0909">
              <w:rPr>
                <w:rFonts w:ascii="Calibri" w:hAnsi="Calibri" w:cs="Calibri"/>
                <w:b/>
                <w:color w:val="000000"/>
                <w:sz w:val="22"/>
                <w:szCs w:val="22"/>
                <w:vertAlign w:val="superscript"/>
              </w:rPr>
              <w:t>2</w:t>
            </w:r>
          </w:p>
        </w:tc>
      </w:tr>
      <w:tr w:rsidR="00251EC2" w14:paraId="7893290C" w14:textId="77777777" w:rsidTr="0032717F">
        <w:tc>
          <w:tcPr>
            <w:tcW w:w="1762" w:type="dxa"/>
            <w:vAlign w:val="bottom"/>
          </w:tcPr>
          <w:p w14:paraId="11EA3397" w14:textId="77777777" w:rsidR="00251EC2" w:rsidRPr="00093E96" w:rsidRDefault="00251EC2" w:rsidP="0032717F">
            <w:pPr>
              <w:rPr>
                <w:rFonts w:eastAsia="Times New Roman"/>
                <w:b/>
                <w:bCs/>
                <w:kern w:val="28"/>
                <w:sz w:val="24"/>
                <w:szCs w:val="24"/>
              </w:rPr>
            </w:pPr>
            <w:r w:rsidRPr="00093E96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Dichlorobenzene</w:t>
            </w:r>
          </w:p>
        </w:tc>
        <w:tc>
          <w:tcPr>
            <w:tcW w:w="1567" w:type="dxa"/>
            <w:vAlign w:val="bottom"/>
          </w:tcPr>
          <w:p w14:paraId="60C9D14A" w14:textId="77777777" w:rsidR="00251EC2" w:rsidRDefault="00251EC2" w:rsidP="0032717F">
            <w:pPr>
              <w:rPr>
                <w:rFonts w:eastAsia="Times New Roman"/>
                <w:bCs/>
                <w:kern w:val="28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51368</w:t>
            </w:r>
          </w:p>
        </w:tc>
        <w:tc>
          <w:tcPr>
            <w:tcW w:w="1561" w:type="dxa"/>
            <w:vAlign w:val="bottom"/>
          </w:tcPr>
          <w:p w14:paraId="396EEEE2" w14:textId="77777777" w:rsidR="00251EC2" w:rsidRDefault="00251EC2" w:rsidP="0032717F">
            <w:pPr>
              <w:rPr>
                <w:rFonts w:eastAsia="Times New Roman"/>
                <w:bCs/>
                <w:kern w:val="28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36</w:t>
            </w:r>
          </w:p>
        </w:tc>
        <w:tc>
          <w:tcPr>
            <w:tcW w:w="1577" w:type="dxa"/>
            <w:vAlign w:val="bottom"/>
          </w:tcPr>
          <w:p w14:paraId="6FCF1643" w14:textId="77777777" w:rsidR="00251EC2" w:rsidRDefault="00251EC2" w:rsidP="0032717F">
            <w:pPr>
              <w:rPr>
                <w:rFonts w:eastAsia="Times New Roman"/>
                <w:bCs/>
                <w:kern w:val="28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77.7059</w:t>
            </w:r>
          </w:p>
        </w:tc>
        <w:tc>
          <w:tcPr>
            <w:tcW w:w="1577" w:type="dxa"/>
            <w:vAlign w:val="bottom"/>
          </w:tcPr>
          <w:p w14:paraId="7695F116" w14:textId="77777777" w:rsidR="00251EC2" w:rsidRDefault="00251EC2" w:rsidP="0032717F">
            <w:pPr>
              <w:rPr>
                <w:rFonts w:eastAsia="Times New Roman"/>
                <w:bCs/>
                <w:kern w:val="28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04.7059</w:t>
            </w:r>
          </w:p>
        </w:tc>
        <w:tc>
          <w:tcPr>
            <w:tcW w:w="1024" w:type="dxa"/>
            <w:vAlign w:val="bottom"/>
          </w:tcPr>
          <w:p w14:paraId="714ED6CB" w14:textId="77777777" w:rsidR="00251EC2" w:rsidRDefault="00251EC2" w:rsidP="0032717F">
            <w:pPr>
              <w:rPr>
                <w:rFonts w:eastAsia="Times New Roman"/>
                <w:bCs/>
                <w:kern w:val="28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93</w:t>
            </w:r>
          </w:p>
        </w:tc>
      </w:tr>
      <w:tr w:rsidR="00251EC2" w14:paraId="4B338366" w14:textId="77777777" w:rsidTr="0032717F">
        <w:tc>
          <w:tcPr>
            <w:tcW w:w="1762" w:type="dxa"/>
            <w:vAlign w:val="bottom"/>
          </w:tcPr>
          <w:p w14:paraId="409AA294" w14:textId="77777777" w:rsidR="00251EC2" w:rsidRPr="00093E96" w:rsidRDefault="00251EC2" w:rsidP="0032717F">
            <w:pPr>
              <w:rPr>
                <w:rFonts w:eastAsia="Times New Roman"/>
                <w:b/>
                <w:bCs/>
                <w:kern w:val="28"/>
                <w:sz w:val="24"/>
                <w:szCs w:val="24"/>
              </w:rPr>
            </w:pPr>
            <w:r w:rsidRPr="00093E96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Xylenes</w:t>
            </w:r>
          </w:p>
        </w:tc>
        <w:tc>
          <w:tcPr>
            <w:tcW w:w="1567" w:type="dxa"/>
            <w:vAlign w:val="bottom"/>
          </w:tcPr>
          <w:p w14:paraId="075BCCEE" w14:textId="77777777" w:rsidR="00251EC2" w:rsidRDefault="00251EC2" w:rsidP="0032717F">
            <w:pPr>
              <w:rPr>
                <w:rFonts w:eastAsia="Times New Roman"/>
                <w:bCs/>
                <w:kern w:val="28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29298</w:t>
            </w:r>
          </w:p>
        </w:tc>
        <w:tc>
          <w:tcPr>
            <w:tcW w:w="1561" w:type="dxa"/>
            <w:vAlign w:val="bottom"/>
          </w:tcPr>
          <w:p w14:paraId="67D16CAC" w14:textId="77777777" w:rsidR="00251EC2" w:rsidRDefault="00251EC2" w:rsidP="0032717F">
            <w:pPr>
              <w:rPr>
                <w:rFonts w:eastAsia="Times New Roman"/>
                <w:bCs/>
                <w:kern w:val="28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76.7</w:t>
            </w:r>
          </w:p>
        </w:tc>
        <w:tc>
          <w:tcPr>
            <w:tcW w:w="1577" w:type="dxa"/>
            <w:vAlign w:val="bottom"/>
          </w:tcPr>
          <w:p w14:paraId="6842F4BF" w14:textId="77777777" w:rsidR="00251EC2" w:rsidRDefault="00251EC2" w:rsidP="0032717F">
            <w:pPr>
              <w:rPr>
                <w:rFonts w:eastAsia="Times New Roman"/>
                <w:bCs/>
                <w:kern w:val="28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81.9817</w:t>
            </w:r>
          </w:p>
        </w:tc>
        <w:tc>
          <w:tcPr>
            <w:tcW w:w="1577" w:type="dxa"/>
            <w:vAlign w:val="bottom"/>
          </w:tcPr>
          <w:p w14:paraId="6BB443A9" w14:textId="77777777" w:rsidR="00251EC2" w:rsidRDefault="00251EC2" w:rsidP="0032717F">
            <w:pPr>
              <w:rPr>
                <w:rFonts w:eastAsia="Times New Roman"/>
                <w:bCs/>
                <w:kern w:val="28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08.9817</w:t>
            </w:r>
          </w:p>
        </w:tc>
        <w:tc>
          <w:tcPr>
            <w:tcW w:w="1024" w:type="dxa"/>
            <w:vAlign w:val="bottom"/>
          </w:tcPr>
          <w:p w14:paraId="7D94A965" w14:textId="77777777" w:rsidR="00251EC2" w:rsidRDefault="00251EC2" w:rsidP="0032717F">
            <w:pPr>
              <w:rPr>
                <w:rFonts w:eastAsia="Times New Roman"/>
                <w:bCs/>
                <w:kern w:val="28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96</w:t>
            </w:r>
          </w:p>
        </w:tc>
      </w:tr>
      <w:tr w:rsidR="00251EC2" w14:paraId="6094F10D" w14:textId="77777777" w:rsidTr="0032717F">
        <w:tc>
          <w:tcPr>
            <w:tcW w:w="1762" w:type="dxa"/>
            <w:vAlign w:val="bottom"/>
          </w:tcPr>
          <w:p w14:paraId="1244B5B3" w14:textId="77777777" w:rsidR="00251EC2" w:rsidRPr="00093E96" w:rsidRDefault="00251EC2" w:rsidP="0032717F">
            <w:pPr>
              <w:rPr>
                <w:rFonts w:eastAsia="Times New Roman"/>
                <w:b/>
                <w:bCs/>
                <w:kern w:val="28"/>
                <w:sz w:val="24"/>
                <w:szCs w:val="24"/>
              </w:rPr>
            </w:pPr>
            <w:r w:rsidRPr="00093E96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Benzonitrile</w:t>
            </w:r>
          </w:p>
        </w:tc>
        <w:tc>
          <w:tcPr>
            <w:tcW w:w="1567" w:type="dxa"/>
            <w:vAlign w:val="bottom"/>
          </w:tcPr>
          <w:p w14:paraId="70FB5F1A" w14:textId="77777777" w:rsidR="00251EC2" w:rsidRDefault="00251EC2" w:rsidP="0032717F">
            <w:pPr>
              <w:rPr>
                <w:rFonts w:eastAsia="Times New Roman"/>
                <w:bCs/>
                <w:kern w:val="28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43732</w:t>
            </w:r>
          </w:p>
        </w:tc>
        <w:tc>
          <w:tcPr>
            <w:tcW w:w="1561" w:type="dxa"/>
            <w:vAlign w:val="bottom"/>
          </w:tcPr>
          <w:p w14:paraId="767C68CB" w14:textId="77777777" w:rsidR="00251EC2" w:rsidRDefault="00251EC2" w:rsidP="0032717F">
            <w:pPr>
              <w:rPr>
                <w:rFonts w:eastAsia="Times New Roman"/>
                <w:bCs/>
                <w:kern w:val="28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16</w:t>
            </w:r>
          </w:p>
        </w:tc>
        <w:tc>
          <w:tcPr>
            <w:tcW w:w="1577" w:type="dxa"/>
            <w:vAlign w:val="bottom"/>
          </w:tcPr>
          <w:p w14:paraId="1DCD39CC" w14:textId="77777777" w:rsidR="00251EC2" w:rsidRDefault="00251EC2" w:rsidP="0032717F">
            <w:pPr>
              <w:rPr>
                <w:rFonts w:eastAsia="Times New Roman"/>
                <w:bCs/>
                <w:kern w:val="28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77</w:t>
            </w:r>
          </w:p>
        </w:tc>
        <w:tc>
          <w:tcPr>
            <w:tcW w:w="1577" w:type="dxa"/>
            <w:vAlign w:val="bottom"/>
          </w:tcPr>
          <w:p w14:paraId="652EF8EF" w14:textId="77777777" w:rsidR="00251EC2" w:rsidRDefault="00251EC2" w:rsidP="0032717F">
            <w:pPr>
              <w:rPr>
                <w:rFonts w:eastAsia="Times New Roman"/>
                <w:bCs/>
                <w:kern w:val="28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04</w:t>
            </w:r>
          </w:p>
        </w:tc>
        <w:tc>
          <w:tcPr>
            <w:tcW w:w="1024" w:type="dxa"/>
            <w:vAlign w:val="bottom"/>
          </w:tcPr>
          <w:p w14:paraId="5610E102" w14:textId="77777777" w:rsidR="00251EC2" w:rsidRPr="00862AF5" w:rsidRDefault="00251EC2" w:rsidP="0032717F">
            <w:pPr>
              <w:rPr>
                <w:rFonts w:eastAsia="Times New Roman"/>
                <w:bCs/>
                <w:kern w:val="28"/>
                <w:sz w:val="24"/>
                <w:szCs w:val="24"/>
              </w:rPr>
            </w:pPr>
            <w:r w:rsidRPr="00862AF5">
              <w:rPr>
                <w:rFonts w:ascii="Calibri" w:hAnsi="Calibri" w:cs="Calibri"/>
                <w:sz w:val="22"/>
                <w:szCs w:val="22"/>
              </w:rPr>
              <w:t>0.79</w:t>
            </w:r>
          </w:p>
        </w:tc>
      </w:tr>
      <w:tr w:rsidR="00251EC2" w14:paraId="00E62D77" w14:textId="77777777" w:rsidTr="0032717F">
        <w:tc>
          <w:tcPr>
            <w:tcW w:w="1762" w:type="dxa"/>
            <w:vAlign w:val="bottom"/>
          </w:tcPr>
          <w:p w14:paraId="4CF06C12" w14:textId="77777777" w:rsidR="00251EC2" w:rsidRPr="00093E96" w:rsidRDefault="00251EC2" w:rsidP="0032717F">
            <w:pPr>
              <w:rPr>
                <w:rFonts w:eastAsia="Times New Roman"/>
                <w:b/>
                <w:bCs/>
                <w:kern w:val="28"/>
                <w:sz w:val="24"/>
                <w:szCs w:val="24"/>
              </w:rPr>
            </w:pPr>
            <w:r w:rsidRPr="00093E96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Sulfolane</w:t>
            </w:r>
          </w:p>
        </w:tc>
        <w:tc>
          <w:tcPr>
            <w:tcW w:w="1567" w:type="dxa"/>
            <w:vAlign w:val="bottom"/>
          </w:tcPr>
          <w:p w14:paraId="3E6EBB0B" w14:textId="77777777" w:rsidR="00251EC2" w:rsidRDefault="00251EC2" w:rsidP="0032717F">
            <w:pPr>
              <w:rPr>
                <w:rFonts w:eastAsia="Times New Roman"/>
                <w:bCs/>
                <w:kern w:val="28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83026</w:t>
            </w:r>
          </w:p>
        </w:tc>
        <w:tc>
          <w:tcPr>
            <w:tcW w:w="1561" w:type="dxa"/>
            <w:vAlign w:val="bottom"/>
          </w:tcPr>
          <w:p w14:paraId="390A59EE" w14:textId="77777777" w:rsidR="00251EC2" w:rsidRDefault="00251EC2" w:rsidP="0032717F">
            <w:pPr>
              <w:rPr>
                <w:rFonts w:eastAsia="Times New Roman"/>
                <w:bCs/>
                <w:kern w:val="28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219</w:t>
            </w:r>
          </w:p>
        </w:tc>
        <w:tc>
          <w:tcPr>
            <w:tcW w:w="1577" w:type="dxa"/>
            <w:vAlign w:val="bottom"/>
          </w:tcPr>
          <w:p w14:paraId="5D28DD7F" w14:textId="77777777" w:rsidR="00251EC2" w:rsidRDefault="00251EC2" w:rsidP="0032717F">
            <w:pPr>
              <w:rPr>
                <w:rFonts w:eastAsia="Times New Roman"/>
                <w:bCs/>
                <w:kern w:val="28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79.1142</w:t>
            </w:r>
          </w:p>
        </w:tc>
        <w:tc>
          <w:tcPr>
            <w:tcW w:w="1577" w:type="dxa"/>
            <w:vAlign w:val="bottom"/>
          </w:tcPr>
          <w:p w14:paraId="03C62968" w14:textId="77777777" w:rsidR="00251EC2" w:rsidRDefault="00251EC2" w:rsidP="0032717F">
            <w:pPr>
              <w:rPr>
                <w:rFonts w:eastAsia="Times New Roman"/>
                <w:bCs/>
                <w:kern w:val="28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06.1142</w:t>
            </w:r>
          </w:p>
        </w:tc>
        <w:tc>
          <w:tcPr>
            <w:tcW w:w="1024" w:type="dxa"/>
            <w:vAlign w:val="bottom"/>
          </w:tcPr>
          <w:p w14:paraId="642F2D35" w14:textId="77777777" w:rsidR="00251EC2" w:rsidRDefault="00251EC2" w:rsidP="0032717F">
            <w:pPr>
              <w:rPr>
                <w:rFonts w:eastAsia="Times New Roman"/>
                <w:bCs/>
                <w:kern w:val="28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92</w:t>
            </w:r>
          </w:p>
        </w:tc>
      </w:tr>
    </w:tbl>
    <w:p w14:paraId="196ACE3A" w14:textId="4685B678" w:rsidR="00251EC2" w:rsidRDefault="00251EC2" w:rsidP="00251EC2">
      <w:pPr>
        <w:rPr>
          <w:rFonts w:eastAsia="Times New Roman"/>
          <w:bCs/>
          <w:kern w:val="28"/>
          <w:sz w:val="24"/>
          <w:szCs w:val="24"/>
        </w:rPr>
      </w:pPr>
      <w:r w:rsidRPr="00FB0909">
        <w:rPr>
          <w:rFonts w:eastAsia="Times New Roman"/>
          <w:b/>
          <w:kern w:val="28"/>
          <w:sz w:val="24"/>
          <w:szCs w:val="24"/>
        </w:rPr>
        <w:t xml:space="preserve">Table </w:t>
      </w:r>
      <w:r w:rsidR="00A768D8">
        <w:rPr>
          <w:rFonts w:eastAsia="Times New Roman"/>
          <w:b/>
          <w:kern w:val="28"/>
          <w:sz w:val="24"/>
          <w:szCs w:val="24"/>
        </w:rPr>
        <w:t>S1</w:t>
      </w:r>
      <w:r w:rsidRPr="00FB0909">
        <w:rPr>
          <w:rFonts w:eastAsia="Times New Roman"/>
          <w:b/>
          <w:kern w:val="28"/>
          <w:sz w:val="24"/>
          <w:szCs w:val="24"/>
        </w:rPr>
        <w:t>.</w:t>
      </w:r>
      <w:r>
        <w:rPr>
          <w:rFonts w:eastAsia="Times New Roman"/>
          <w:bCs/>
          <w:kern w:val="28"/>
          <w:sz w:val="24"/>
          <w:szCs w:val="24"/>
        </w:rPr>
        <w:t xml:space="preserve"> Thermodynamic parameters derived from Ln</w:t>
      </w:r>
      <w:r w:rsidRPr="00862AF5">
        <w:rPr>
          <w:rFonts w:eastAsia="Times New Roman"/>
          <w:bCs/>
          <w:kern w:val="28"/>
          <w:sz w:val="24"/>
          <w:szCs w:val="24"/>
        </w:rPr>
        <w:t>([M]</w:t>
      </w:r>
      <w:r w:rsidRPr="00862AF5">
        <w:rPr>
          <w:rFonts w:eastAsia="Times New Roman"/>
          <w:bCs/>
          <w:kern w:val="28"/>
          <w:sz w:val="24"/>
          <w:szCs w:val="24"/>
          <w:vertAlign w:val="subscript"/>
        </w:rPr>
        <w:t>eq</w:t>
      </w:r>
      <w:r w:rsidRPr="00862AF5">
        <w:rPr>
          <w:rFonts w:eastAsia="Times New Roman"/>
          <w:bCs/>
          <w:kern w:val="28"/>
          <w:sz w:val="24"/>
          <w:szCs w:val="24"/>
        </w:rPr>
        <w:t>/[M]</w:t>
      </w:r>
      <w:r w:rsidRPr="00862AF5">
        <w:rPr>
          <w:rFonts w:eastAsia="Times New Roman"/>
          <w:bCs/>
          <w:kern w:val="28"/>
          <w:sz w:val="24"/>
          <w:szCs w:val="24"/>
          <w:vertAlign w:val="subscript"/>
        </w:rPr>
        <w:t>0</w:t>
      </w:r>
      <w:r w:rsidRPr="00862AF5">
        <w:rPr>
          <w:rFonts w:eastAsia="Times New Roman"/>
          <w:bCs/>
          <w:kern w:val="28"/>
          <w:sz w:val="24"/>
          <w:szCs w:val="24"/>
        </w:rPr>
        <w:t>) as a function of temperature</w:t>
      </w:r>
      <w:r>
        <w:rPr>
          <w:rFonts w:eastAsia="Times New Roman"/>
          <w:bCs/>
          <w:kern w:val="28"/>
          <w:sz w:val="24"/>
          <w:szCs w:val="24"/>
        </w:rPr>
        <w:t xml:space="preserve"> plot, including T</w:t>
      </w:r>
      <w:r w:rsidRPr="00093E96">
        <w:rPr>
          <w:rFonts w:eastAsia="Times New Roman"/>
          <w:bCs/>
          <w:kern w:val="28"/>
          <w:sz w:val="24"/>
          <w:szCs w:val="24"/>
          <w:vertAlign w:val="subscript"/>
        </w:rPr>
        <w:t>c</w:t>
      </w:r>
      <w:r>
        <w:rPr>
          <w:rFonts w:eastAsia="Times New Roman"/>
          <w:bCs/>
          <w:kern w:val="28"/>
          <w:sz w:val="24"/>
          <w:szCs w:val="24"/>
        </w:rPr>
        <w:t xml:space="preserve">, using equations 1 and 2. </w:t>
      </w:r>
    </w:p>
    <w:p w14:paraId="3176500E" w14:textId="77777777" w:rsidR="00251EC2" w:rsidRDefault="00251EC2" w:rsidP="00251EC2">
      <w:pPr>
        <w:rPr>
          <w:rFonts w:eastAsia="Times New Roman"/>
          <w:bCs/>
          <w:kern w:val="28"/>
          <w:sz w:val="24"/>
          <w:szCs w:val="24"/>
        </w:rPr>
      </w:pPr>
    </w:p>
    <w:p w14:paraId="22E9E4EB" w14:textId="77777777" w:rsidR="00251EC2" w:rsidRDefault="00251EC2" w:rsidP="00251EC2">
      <w:pPr>
        <w:jc w:val="center"/>
        <w:rPr>
          <w:rFonts w:eastAsia="Times New Roman"/>
          <w:bCs/>
          <w:kern w:val="28"/>
          <w:sz w:val="24"/>
          <w:szCs w:val="24"/>
        </w:rPr>
      </w:pPr>
      <w:r>
        <w:rPr>
          <w:rFonts w:eastAsia="Times New Roman"/>
          <w:bCs/>
          <w:kern w:val="28"/>
          <w:sz w:val="24"/>
          <w:szCs w:val="24"/>
        </w:rPr>
        <w:t xml:space="preserve">Equation </w:t>
      </w:r>
      <w:proofErr w:type="gramStart"/>
      <w:r>
        <w:rPr>
          <w:rFonts w:eastAsia="Times New Roman"/>
          <w:bCs/>
          <w:kern w:val="28"/>
          <w:sz w:val="24"/>
          <w:szCs w:val="24"/>
        </w:rPr>
        <w:t>1 :</w:t>
      </w:r>
      <w:proofErr w:type="gramEnd"/>
      <w:r>
        <w:rPr>
          <w:rFonts w:eastAsia="Times New Roman"/>
          <w:bCs/>
          <w:kern w:val="28"/>
          <w:sz w:val="24"/>
          <w:szCs w:val="24"/>
        </w:rPr>
        <w:t xml:space="preserve">  </w:t>
      </w:r>
      <m:oMath>
        <m:r>
          <w:rPr>
            <w:rFonts w:ascii="Cambria Math" w:eastAsia="Times New Roman" w:hAnsi="Cambria Math"/>
            <w:kern w:val="28"/>
            <w:sz w:val="24"/>
            <w:szCs w:val="24"/>
          </w:rPr>
          <m:t>Rln(</m:t>
        </m:r>
        <m:f>
          <m:fPr>
            <m:ctrlPr>
              <w:rPr>
                <w:rFonts w:ascii="Cambria Math" w:eastAsia="Times New Roman" w:hAnsi="Cambria Math"/>
                <w:bCs/>
                <w:i/>
                <w:kern w:val="28"/>
                <w:sz w:val="24"/>
                <w:szCs w:val="24"/>
              </w:rPr>
            </m:ctrlPr>
          </m:fPr>
          <m:num>
            <m:d>
              <m:dPr>
                <m:begChr m:val="["/>
                <m:endChr m:val="]"/>
                <m:ctrlPr>
                  <w:rPr>
                    <w:rFonts w:ascii="Cambria Math" w:eastAsia="Times New Roman" w:hAnsi="Cambria Math"/>
                    <w:bCs/>
                    <w:i/>
                    <w:kern w:val="28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kern w:val="28"/>
                    <w:sz w:val="24"/>
                    <w:szCs w:val="24"/>
                  </w:rPr>
                  <m:t>M</m:t>
                </m:r>
              </m:e>
            </m:d>
            <m:r>
              <w:rPr>
                <w:rFonts w:ascii="Cambria Math" w:eastAsia="Times New Roman" w:hAnsi="Cambria Math"/>
                <w:kern w:val="28"/>
                <w:sz w:val="24"/>
                <w:szCs w:val="24"/>
              </w:rPr>
              <m:t>eq</m:t>
            </m:r>
          </m:num>
          <m:den>
            <m:sSub>
              <m:sSubPr>
                <m:ctrlPr>
                  <w:rPr>
                    <w:rFonts w:ascii="Cambria Math" w:eastAsia="Times New Roman" w:hAnsi="Cambria Math"/>
                    <w:bCs/>
                    <w:i/>
                    <w:kern w:val="28"/>
                    <w:sz w:val="24"/>
                    <w:szCs w:val="24"/>
                  </w:rPr>
                </m:ctrlPr>
              </m:sSubPr>
              <m:e>
                <m:d>
                  <m:dPr>
                    <m:begChr m:val="["/>
                    <m:endChr m:val="]"/>
                    <m:ctrlPr>
                      <w:rPr>
                        <w:rFonts w:ascii="Cambria Math" w:eastAsia="Times New Roman" w:hAnsi="Cambria Math"/>
                        <w:bCs/>
                        <w:i/>
                        <w:kern w:val="28"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kern w:val="28"/>
                        <w:sz w:val="24"/>
                        <w:szCs w:val="24"/>
                      </w:rPr>
                      <m:t>M</m:t>
                    </m:r>
                  </m:e>
                </m:d>
              </m:e>
              <m:sub>
                <m:r>
                  <w:rPr>
                    <w:rFonts w:ascii="Cambria Math" w:eastAsia="Times New Roman" w:hAnsi="Cambria Math"/>
                    <w:kern w:val="28"/>
                    <w:sz w:val="24"/>
                    <w:szCs w:val="24"/>
                  </w:rPr>
                  <m:t>0</m:t>
                </m:r>
              </m:sub>
            </m:sSub>
          </m:den>
        </m:f>
        <m:r>
          <w:rPr>
            <w:rFonts w:ascii="Cambria Math" w:eastAsia="Times New Roman" w:hAnsi="Cambria Math"/>
            <w:kern w:val="28"/>
            <w:sz w:val="24"/>
            <w:szCs w:val="24"/>
          </w:rPr>
          <m:t>=</m:t>
        </m:r>
        <m:f>
          <m:fPr>
            <m:ctrlPr>
              <w:rPr>
                <w:rFonts w:ascii="Cambria Math" w:eastAsia="Times New Roman" w:hAnsi="Cambria Math"/>
                <w:bCs/>
                <w:i/>
                <w:kern w:val="28"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/>
                <w:kern w:val="28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="Times New Roman" w:hAnsi="Cambria Math"/>
                <w:kern w:val="28"/>
                <w:sz w:val="24"/>
                <w:szCs w:val="24"/>
              </w:rPr>
              <m:t>T</m:t>
            </m:r>
          </m:den>
        </m:f>
        <m:r>
          <w:rPr>
            <w:rFonts w:ascii="Cambria Math" w:eastAsia="Times New Roman" w:hAnsi="Cambria Math"/>
            <w:kern w:val="28"/>
            <w:sz w:val="24"/>
            <w:szCs w:val="24"/>
          </w:rPr>
          <m:t>* ∆</m:t>
        </m:r>
        <m:sSub>
          <m:sSubPr>
            <m:ctrlPr>
              <w:rPr>
                <w:rFonts w:ascii="Cambria Math" w:eastAsia="Times New Roman" w:hAnsi="Cambria Math"/>
                <w:bCs/>
                <w:i/>
                <w:kern w:val="28"/>
                <w:sz w:val="24"/>
                <w:szCs w:val="24"/>
              </w:rPr>
            </m:ctrlPr>
          </m:sSubPr>
          <m:e>
            <m:r>
              <w:rPr>
                <w:rFonts w:ascii="Cambria Math" w:eastAsia="Times New Roman" w:hAnsi="Cambria Math"/>
                <w:kern w:val="28"/>
                <w:sz w:val="24"/>
                <w:szCs w:val="24"/>
              </w:rPr>
              <m:t>H</m:t>
            </m:r>
          </m:e>
          <m:sub>
            <m:r>
              <w:rPr>
                <w:rFonts w:ascii="Cambria Math" w:eastAsia="Times New Roman" w:hAnsi="Cambria Math"/>
                <w:kern w:val="28"/>
                <w:sz w:val="24"/>
                <w:szCs w:val="24"/>
              </w:rPr>
              <m:t>p</m:t>
            </m:r>
          </m:sub>
        </m:sSub>
        <m:r>
          <w:rPr>
            <w:rFonts w:ascii="Cambria Math" w:eastAsia="Times New Roman" w:hAnsi="Cambria Math"/>
            <w:kern w:val="28"/>
            <w:sz w:val="24"/>
            <w:szCs w:val="24"/>
          </w:rPr>
          <m:t>- ∆</m:t>
        </m:r>
        <m:sSub>
          <m:sSubPr>
            <m:ctrlPr>
              <w:rPr>
                <w:rFonts w:ascii="Cambria Math" w:eastAsia="Times New Roman" w:hAnsi="Cambria Math"/>
                <w:bCs/>
                <w:i/>
                <w:kern w:val="28"/>
                <w:sz w:val="24"/>
                <w:szCs w:val="24"/>
              </w:rPr>
            </m:ctrlPr>
          </m:sSubPr>
          <m:e>
            <m:r>
              <w:rPr>
                <w:rFonts w:ascii="Cambria Math" w:eastAsia="Times New Roman" w:hAnsi="Cambria Math"/>
                <w:kern w:val="28"/>
                <w:sz w:val="24"/>
                <w:szCs w:val="24"/>
              </w:rPr>
              <m:t>S</m:t>
            </m:r>
          </m:e>
          <m:sub>
            <m:r>
              <w:rPr>
                <w:rFonts w:ascii="Cambria Math" w:eastAsia="Times New Roman" w:hAnsi="Cambria Math"/>
                <w:kern w:val="28"/>
                <w:sz w:val="24"/>
                <w:szCs w:val="24"/>
              </w:rPr>
              <m:t>p</m:t>
            </m:r>
          </m:sub>
        </m:sSub>
      </m:oMath>
      <w:r>
        <w:rPr>
          <w:rFonts w:eastAsia="Times New Roman"/>
          <w:bCs/>
          <w:kern w:val="28"/>
          <w:sz w:val="24"/>
          <w:szCs w:val="24"/>
        </w:rPr>
        <w:t>)    Equation 2 :</w:t>
      </w:r>
      <w:r>
        <w:rPr>
          <w:rFonts w:eastAsia="Times New Roman"/>
          <w:bCs/>
          <w:kern w:val="28"/>
          <w:sz w:val="24"/>
          <w:szCs w:val="24"/>
        </w:rPr>
        <w:tab/>
      </w:r>
      <m:oMath>
        <m:sSub>
          <m:sSubPr>
            <m:ctrlPr>
              <w:rPr>
                <w:rFonts w:ascii="Cambria Math" w:eastAsia="Times New Roman" w:hAnsi="Cambria Math"/>
                <w:bCs/>
                <w:i/>
                <w:kern w:val="28"/>
                <w:sz w:val="24"/>
                <w:szCs w:val="24"/>
              </w:rPr>
            </m:ctrlPr>
          </m:sSubPr>
          <m:e>
            <m:r>
              <w:rPr>
                <w:rFonts w:ascii="Cambria Math" w:eastAsia="Times New Roman" w:hAnsi="Cambria Math"/>
                <w:kern w:val="28"/>
                <w:sz w:val="24"/>
                <w:szCs w:val="24"/>
              </w:rPr>
              <m:t>T</m:t>
            </m:r>
          </m:e>
          <m:sub>
            <m:r>
              <w:rPr>
                <w:rFonts w:ascii="Cambria Math" w:eastAsia="Times New Roman" w:hAnsi="Cambria Math"/>
                <w:kern w:val="28"/>
                <w:sz w:val="24"/>
                <w:szCs w:val="24"/>
              </w:rPr>
              <m:t>C</m:t>
            </m:r>
          </m:sub>
        </m:sSub>
        <m:r>
          <w:rPr>
            <w:rFonts w:ascii="Cambria Math" w:eastAsia="Times New Roman" w:hAnsi="Cambria Math"/>
            <w:kern w:val="28"/>
            <w:sz w:val="24"/>
            <w:szCs w:val="24"/>
          </w:rPr>
          <m:t xml:space="preserve">= </m:t>
        </m:r>
        <m:f>
          <m:fPr>
            <m:ctrlPr>
              <w:rPr>
                <w:rFonts w:ascii="Cambria Math" w:eastAsia="Times New Roman" w:hAnsi="Cambria Math"/>
                <w:bCs/>
                <w:i/>
                <w:kern w:val="28"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/>
                <w:kern w:val="28"/>
                <w:sz w:val="24"/>
                <w:szCs w:val="24"/>
              </w:rPr>
              <m:t>∆</m:t>
            </m:r>
            <m:sSub>
              <m:sSubPr>
                <m:ctrlPr>
                  <w:rPr>
                    <w:rFonts w:ascii="Cambria Math" w:eastAsia="Times New Roman" w:hAnsi="Cambria Math"/>
                    <w:bCs/>
                    <w:i/>
                    <w:kern w:val="28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kern w:val="28"/>
                    <w:sz w:val="24"/>
                    <w:szCs w:val="24"/>
                  </w:rPr>
                  <m:t>H</m:t>
                </m:r>
              </m:e>
              <m:sub>
                <m:r>
                  <w:rPr>
                    <w:rFonts w:ascii="Cambria Math" w:eastAsia="Times New Roman" w:hAnsi="Cambria Math"/>
                    <w:kern w:val="28"/>
                    <w:sz w:val="24"/>
                    <w:szCs w:val="24"/>
                  </w:rPr>
                  <m:t>p</m:t>
                </m:r>
              </m:sub>
            </m:sSub>
          </m:num>
          <m:den>
            <m:r>
              <w:rPr>
                <w:rFonts w:ascii="Cambria Math" w:eastAsia="Times New Roman" w:hAnsi="Cambria Math"/>
                <w:kern w:val="28"/>
                <w:sz w:val="24"/>
                <w:szCs w:val="24"/>
              </w:rPr>
              <m:t>∆</m:t>
            </m:r>
            <m:sSub>
              <m:sSubPr>
                <m:ctrlPr>
                  <w:rPr>
                    <w:rFonts w:ascii="Cambria Math" w:eastAsia="Times New Roman" w:hAnsi="Cambria Math"/>
                    <w:bCs/>
                    <w:i/>
                    <w:kern w:val="28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kern w:val="28"/>
                    <w:sz w:val="24"/>
                    <w:szCs w:val="24"/>
                  </w:rPr>
                  <m:t>S</m:t>
                </m:r>
              </m:e>
              <m:sub>
                <m:r>
                  <w:rPr>
                    <w:rFonts w:ascii="Cambria Math" w:eastAsia="Times New Roman" w:hAnsi="Cambria Math"/>
                    <w:kern w:val="28"/>
                    <w:sz w:val="24"/>
                    <w:szCs w:val="24"/>
                  </w:rPr>
                  <m:t>p</m:t>
                </m:r>
              </m:sub>
            </m:sSub>
          </m:den>
        </m:f>
      </m:oMath>
    </w:p>
    <w:p w14:paraId="01FFD392" w14:textId="77777777" w:rsidR="00251EC2" w:rsidRDefault="00251EC2" w:rsidP="00251EC2">
      <w:pPr>
        <w:jc w:val="center"/>
        <w:rPr>
          <w:rFonts w:eastAsia="Times New Roman"/>
          <w:bCs/>
          <w:kern w:val="28"/>
          <w:sz w:val="24"/>
          <w:szCs w:val="24"/>
        </w:rPr>
      </w:pPr>
    </w:p>
    <w:p w14:paraId="4083BB29" w14:textId="77777777" w:rsidR="00A36EDC" w:rsidRDefault="00A36EDC">
      <w:pPr>
        <w:rPr>
          <w:rFonts w:eastAsia="Times New Roman"/>
          <w:b/>
          <w:kern w:val="28"/>
          <w:sz w:val="24"/>
          <w:szCs w:val="24"/>
        </w:rPr>
      </w:pPr>
      <w:r>
        <w:rPr>
          <w:rFonts w:eastAsia="Times New Roman"/>
          <w:b/>
          <w:kern w:val="28"/>
          <w:sz w:val="24"/>
          <w:szCs w:val="24"/>
        </w:rPr>
        <w:br w:type="page"/>
      </w:r>
    </w:p>
    <w:p w14:paraId="3E0C1559" w14:textId="79E77BC2" w:rsidR="00490983" w:rsidRDefault="00490983" w:rsidP="00490983">
      <w:pPr>
        <w:rPr>
          <w:rFonts w:eastAsia="Times New Roman"/>
          <w:b/>
          <w:kern w:val="28"/>
          <w:sz w:val="24"/>
          <w:szCs w:val="24"/>
        </w:rPr>
      </w:pPr>
      <w:r w:rsidRPr="00490983">
        <w:rPr>
          <w:rFonts w:eastAsia="Times New Roman"/>
          <w:b/>
          <w:kern w:val="28"/>
          <w:sz w:val="24"/>
          <w:szCs w:val="24"/>
        </w:rPr>
        <w:lastRenderedPageBreak/>
        <w:t xml:space="preserve">Proposed </w:t>
      </w:r>
      <w:r w:rsidR="00670212">
        <w:rPr>
          <w:rFonts w:eastAsia="Times New Roman"/>
          <w:b/>
          <w:kern w:val="28"/>
          <w:sz w:val="24"/>
          <w:szCs w:val="24"/>
        </w:rPr>
        <w:t>mechanism</w:t>
      </w:r>
      <w:r w:rsidRPr="00490983">
        <w:rPr>
          <w:rFonts w:eastAsia="Times New Roman"/>
          <w:b/>
          <w:kern w:val="28"/>
          <w:sz w:val="24"/>
          <w:szCs w:val="24"/>
        </w:rPr>
        <w:t xml:space="preserve"> </w:t>
      </w:r>
    </w:p>
    <w:p w14:paraId="065DF297" w14:textId="14C1B816" w:rsidR="00172E35" w:rsidRDefault="00A867F2" w:rsidP="00D718A1">
      <w:pPr>
        <w:jc w:val="center"/>
        <w:rPr>
          <w:rFonts w:eastAsia="Times New Roman"/>
          <w:b/>
          <w:kern w:val="28"/>
          <w:sz w:val="24"/>
          <w:szCs w:val="24"/>
        </w:rPr>
      </w:pPr>
      <w:r>
        <w:object w:dxaOrig="8376" w:dyaOrig="4274" w14:anchorId="26B17582">
          <v:shape id="_x0000_i1035" type="#_x0000_t75" style="width:379.5pt;height:193.5pt" o:ole="">
            <v:imagedata r:id="rId55" o:title=""/>
          </v:shape>
          <o:OLEObject Type="Embed" ProgID="ChemDraw.Document.6.0" ShapeID="_x0000_i1035" DrawAspect="Content" ObjectID="_1807353958" r:id="rId56"/>
        </w:object>
      </w:r>
    </w:p>
    <w:p w14:paraId="3DF95B4C" w14:textId="4BE59819" w:rsidR="00172E35" w:rsidRPr="00D718A1" w:rsidRDefault="00172E35" w:rsidP="00D718A1">
      <w:pPr>
        <w:jc w:val="center"/>
        <w:rPr>
          <w:rFonts w:eastAsia="Times New Roman"/>
          <w:b/>
          <w:kern w:val="28"/>
          <w:sz w:val="8"/>
          <w:szCs w:val="8"/>
        </w:rPr>
      </w:pPr>
    </w:p>
    <w:p w14:paraId="737BF905" w14:textId="4388E33F" w:rsidR="00251EC2" w:rsidRDefault="00942DD5" w:rsidP="00D718A1">
      <w:pPr>
        <w:jc w:val="center"/>
        <w:rPr>
          <w:rFonts w:eastAsia="Times New Roman"/>
          <w:bCs/>
          <w:kern w:val="28"/>
          <w:sz w:val="24"/>
          <w:szCs w:val="24"/>
        </w:rPr>
      </w:pPr>
      <w:r>
        <w:rPr>
          <w:rFonts w:eastAsia="Times New Roman"/>
          <w:b/>
          <w:kern w:val="28"/>
          <w:sz w:val="24"/>
          <w:szCs w:val="24"/>
        </w:rPr>
        <w:t>Figure</w:t>
      </w:r>
      <w:r w:rsidR="00490983" w:rsidRPr="00670212">
        <w:rPr>
          <w:rFonts w:eastAsia="Times New Roman"/>
          <w:b/>
          <w:kern w:val="28"/>
          <w:sz w:val="24"/>
          <w:szCs w:val="24"/>
        </w:rPr>
        <w:t xml:space="preserve"> S</w:t>
      </w:r>
      <w:r w:rsidR="00427427">
        <w:rPr>
          <w:rFonts w:eastAsia="Times New Roman"/>
          <w:b/>
          <w:kern w:val="28"/>
          <w:sz w:val="24"/>
          <w:szCs w:val="24"/>
        </w:rPr>
        <w:t>2</w:t>
      </w:r>
      <w:r w:rsidR="004B424A">
        <w:rPr>
          <w:rFonts w:eastAsia="Times New Roman"/>
          <w:b/>
          <w:kern w:val="28"/>
          <w:sz w:val="24"/>
          <w:szCs w:val="24"/>
        </w:rPr>
        <w:t>1</w:t>
      </w:r>
      <w:r w:rsidR="00490983" w:rsidRPr="00670212">
        <w:rPr>
          <w:rFonts w:eastAsia="Times New Roman"/>
          <w:b/>
          <w:kern w:val="28"/>
          <w:sz w:val="24"/>
          <w:szCs w:val="24"/>
        </w:rPr>
        <w:t>.</w:t>
      </w:r>
      <w:r w:rsidR="00490983">
        <w:rPr>
          <w:rFonts w:eastAsia="Times New Roman"/>
          <w:bCs/>
          <w:kern w:val="28"/>
          <w:sz w:val="24"/>
          <w:szCs w:val="24"/>
        </w:rPr>
        <w:t xml:space="preserve"> Early-stage mechanistic theory for observations of the depolymerization. UV light causes homolysis and radical formation on the aromatic solvent. </w:t>
      </w:r>
      <w:r w:rsidR="00D718A1">
        <w:rPr>
          <w:rFonts w:eastAsia="Times New Roman"/>
          <w:bCs/>
          <w:kern w:val="28"/>
          <w:sz w:val="24"/>
          <w:szCs w:val="24"/>
        </w:rPr>
        <w:t xml:space="preserve">The dashed line represents PMMA homolysis which has not been ruled out. The solvent homolysis process </w:t>
      </w:r>
      <w:r w:rsidR="00490983">
        <w:rPr>
          <w:rFonts w:eastAsia="Times New Roman"/>
          <w:bCs/>
          <w:kern w:val="28"/>
          <w:sz w:val="24"/>
          <w:szCs w:val="24"/>
        </w:rPr>
        <w:t>produces a species capable of hydrogen atom transfer from the polymer backbone.</w:t>
      </w:r>
      <w:r w:rsidR="00670212">
        <w:rPr>
          <w:rFonts w:eastAsia="Times New Roman"/>
          <w:bCs/>
          <w:kern w:val="28"/>
          <w:sz w:val="24"/>
          <w:szCs w:val="24"/>
        </w:rPr>
        <w:t xml:space="preserve"> </w:t>
      </w:r>
      <w:r w:rsidR="00490983">
        <w:rPr>
          <w:rFonts w:eastAsia="Times New Roman"/>
          <w:bCs/>
          <w:kern w:val="28"/>
          <w:sz w:val="24"/>
          <w:szCs w:val="24"/>
        </w:rPr>
        <w:t xml:space="preserve">The radical polymer species then undergoes </w:t>
      </w:r>
      <w:r w:rsidR="00670212">
        <w:rPr>
          <w:rFonts w:eastAsia="Times New Roman"/>
          <w:bCs/>
          <w:kern w:val="28"/>
          <w:sz w:val="24"/>
          <w:szCs w:val="24"/>
        </w:rPr>
        <w:t xml:space="preserve">either </w:t>
      </w:r>
      <w:r w:rsidR="00D718A1">
        <w:rPr>
          <w:rFonts w:eastAsia="Times New Roman"/>
          <w:bCs/>
          <w:kern w:val="28"/>
          <w:sz w:val="24"/>
          <w:szCs w:val="24"/>
        </w:rPr>
        <w:t>termination through reaction w</w:t>
      </w:r>
      <w:r w:rsidR="00A867F2">
        <w:rPr>
          <w:rFonts w:eastAsia="Times New Roman"/>
          <w:bCs/>
          <w:kern w:val="28"/>
          <w:sz w:val="24"/>
          <w:szCs w:val="24"/>
        </w:rPr>
        <w:t xml:space="preserve">hen high concentrations of solvent radicals are present (e.g. by Cl in DCB) </w:t>
      </w:r>
      <w:r w:rsidR="00670212">
        <w:rPr>
          <w:rFonts w:eastAsia="Times New Roman"/>
          <w:bCs/>
          <w:kern w:val="28"/>
          <w:sz w:val="24"/>
          <w:szCs w:val="24"/>
        </w:rPr>
        <w:t>or uncontrolled depolymerization releasing monomer</w:t>
      </w:r>
      <w:r w:rsidR="00A867F2">
        <w:rPr>
          <w:rFonts w:eastAsia="Times New Roman"/>
          <w:bCs/>
          <w:kern w:val="28"/>
          <w:sz w:val="24"/>
          <w:szCs w:val="24"/>
        </w:rPr>
        <w:t xml:space="preserve"> (e.g. in benzonitrile)</w:t>
      </w:r>
      <w:r w:rsidR="00D718A1">
        <w:rPr>
          <w:rFonts w:eastAsia="Times New Roman"/>
          <w:bCs/>
          <w:kern w:val="28"/>
          <w:sz w:val="24"/>
          <w:szCs w:val="24"/>
        </w:rPr>
        <w:t xml:space="preserve">. The </w:t>
      </w:r>
      <w:r w:rsidR="00A867F2">
        <w:rPr>
          <w:rFonts w:eastAsia="Times New Roman"/>
          <w:bCs/>
          <w:kern w:val="28"/>
          <w:sz w:val="24"/>
          <w:szCs w:val="24"/>
        </w:rPr>
        <w:t>Cl-capped</w:t>
      </w:r>
      <w:r w:rsidR="00D718A1">
        <w:rPr>
          <w:rFonts w:eastAsia="Times New Roman"/>
          <w:bCs/>
          <w:kern w:val="28"/>
          <w:sz w:val="24"/>
          <w:szCs w:val="24"/>
        </w:rPr>
        <w:t xml:space="preserve"> polymer can then undergo re-initiation with UV or HAT. </w:t>
      </w:r>
    </w:p>
    <w:p w14:paraId="713837D8" w14:textId="77777777" w:rsidR="00A36EDC" w:rsidRDefault="00A36EDC" w:rsidP="00A36EDC">
      <w:pPr>
        <w:rPr>
          <w:rFonts w:eastAsia="Times New Roman"/>
          <w:b/>
          <w:kern w:val="28"/>
          <w:sz w:val="24"/>
          <w:szCs w:val="24"/>
        </w:rPr>
      </w:pPr>
    </w:p>
    <w:p w14:paraId="59E59887" w14:textId="793746CB" w:rsidR="00A36EDC" w:rsidRDefault="00A36EDC" w:rsidP="00A36EDC">
      <w:pPr>
        <w:rPr>
          <w:rFonts w:eastAsia="Times New Roman"/>
          <w:b/>
          <w:kern w:val="28"/>
          <w:sz w:val="24"/>
          <w:szCs w:val="24"/>
        </w:rPr>
      </w:pPr>
      <w:r>
        <w:rPr>
          <w:rFonts w:eastAsia="Times New Roman"/>
          <w:b/>
          <w:kern w:val="28"/>
          <w:sz w:val="24"/>
          <w:szCs w:val="24"/>
        </w:rPr>
        <w:t>UV-</w:t>
      </w:r>
      <w:proofErr w:type="gramStart"/>
      <w:r>
        <w:rPr>
          <w:rFonts w:eastAsia="Times New Roman"/>
          <w:b/>
          <w:kern w:val="28"/>
          <w:sz w:val="24"/>
          <w:szCs w:val="24"/>
        </w:rPr>
        <w:t>Vis</w:t>
      </w:r>
      <w:proofErr w:type="gramEnd"/>
      <w:r>
        <w:rPr>
          <w:rFonts w:eastAsia="Times New Roman"/>
          <w:b/>
          <w:kern w:val="28"/>
          <w:sz w:val="24"/>
          <w:szCs w:val="24"/>
        </w:rPr>
        <w:t xml:space="preserve"> spectrometry of PMMA polymers</w:t>
      </w:r>
    </w:p>
    <w:p w14:paraId="597CDB66" w14:textId="1BC6616B" w:rsidR="00A36EDC" w:rsidRDefault="00A36EDC" w:rsidP="00F26AF7">
      <w:pPr>
        <w:pStyle w:val="SOMContent"/>
      </w:pPr>
      <w:r w:rsidRPr="00A36EDC">
        <w:rPr>
          <w:noProof/>
        </w:rPr>
        <w:drawing>
          <wp:anchor distT="0" distB="0" distL="114300" distR="114300" simplePos="0" relativeHeight="251658240" behindDoc="0" locked="0" layoutInCell="1" allowOverlap="1" wp14:anchorId="144B72D0" wp14:editId="2D77F74F">
            <wp:simplePos x="0" y="0"/>
            <wp:positionH relativeFrom="column">
              <wp:posOffset>971550</wp:posOffset>
            </wp:positionH>
            <wp:positionV relativeFrom="paragraph">
              <wp:posOffset>86995</wp:posOffset>
            </wp:positionV>
            <wp:extent cx="4152900" cy="3295650"/>
            <wp:effectExtent l="0" t="0" r="0" b="0"/>
            <wp:wrapSquare wrapText="bothSides"/>
            <wp:docPr id="92277192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2771922" name=""/>
                    <pic:cNvPicPr/>
                  </pic:nvPicPr>
                  <pic:blipFill rotWithShape="1">
                    <a:blip r:embed="rId57"/>
                    <a:srcRect l="5202" t="9582" r="7563"/>
                    <a:stretch/>
                  </pic:blipFill>
                  <pic:spPr bwMode="auto">
                    <a:xfrm>
                      <a:off x="0" y="0"/>
                      <a:ext cx="4152900" cy="32956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0BDCAFA" w14:textId="2F4FC6BF" w:rsidR="00AE3C98" w:rsidRDefault="007004C6" w:rsidP="00F26AF7">
      <w:pPr>
        <w:pStyle w:val="SOMContent"/>
      </w:pPr>
      <w:r>
        <w:tab/>
      </w:r>
    </w:p>
    <w:p w14:paraId="51704D87" w14:textId="79E68698" w:rsidR="00A36EDC" w:rsidRDefault="00A36EDC" w:rsidP="00F26AF7">
      <w:pPr>
        <w:pStyle w:val="SOMContent"/>
      </w:pPr>
    </w:p>
    <w:p w14:paraId="2FA2E112" w14:textId="77777777" w:rsidR="00A36EDC" w:rsidRDefault="00A36EDC" w:rsidP="00F26AF7">
      <w:pPr>
        <w:pStyle w:val="SOMContent"/>
      </w:pPr>
    </w:p>
    <w:p w14:paraId="44973F43" w14:textId="77777777" w:rsidR="00A36EDC" w:rsidRDefault="00A36EDC" w:rsidP="00F26AF7">
      <w:pPr>
        <w:pStyle w:val="SOMContent"/>
      </w:pPr>
    </w:p>
    <w:p w14:paraId="1BB56F5B" w14:textId="77777777" w:rsidR="00A36EDC" w:rsidRDefault="00A36EDC" w:rsidP="00F26AF7">
      <w:pPr>
        <w:pStyle w:val="SOMContent"/>
      </w:pPr>
    </w:p>
    <w:p w14:paraId="693B819A" w14:textId="77777777" w:rsidR="00A36EDC" w:rsidRDefault="00A36EDC" w:rsidP="00F26AF7">
      <w:pPr>
        <w:pStyle w:val="SOMContent"/>
      </w:pPr>
    </w:p>
    <w:p w14:paraId="3DD4C46E" w14:textId="77777777" w:rsidR="00A36EDC" w:rsidRDefault="00A36EDC" w:rsidP="00F26AF7">
      <w:pPr>
        <w:pStyle w:val="SOMContent"/>
      </w:pPr>
    </w:p>
    <w:p w14:paraId="2A7E62CE" w14:textId="77777777" w:rsidR="00A36EDC" w:rsidRDefault="00A36EDC" w:rsidP="00F26AF7">
      <w:pPr>
        <w:pStyle w:val="SOMContent"/>
      </w:pPr>
    </w:p>
    <w:p w14:paraId="3CFF75C9" w14:textId="77777777" w:rsidR="00A36EDC" w:rsidRDefault="00A36EDC" w:rsidP="00F26AF7">
      <w:pPr>
        <w:pStyle w:val="SOMContent"/>
      </w:pPr>
    </w:p>
    <w:p w14:paraId="3D85F5CA" w14:textId="77777777" w:rsidR="00A36EDC" w:rsidRDefault="00A36EDC" w:rsidP="00F26AF7">
      <w:pPr>
        <w:pStyle w:val="SOMContent"/>
      </w:pPr>
    </w:p>
    <w:p w14:paraId="6CC0ED82" w14:textId="77777777" w:rsidR="00A36EDC" w:rsidRDefault="00A36EDC" w:rsidP="00F26AF7">
      <w:pPr>
        <w:pStyle w:val="SOMContent"/>
      </w:pPr>
    </w:p>
    <w:p w14:paraId="7ECF9A83" w14:textId="77777777" w:rsidR="00A36EDC" w:rsidRDefault="00A36EDC" w:rsidP="00F26AF7">
      <w:pPr>
        <w:pStyle w:val="SOMContent"/>
      </w:pPr>
    </w:p>
    <w:p w14:paraId="511BE65F" w14:textId="77777777" w:rsidR="00A36EDC" w:rsidRPr="00D718A1" w:rsidRDefault="00A36EDC" w:rsidP="00D718A1">
      <w:pPr>
        <w:pStyle w:val="SOMContent"/>
        <w:rPr>
          <w:sz w:val="8"/>
          <w:szCs w:val="8"/>
        </w:rPr>
      </w:pPr>
    </w:p>
    <w:p w14:paraId="4F42AC46" w14:textId="2A6317F7" w:rsidR="00A36EDC" w:rsidRDefault="00A36EDC" w:rsidP="00A36EDC">
      <w:pPr>
        <w:pStyle w:val="SOMContent"/>
        <w:jc w:val="center"/>
        <w:sectPr w:rsidR="00A36EDC" w:rsidSect="000B7E4F">
          <w:headerReference w:type="default" r:id="rId58"/>
          <w:footerReference w:type="default" r:id="rId59"/>
          <w:headerReference w:type="first" r:id="rId60"/>
          <w:footerReference w:type="first" r:id="rId61"/>
          <w:pgSz w:w="12240" w:h="15840" w:code="1"/>
          <w:pgMar w:top="1296" w:right="1440" w:bottom="1296" w:left="1440" w:header="432" w:footer="720" w:gutter="0"/>
          <w:lnNumType w:countBy="5" w:distance="720"/>
          <w:cols w:space="720"/>
          <w:docGrid w:linePitch="360"/>
        </w:sectPr>
      </w:pPr>
      <w:r w:rsidRPr="00A36EDC">
        <w:rPr>
          <w:b/>
          <w:bCs/>
        </w:rPr>
        <w:t>Figure S</w:t>
      </w:r>
      <w:r w:rsidR="00427427">
        <w:rPr>
          <w:b/>
          <w:bCs/>
        </w:rPr>
        <w:t>2</w:t>
      </w:r>
      <w:r w:rsidR="004B424A">
        <w:rPr>
          <w:b/>
          <w:bCs/>
        </w:rPr>
        <w:t>2</w:t>
      </w:r>
      <w:r>
        <w:t xml:space="preserve">: </w:t>
      </w:r>
      <w:r w:rsidRPr="00A36EDC">
        <w:t>UV-</w:t>
      </w:r>
      <w:proofErr w:type="gramStart"/>
      <w:r w:rsidRPr="00A36EDC">
        <w:t>Vis</w:t>
      </w:r>
      <w:proofErr w:type="gramEnd"/>
      <w:r w:rsidRPr="00A36EDC">
        <w:t xml:space="preserve"> spectrometry of PMMA polymers</w:t>
      </w:r>
      <w:r>
        <w:t xml:space="preserve"> in chloroform at 5mg/ml (excluding 15 </w:t>
      </w:r>
      <w:proofErr w:type="spellStart"/>
      <w:r>
        <w:t>kDa</w:t>
      </w:r>
      <w:proofErr w:type="spellEnd"/>
      <w:r>
        <w:t xml:space="preserve"> RAF</w:t>
      </w:r>
      <w:r w:rsidR="00427427">
        <w:t>T</w:t>
      </w:r>
      <w:r>
        <w:t xml:space="preserve"> PMMA).   No CTA absorbance is observed for the 15 </w:t>
      </w:r>
      <w:proofErr w:type="spellStart"/>
      <w:r>
        <w:t>kDa</w:t>
      </w:r>
      <w:proofErr w:type="spellEnd"/>
      <w:r>
        <w:t xml:space="preserve"> or 200 </w:t>
      </w:r>
      <w:proofErr w:type="spellStart"/>
      <w:r>
        <w:t>kDa</w:t>
      </w:r>
      <w:proofErr w:type="spellEnd"/>
      <w:r>
        <w:t xml:space="preserve"> consumer PMMA. The absorbance in violet Perspex</w:t>
      </w:r>
      <w:r w:rsidRPr="00A36EDC">
        <w:rPr>
          <w:vertAlign w:val="superscript"/>
        </w:rPr>
        <w:t>®</w:t>
      </w:r>
      <w:r>
        <w:t xml:space="preserve"> is attributed to dyes and additives in the plastic. </w:t>
      </w:r>
    </w:p>
    <w:p w14:paraId="5C8982F8" w14:textId="5BB1C433" w:rsidR="004860BF" w:rsidRPr="00F27D85" w:rsidRDefault="004860BF" w:rsidP="004860BF">
      <w:pPr>
        <w:pStyle w:val="SOMContent"/>
        <w:rPr>
          <w:b/>
          <w:bCs/>
        </w:rPr>
      </w:pPr>
      <w:r>
        <w:rPr>
          <w:b/>
          <w:bCs/>
        </w:rPr>
        <w:lastRenderedPageBreak/>
        <w:t xml:space="preserve">Tables of conversions measured by </w:t>
      </w:r>
      <w:r w:rsidRPr="00203AB5">
        <w:rPr>
          <w:b/>
          <w:bCs/>
          <w:vertAlign w:val="superscript"/>
        </w:rPr>
        <w:t>1</w:t>
      </w:r>
      <w:r>
        <w:rPr>
          <w:b/>
          <w:bCs/>
        </w:rPr>
        <w:t>H NMR spectroscopy (</w:t>
      </w:r>
      <w:r w:rsidR="006F66CE">
        <w:rPr>
          <w:b/>
          <w:bCs/>
        </w:rPr>
        <w:t>M</w:t>
      </w:r>
      <w:r>
        <w:rPr>
          <w:b/>
          <w:bCs/>
        </w:rPr>
        <w:t>ethod 1)</w:t>
      </w:r>
    </w:p>
    <w:tbl>
      <w:tblPr>
        <w:tblStyle w:val="GridTable3"/>
        <w:tblpPr w:leftFromText="180" w:rightFromText="180" w:vertAnchor="text" w:horzAnchor="margin" w:tblpXSpec="center" w:tblpY="296"/>
        <w:tblW w:w="5028" w:type="pct"/>
        <w:tblLook w:val="04A0" w:firstRow="1" w:lastRow="0" w:firstColumn="1" w:lastColumn="0" w:noHBand="0" w:noVBand="1"/>
      </w:tblPr>
      <w:tblGrid>
        <w:gridCol w:w="2196"/>
        <w:gridCol w:w="544"/>
        <w:gridCol w:w="544"/>
        <w:gridCol w:w="632"/>
        <w:gridCol w:w="632"/>
        <w:gridCol w:w="632"/>
        <w:gridCol w:w="632"/>
        <w:gridCol w:w="632"/>
        <w:gridCol w:w="581"/>
        <w:gridCol w:w="581"/>
        <w:gridCol w:w="500"/>
        <w:gridCol w:w="500"/>
        <w:gridCol w:w="500"/>
        <w:gridCol w:w="581"/>
        <w:gridCol w:w="581"/>
        <w:gridCol w:w="500"/>
        <w:gridCol w:w="500"/>
        <w:gridCol w:w="500"/>
        <w:gridCol w:w="541"/>
        <w:gridCol w:w="541"/>
        <w:gridCol w:w="541"/>
        <w:gridCol w:w="541"/>
      </w:tblGrid>
      <w:tr w:rsidR="00E96B88" w:rsidRPr="008204E2" w14:paraId="6843CC7A" w14:textId="77777777" w:rsidTr="00E96B8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94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2190" w:type="pct"/>
            <w:gridSpan w:val="8"/>
            <w:noWrap/>
          </w:tcPr>
          <w:p w14:paraId="52B43148" w14:textId="044A6A3E" w:rsidR="00E96B88" w:rsidRPr="00A81700" w:rsidRDefault="00D718A1" w:rsidP="008204E2">
            <w:pPr>
              <w:jc w:val="left"/>
              <w:rPr>
                <w:rFonts w:ascii="Calibri" w:eastAsia="Times New Roman" w:hAnsi="Calibri" w:cs="Calibri"/>
                <w:i w:val="0"/>
                <w:iCs w:val="0"/>
                <w:color w:val="000000"/>
                <w:sz w:val="22"/>
                <w:szCs w:val="22"/>
                <w:lang w:val="en-GB" w:eastAsia="en-GB"/>
              </w:rPr>
            </w:pPr>
            <w:r>
              <w:rPr>
                <w:rFonts w:ascii="Calibri" w:eastAsia="Times New Roman" w:hAnsi="Calibri" w:cs="Calibri"/>
                <w:i w:val="0"/>
                <w:iCs w:val="0"/>
                <w:color w:val="000000"/>
                <w:sz w:val="22"/>
                <w:szCs w:val="22"/>
                <w:lang w:val="en-GB" w:eastAsia="en-GB"/>
              </w:rPr>
              <w:t xml:space="preserve">Table S2: </w:t>
            </w:r>
            <w:r w:rsidR="00E96B88" w:rsidRPr="0084645A">
              <w:rPr>
                <w:rFonts w:ascii="Calibri" w:eastAsia="Times New Roman" w:hAnsi="Calibri" w:cs="Calibri"/>
                <w:i w:val="0"/>
                <w:iCs w:val="0"/>
                <w:color w:val="000000"/>
                <w:sz w:val="22"/>
                <w:szCs w:val="22"/>
                <w:lang w:val="en-GB" w:eastAsia="en-GB"/>
              </w:rPr>
              <w:t>Investigating</w:t>
            </w:r>
            <w:r w:rsidR="00E96B88" w:rsidRPr="00A81700">
              <w:rPr>
                <w:rFonts w:ascii="Calibri" w:eastAsia="Times New Roman" w:hAnsi="Calibri" w:cs="Calibri"/>
                <w:i w:val="0"/>
                <w:iCs w:val="0"/>
                <w:color w:val="000000"/>
                <w:sz w:val="22"/>
                <w:szCs w:val="22"/>
                <w:lang w:val="en-GB" w:eastAsia="en-GB"/>
              </w:rPr>
              <w:t xml:space="preserve"> temperature and concentration relationships</w:t>
            </w:r>
          </w:p>
        </w:tc>
        <w:tc>
          <w:tcPr>
            <w:tcW w:w="215" w:type="pct"/>
            <w:noWrap/>
          </w:tcPr>
          <w:p w14:paraId="7A74E5E2" w14:textId="77777777" w:rsidR="00E96B88" w:rsidRPr="00A81700" w:rsidRDefault="00E96B88" w:rsidP="008204E2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215" w:type="pct"/>
            <w:noWrap/>
          </w:tcPr>
          <w:p w14:paraId="71A41991" w14:textId="77777777" w:rsidR="00E96B88" w:rsidRPr="00A81700" w:rsidRDefault="00E96B88" w:rsidP="008204E2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185" w:type="pct"/>
            <w:noWrap/>
          </w:tcPr>
          <w:p w14:paraId="3F75C34A" w14:textId="77777777" w:rsidR="00E96B88" w:rsidRPr="008204E2" w:rsidRDefault="00E96B88" w:rsidP="008204E2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185" w:type="pct"/>
            <w:noWrap/>
          </w:tcPr>
          <w:p w14:paraId="23D1D237" w14:textId="77777777" w:rsidR="00E96B88" w:rsidRPr="008204E2" w:rsidRDefault="00E96B88" w:rsidP="008204E2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185" w:type="pct"/>
            <w:noWrap/>
          </w:tcPr>
          <w:p w14:paraId="437A43C6" w14:textId="77777777" w:rsidR="00E96B88" w:rsidRPr="008204E2" w:rsidRDefault="00E96B88" w:rsidP="008204E2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215" w:type="pct"/>
            <w:noWrap/>
          </w:tcPr>
          <w:p w14:paraId="4486DAD2" w14:textId="77777777" w:rsidR="00E96B88" w:rsidRPr="008204E2" w:rsidRDefault="00E96B88" w:rsidP="008204E2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215" w:type="pct"/>
            <w:noWrap/>
          </w:tcPr>
          <w:p w14:paraId="0485869B" w14:textId="77777777" w:rsidR="00E96B88" w:rsidRPr="008204E2" w:rsidRDefault="00E96B88" w:rsidP="008204E2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185" w:type="pct"/>
            <w:noWrap/>
          </w:tcPr>
          <w:p w14:paraId="11899365" w14:textId="77777777" w:rsidR="00E96B88" w:rsidRPr="008204E2" w:rsidRDefault="00E96B88" w:rsidP="008204E2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185" w:type="pct"/>
            <w:noWrap/>
          </w:tcPr>
          <w:p w14:paraId="65E84E2D" w14:textId="77777777" w:rsidR="00E96B88" w:rsidRPr="008204E2" w:rsidRDefault="00E96B88" w:rsidP="008204E2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185" w:type="pct"/>
            <w:noWrap/>
          </w:tcPr>
          <w:p w14:paraId="1C0BEEF0" w14:textId="77777777" w:rsidR="00E96B88" w:rsidRPr="008204E2" w:rsidRDefault="00E96B88" w:rsidP="008204E2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200" w:type="pct"/>
            <w:noWrap/>
          </w:tcPr>
          <w:p w14:paraId="1E9C2378" w14:textId="77777777" w:rsidR="00E96B88" w:rsidRPr="008204E2" w:rsidRDefault="00E96B88" w:rsidP="008204E2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244" w:type="pct"/>
            <w:noWrap/>
          </w:tcPr>
          <w:p w14:paraId="67098490" w14:textId="77777777" w:rsidR="00E96B88" w:rsidRPr="008204E2" w:rsidRDefault="00E96B88" w:rsidP="008204E2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200" w:type="pct"/>
            <w:noWrap/>
          </w:tcPr>
          <w:p w14:paraId="732F7D93" w14:textId="77777777" w:rsidR="00E96B88" w:rsidRPr="008204E2" w:rsidRDefault="00E96B88" w:rsidP="008204E2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200" w:type="pct"/>
            <w:noWrap/>
          </w:tcPr>
          <w:p w14:paraId="7FF15481" w14:textId="77777777" w:rsidR="00E96B88" w:rsidRPr="008204E2" w:rsidRDefault="00E96B88" w:rsidP="008204E2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</w:p>
        </w:tc>
      </w:tr>
      <w:tr w:rsidR="00E96B88" w:rsidRPr="008204E2" w14:paraId="11972D7B" w14:textId="77777777" w:rsidTr="00E96B8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9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0C0848A7" w14:textId="77777777" w:rsidR="00E96B88" w:rsidRPr="008204E2" w:rsidRDefault="00E96B88" w:rsidP="00DC44F2">
            <w:pPr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Solvent</w:t>
            </w:r>
          </w:p>
        </w:tc>
        <w:tc>
          <w:tcPr>
            <w:tcW w:w="185" w:type="pct"/>
            <w:tcBorders>
              <w:left w:val="single" w:sz="4" w:space="0" w:color="auto"/>
            </w:tcBorders>
            <w:noWrap/>
            <w:hideMark/>
          </w:tcPr>
          <w:p w14:paraId="34D7EA76" w14:textId="77777777" w:rsidR="00E96B88" w:rsidRPr="008204E2" w:rsidRDefault="00E96B88" w:rsidP="00DC44F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DCB</w:t>
            </w:r>
          </w:p>
        </w:tc>
        <w:tc>
          <w:tcPr>
            <w:tcW w:w="185" w:type="pct"/>
            <w:noWrap/>
            <w:hideMark/>
          </w:tcPr>
          <w:p w14:paraId="5A4A88C2" w14:textId="77777777" w:rsidR="00E96B88" w:rsidRPr="008204E2" w:rsidRDefault="00E96B88" w:rsidP="00DC44F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DCB</w:t>
            </w:r>
          </w:p>
        </w:tc>
        <w:tc>
          <w:tcPr>
            <w:tcW w:w="215" w:type="pct"/>
            <w:noWrap/>
            <w:hideMark/>
          </w:tcPr>
          <w:p w14:paraId="786D56C9" w14:textId="77777777" w:rsidR="00E96B88" w:rsidRPr="008204E2" w:rsidRDefault="00E96B88" w:rsidP="00DC44F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DCB</w:t>
            </w:r>
          </w:p>
        </w:tc>
        <w:tc>
          <w:tcPr>
            <w:tcW w:w="215" w:type="pct"/>
            <w:noWrap/>
            <w:hideMark/>
          </w:tcPr>
          <w:p w14:paraId="15A754D5" w14:textId="77777777" w:rsidR="00E96B88" w:rsidRPr="008204E2" w:rsidRDefault="00E96B88" w:rsidP="00DC44F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DCB</w:t>
            </w:r>
          </w:p>
        </w:tc>
        <w:tc>
          <w:tcPr>
            <w:tcW w:w="215" w:type="pct"/>
            <w:noWrap/>
            <w:hideMark/>
          </w:tcPr>
          <w:p w14:paraId="4F6E33F0" w14:textId="77777777" w:rsidR="00E96B88" w:rsidRPr="008204E2" w:rsidRDefault="00E96B88" w:rsidP="00DC44F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DCB</w:t>
            </w:r>
          </w:p>
        </w:tc>
        <w:tc>
          <w:tcPr>
            <w:tcW w:w="215" w:type="pct"/>
            <w:noWrap/>
            <w:hideMark/>
          </w:tcPr>
          <w:p w14:paraId="51CB5FBE" w14:textId="77777777" w:rsidR="00E96B88" w:rsidRPr="008204E2" w:rsidRDefault="00E96B88" w:rsidP="00DC44F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DCB</w:t>
            </w:r>
          </w:p>
        </w:tc>
        <w:tc>
          <w:tcPr>
            <w:tcW w:w="215" w:type="pct"/>
            <w:noWrap/>
            <w:hideMark/>
          </w:tcPr>
          <w:p w14:paraId="0224E8E6" w14:textId="77777777" w:rsidR="00E96B88" w:rsidRPr="008204E2" w:rsidRDefault="00E96B88" w:rsidP="00DC44F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DCB</w:t>
            </w:r>
          </w:p>
        </w:tc>
        <w:tc>
          <w:tcPr>
            <w:tcW w:w="215" w:type="pct"/>
            <w:noWrap/>
            <w:hideMark/>
          </w:tcPr>
          <w:p w14:paraId="0164B0A1" w14:textId="77777777" w:rsidR="00E96B88" w:rsidRPr="008204E2" w:rsidRDefault="00E96B88" w:rsidP="00DC44F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DCB</w:t>
            </w:r>
          </w:p>
        </w:tc>
        <w:tc>
          <w:tcPr>
            <w:tcW w:w="215" w:type="pct"/>
            <w:noWrap/>
            <w:hideMark/>
          </w:tcPr>
          <w:p w14:paraId="0ED8BB6D" w14:textId="77777777" w:rsidR="00E96B88" w:rsidRPr="008204E2" w:rsidRDefault="00E96B88" w:rsidP="00DC44F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DCB</w:t>
            </w:r>
          </w:p>
        </w:tc>
        <w:tc>
          <w:tcPr>
            <w:tcW w:w="185" w:type="pct"/>
            <w:noWrap/>
            <w:hideMark/>
          </w:tcPr>
          <w:p w14:paraId="2B9AFB26" w14:textId="77777777" w:rsidR="00E96B88" w:rsidRPr="008204E2" w:rsidRDefault="00E96B88" w:rsidP="00DC44F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DCB</w:t>
            </w:r>
          </w:p>
        </w:tc>
        <w:tc>
          <w:tcPr>
            <w:tcW w:w="185" w:type="pct"/>
            <w:noWrap/>
            <w:hideMark/>
          </w:tcPr>
          <w:p w14:paraId="73A1A8C5" w14:textId="77777777" w:rsidR="00E96B88" w:rsidRPr="008204E2" w:rsidRDefault="00E96B88" w:rsidP="00DC44F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DCB</w:t>
            </w:r>
          </w:p>
        </w:tc>
        <w:tc>
          <w:tcPr>
            <w:tcW w:w="185" w:type="pct"/>
            <w:noWrap/>
            <w:hideMark/>
          </w:tcPr>
          <w:p w14:paraId="1BD48C76" w14:textId="77777777" w:rsidR="00E96B88" w:rsidRPr="008204E2" w:rsidRDefault="00E96B88" w:rsidP="00DC44F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DCB</w:t>
            </w:r>
          </w:p>
        </w:tc>
        <w:tc>
          <w:tcPr>
            <w:tcW w:w="215" w:type="pct"/>
            <w:noWrap/>
            <w:hideMark/>
          </w:tcPr>
          <w:p w14:paraId="441D428A" w14:textId="77777777" w:rsidR="00E96B88" w:rsidRPr="008204E2" w:rsidRDefault="00E96B88" w:rsidP="00DC44F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DCB</w:t>
            </w:r>
          </w:p>
        </w:tc>
        <w:tc>
          <w:tcPr>
            <w:tcW w:w="215" w:type="pct"/>
            <w:noWrap/>
            <w:hideMark/>
          </w:tcPr>
          <w:p w14:paraId="318E8066" w14:textId="77777777" w:rsidR="00E96B88" w:rsidRPr="008204E2" w:rsidRDefault="00E96B88" w:rsidP="00DC44F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DCB</w:t>
            </w:r>
          </w:p>
        </w:tc>
        <w:tc>
          <w:tcPr>
            <w:tcW w:w="185" w:type="pct"/>
            <w:noWrap/>
            <w:hideMark/>
          </w:tcPr>
          <w:p w14:paraId="42E0A1D8" w14:textId="77777777" w:rsidR="00E96B88" w:rsidRPr="008204E2" w:rsidRDefault="00E96B88" w:rsidP="00DC44F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DCB</w:t>
            </w:r>
          </w:p>
        </w:tc>
        <w:tc>
          <w:tcPr>
            <w:tcW w:w="185" w:type="pct"/>
            <w:noWrap/>
            <w:hideMark/>
          </w:tcPr>
          <w:p w14:paraId="3EADBEAD" w14:textId="77777777" w:rsidR="00E96B88" w:rsidRPr="008204E2" w:rsidRDefault="00E96B88" w:rsidP="00DC44F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DCB</w:t>
            </w:r>
          </w:p>
        </w:tc>
        <w:tc>
          <w:tcPr>
            <w:tcW w:w="185" w:type="pct"/>
            <w:noWrap/>
            <w:hideMark/>
          </w:tcPr>
          <w:p w14:paraId="2A78B935" w14:textId="77777777" w:rsidR="00E96B88" w:rsidRPr="008204E2" w:rsidRDefault="00E96B88" w:rsidP="00DC44F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DCB</w:t>
            </w:r>
          </w:p>
        </w:tc>
        <w:tc>
          <w:tcPr>
            <w:tcW w:w="200" w:type="pct"/>
            <w:noWrap/>
            <w:hideMark/>
          </w:tcPr>
          <w:p w14:paraId="0597A77E" w14:textId="77777777" w:rsidR="00E96B88" w:rsidRPr="008204E2" w:rsidRDefault="00E96B88" w:rsidP="00DC44F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DCB</w:t>
            </w:r>
          </w:p>
        </w:tc>
        <w:tc>
          <w:tcPr>
            <w:tcW w:w="244" w:type="pct"/>
            <w:noWrap/>
            <w:hideMark/>
          </w:tcPr>
          <w:p w14:paraId="26014665" w14:textId="77777777" w:rsidR="00E96B88" w:rsidRPr="008204E2" w:rsidRDefault="00E96B88" w:rsidP="00DC44F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DCB</w:t>
            </w:r>
          </w:p>
        </w:tc>
        <w:tc>
          <w:tcPr>
            <w:tcW w:w="200" w:type="pct"/>
            <w:noWrap/>
            <w:hideMark/>
          </w:tcPr>
          <w:p w14:paraId="19F65E52" w14:textId="77777777" w:rsidR="00E96B88" w:rsidRPr="00CB0B7C" w:rsidRDefault="00E96B88" w:rsidP="00DC44F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CB0B7C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DCB</w:t>
            </w:r>
          </w:p>
        </w:tc>
        <w:tc>
          <w:tcPr>
            <w:tcW w:w="200" w:type="pct"/>
            <w:noWrap/>
            <w:hideMark/>
          </w:tcPr>
          <w:p w14:paraId="1B8D2A29" w14:textId="77777777" w:rsidR="00E96B88" w:rsidRPr="00CB0B7C" w:rsidRDefault="00E96B88" w:rsidP="00DC44F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CB0B7C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DCB</w:t>
            </w:r>
          </w:p>
        </w:tc>
      </w:tr>
      <w:tr w:rsidR="00E96B88" w:rsidRPr="008204E2" w14:paraId="583A3C11" w14:textId="77777777" w:rsidTr="00E96B88">
        <w:trPr>
          <w:trHeight w:val="29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6FB87F34" w14:textId="77777777" w:rsidR="00E96B88" w:rsidRPr="008204E2" w:rsidRDefault="00E96B88" w:rsidP="00DC44F2">
            <w:pPr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Monomer mg/mL</w:t>
            </w:r>
          </w:p>
        </w:tc>
        <w:tc>
          <w:tcPr>
            <w:tcW w:w="185" w:type="pct"/>
            <w:tcBorders>
              <w:left w:val="single" w:sz="4" w:space="0" w:color="auto"/>
            </w:tcBorders>
            <w:noWrap/>
            <w:hideMark/>
          </w:tcPr>
          <w:p w14:paraId="13F4DE96" w14:textId="77777777" w:rsidR="00E96B88" w:rsidRPr="008204E2" w:rsidRDefault="00E96B88" w:rsidP="00DC44F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1.01</w:t>
            </w:r>
          </w:p>
        </w:tc>
        <w:tc>
          <w:tcPr>
            <w:tcW w:w="185" w:type="pct"/>
            <w:noWrap/>
            <w:hideMark/>
          </w:tcPr>
          <w:p w14:paraId="340BDB29" w14:textId="77777777" w:rsidR="00E96B88" w:rsidRPr="008204E2" w:rsidRDefault="00E96B88" w:rsidP="00DC44F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1.01</w:t>
            </w:r>
          </w:p>
        </w:tc>
        <w:tc>
          <w:tcPr>
            <w:tcW w:w="215" w:type="pct"/>
            <w:noWrap/>
            <w:hideMark/>
          </w:tcPr>
          <w:p w14:paraId="45E3965A" w14:textId="77777777" w:rsidR="00E96B88" w:rsidRPr="008204E2" w:rsidRDefault="00E96B88" w:rsidP="00DC44F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1.717</w:t>
            </w:r>
          </w:p>
        </w:tc>
        <w:tc>
          <w:tcPr>
            <w:tcW w:w="215" w:type="pct"/>
            <w:noWrap/>
            <w:hideMark/>
          </w:tcPr>
          <w:p w14:paraId="470BC819" w14:textId="77777777" w:rsidR="00E96B88" w:rsidRPr="008204E2" w:rsidRDefault="00E96B88" w:rsidP="00DC44F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1.717</w:t>
            </w:r>
          </w:p>
        </w:tc>
        <w:tc>
          <w:tcPr>
            <w:tcW w:w="215" w:type="pct"/>
            <w:noWrap/>
            <w:hideMark/>
          </w:tcPr>
          <w:p w14:paraId="2A0832E9" w14:textId="77777777" w:rsidR="00E96B88" w:rsidRPr="008204E2" w:rsidRDefault="00E96B88" w:rsidP="00DC44F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2.525</w:t>
            </w:r>
          </w:p>
        </w:tc>
        <w:tc>
          <w:tcPr>
            <w:tcW w:w="215" w:type="pct"/>
            <w:noWrap/>
            <w:hideMark/>
          </w:tcPr>
          <w:p w14:paraId="1795E798" w14:textId="77777777" w:rsidR="00E96B88" w:rsidRPr="008204E2" w:rsidRDefault="00E96B88" w:rsidP="00DC44F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2.525</w:t>
            </w:r>
          </w:p>
        </w:tc>
        <w:tc>
          <w:tcPr>
            <w:tcW w:w="215" w:type="pct"/>
            <w:noWrap/>
            <w:hideMark/>
          </w:tcPr>
          <w:p w14:paraId="6CE2689D" w14:textId="77777777" w:rsidR="00E96B88" w:rsidRPr="008204E2" w:rsidRDefault="00E96B88" w:rsidP="00DC44F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2.525</w:t>
            </w:r>
          </w:p>
        </w:tc>
        <w:tc>
          <w:tcPr>
            <w:tcW w:w="215" w:type="pct"/>
            <w:noWrap/>
            <w:hideMark/>
          </w:tcPr>
          <w:p w14:paraId="1F32F172" w14:textId="77777777" w:rsidR="00E96B88" w:rsidRPr="008204E2" w:rsidRDefault="00E96B88" w:rsidP="00DC44F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2.525</w:t>
            </w:r>
          </w:p>
        </w:tc>
        <w:tc>
          <w:tcPr>
            <w:tcW w:w="215" w:type="pct"/>
            <w:noWrap/>
            <w:hideMark/>
          </w:tcPr>
          <w:p w14:paraId="00655FDC" w14:textId="77777777" w:rsidR="00E96B88" w:rsidRPr="008204E2" w:rsidRDefault="00E96B88" w:rsidP="00DC44F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2.525</w:t>
            </w:r>
          </w:p>
        </w:tc>
        <w:tc>
          <w:tcPr>
            <w:tcW w:w="185" w:type="pct"/>
            <w:noWrap/>
            <w:hideMark/>
          </w:tcPr>
          <w:p w14:paraId="4C1B2C4D" w14:textId="77777777" w:rsidR="00E96B88" w:rsidRPr="008204E2" w:rsidRDefault="00E96B88" w:rsidP="00DC44F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5.05</w:t>
            </w:r>
          </w:p>
        </w:tc>
        <w:tc>
          <w:tcPr>
            <w:tcW w:w="185" w:type="pct"/>
            <w:noWrap/>
            <w:hideMark/>
          </w:tcPr>
          <w:p w14:paraId="497F5459" w14:textId="77777777" w:rsidR="00E96B88" w:rsidRPr="008204E2" w:rsidRDefault="00E96B88" w:rsidP="00DC44F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10.1</w:t>
            </w:r>
          </w:p>
        </w:tc>
        <w:tc>
          <w:tcPr>
            <w:tcW w:w="185" w:type="pct"/>
            <w:noWrap/>
            <w:hideMark/>
          </w:tcPr>
          <w:p w14:paraId="34D3C269" w14:textId="77777777" w:rsidR="00E96B88" w:rsidRPr="008204E2" w:rsidRDefault="00E96B88" w:rsidP="00DC44F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10.1</w:t>
            </w:r>
          </w:p>
        </w:tc>
        <w:tc>
          <w:tcPr>
            <w:tcW w:w="215" w:type="pct"/>
            <w:noWrap/>
            <w:hideMark/>
          </w:tcPr>
          <w:p w14:paraId="3AD5F516" w14:textId="77777777" w:rsidR="00E96B88" w:rsidRPr="008204E2" w:rsidRDefault="00E96B88" w:rsidP="00DC44F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15.15</w:t>
            </w:r>
          </w:p>
        </w:tc>
        <w:tc>
          <w:tcPr>
            <w:tcW w:w="215" w:type="pct"/>
            <w:noWrap/>
            <w:hideMark/>
          </w:tcPr>
          <w:p w14:paraId="3D2816A6" w14:textId="77777777" w:rsidR="00E96B88" w:rsidRPr="008204E2" w:rsidRDefault="00E96B88" w:rsidP="00DC44F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15.15</w:t>
            </w:r>
          </w:p>
        </w:tc>
        <w:tc>
          <w:tcPr>
            <w:tcW w:w="185" w:type="pct"/>
            <w:noWrap/>
            <w:hideMark/>
          </w:tcPr>
          <w:p w14:paraId="45F9A6FC" w14:textId="77777777" w:rsidR="00E96B88" w:rsidRPr="008204E2" w:rsidRDefault="00E96B88" w:rsidP="00DC44F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30.3</w:t>
            </w:r>
          </w:p>
        </w:tc>
        <w:tc>
          <w:tcPr>
            <w:tcW w:w="185" w:type="pct"/>
            <w:noWrap/>
            <w:hideMark/>
          </w:tcPr>
          <w:p w14:paraId="1587F2BB" w14:textId="77777777" w:rsidR="00E96B88" w:rsidRPr="008204E2" w:rsidRDefault="00E96B88" w:rsidP="00DC44F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40.4</w:t>
            </w:r>
          </w:p>
        </w:tc>
        <w:tc>
          <w:tcPr>
            <w:tcW w:w="185" w:type="pct"/>
            <w:noWrap/>
            <w:hideMark/>
          </w:tcPr>
          <w:p w14:paraId="1B77B9F7" w14:textId="77777777" w:rsidR="00E96B88" w:rsidRPr="008204E2" w:rsidRDefault="00E96B88" w:rsidP="00DC44F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40.4</w:t>
            </w:r>
          </w:p>
        </w:tc>
        <w:tc>
          <w:tcPr>
            <w:tcW w:w="200" w:type="pct"/>
            <w:noWrap/>
            <w:hideMark/>
          </w:tcPr>
          <w:p w14:paraId="5B89E067" w14:textId="77777777" w:rsidR="00E96B88" w:rsidRPr="008204E2" w:rsidRDefault="00E96B88" w:rsidP="00DC44F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101</w:t>
            </w:r>
          </w:p>
        </w:tc>
        <w:tc>
          <w:tcPr>
            <w:tcW w:w="244" w:type="pct"/>
            <w:noWrap/>
            <w:hideMark/>
          </w:tcPr>
          <w:p w14:paraId="5372C1AF" w14:textId="290FEA8E" w:rsidR="00E96B88" w:rsidRPr="008204E2" w:rsidRDefault="00E96B88" w:rsidP="00DC44F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101</w:t>
            </w:r>
          </w:p>
        </w:tc>
        <w:tc>
          <w:tcPr>
            <w:tcW w:w="200" w:type="pct"/>
            <w:noWrap/>
            <w:hideMark/>
          </w:tcPr>
          <w:p w14:paraId="747D307C" w14:textId="43B88509" w:rsidR="00E96B88" w:rsidRPr="00CB0B7C" w:rsidRDefault="00E96B88" w:rsidP="00DC44F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CB0B7C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202</w:t>
            </w:r>
          </w:p>
        </w:tc>
        <w:tc>
          <w:tcPr>
            <w:tcW w:w="200" w:type="pct"/>
            <w:noWrap/>
            <w:hideMark/>
          </w:tcPr>
          <w:p w14:paraId="01BA040E" w14:textId="2ACBE422" w:rsidR="00E96B88" w:rsidRPr="00CB0B7C" w:rsidRDefault="00E96B88" w:rsidP="00DC44F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CB0B7C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202</w:t>
            </w:r>
          </w:p>
        </w:tc>
      </w:tr>
      <w:tr w:rsidR="00E96B88" w:rsidRPr="008204E2" w14:paraId="31098D21" w14:textId="77777777" w:rsidTr="00E96B8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2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1F2DBF" w14:textId="77777777" w:rsidR="00E96B88" w:rsidRPr="008204E2" w:rsidRDefault="00E96B88" w:rsidP="00DC44F2">
            <w:pPr>
              <w:rPr>
                <w:rFonts w:ascii="Calibri" w:eastAsia="Times New Roman" w:hAnsi="Calibri" w:cs="Calibri"/>
                <w:i w:val="0"/>
                <w:iCs w:val="0"/>
                <w:color w:val="000000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i w:val="0"/>
                <w:iCs w:val="0"/>
                <w:color w:val="000000"/>
                <w:sz w:val="16"/>
                <w:szCs w:val="16"/>
                <w:lang w:val="en-GB" w:eastAsia="en-GB"/>
              </w:rPr>
              <w:t xml:space="preserve">PMMA </w:t>
            </w:r>
          </w:p>
        </w:tc>
        <w:tc>
          <w:tcPr>
            <w:tcW w:w="185" w:type="pct"/>
            <w:tcBorders>
              <w:left w:val="single" w:sz="4" w:space="0" w:color="auto"/>
            </w:tcBorders>
            <w:hideMark/>
          </w:tcPr>
          <w:p w14:paraId="402AD380" w14:textId="21D15D6B" w:rsidR="00E96B88" w:rsidRPr="008204E2" w:rsidRDefault="00E96B88" w:rsidP="00DC44F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3</w:t>
            </w:r>
            <w:r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0</w:t>
            </w:r>
            <w:r w:rsidRPr="008204E2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 xml:space="preserve">0 </w:t>
            </w:r>
            <w:proofErr w:type="spellStart"/>
            <w:r w:rsidRPr="008204E2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kDa</w:t>
            </w:r>
            <w:proofErr w:type="spellEnd"/>
          </w:p>
        </w:tc>
        <w:tc>
          <w:tcPr>
            <w:tcW w:w="185" w:type="pct"/>
            <w:hideMark/>
          </w:tcPr>
          <w:p w14:paraId="4600AA8B" w14:textId="77777777" w:rsidR="00E96B88" w:rsidRPr="008204E2" w:rsidRDefault="00E96B88" w:rsidP="00DC44F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 xml:space="preserve">15 </w:t>
            </w:r>
            <w:proofErr w:type="spellStart"/>
            <w:r w:rsidRPr="008204E2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kDa</w:t>
            </w:r>
            <w:proofErr w:type="spellEnd"/>
          </w:p>
        </w:tc>
        <w:tc>
          <w:tcPr>
            <w:tcW w:w="215" w:type="pct"/>
            <w:hideMark/>
          </w:tcPr>
          <w:p w14:paraId="229B768E" w14:textId="77777777" w:rsidR="00E96B88" w:rsidRPr="008204E2" w:rsidRDefault="00E96B88" w:rsidP="00DC44F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 xml:space="preserve">15 </w:t>
            </w:r>
            <w:proofErr w:type="spellStart"/>
            <w:r w:rsidRPr="008204E2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kDa</w:t>
            </w:r>
            <w:proofErr w:type="spellEnd"/>
          </w:p>
        </w:tc>
        <w:tc>
          <w:tcPr>
            <w:tcW w:w="215" w:type="pct"/>
            <w:hideMark/>
          </w:tcPr>
          <w:p w14:paraId="411FFA2E" w14:textId="77777777" w:rsidR="00E96B88" w:rsidRPr="008204E2" w:rsidRDefault="00E96B88" w:rsidP="00DC44F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 xml:space="preserve">15 </w:t>
            </w:r>
            <w:proofErr w:type="spellStart"/>
            <w:r w:rsidRPr="008204E2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kDa</w:t>
            </w:r>
            <w:proofErr w:type="spellEnd"/>
          </w:p>
        </w:tc>
        <w:tc>
          <w:tcPr>
            <w:tcW w:w="215" w:type="pct"/>
            <w:hideMark/>
          </w:tcPr>
          <w:p w14:paraId="02CD9354" w14:textId="5592D9A1" w:rsidR="00E96B88" w:rsidRPr="008204E2" w:rsidRDefault="00E96B88" w:rsidP="00DC44F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3</w:t>
            </w:r>
            <w:r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0</w:t>
            </w:r>
            <w:r w:rsidRPr="008204E2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 xml:space="preserve">0 </w:t>
            </w:r>
            <w:proofErr w:type="spellStart"/>
            <w:r w:rsidRPr="008204E2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kDa</w:t>
            </w:r>
            <w:proofErr w:type="spellEnd"/>
          </w:p>
        </w:tc>
        <w:tc>
          <w:tcPr>
            <w:tcW w:w="215" w:type="pct"/>
            <w:hideMark/>
          </w:tcPr>
          <w:p w14:paraId="23999E1D" w14:textId="77777777" w:rsidR="00E96B88" w:rsidRPr="008204E2" w:rsidRDefault="00E96B88" w:rsidP="00DC44F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 xml:space="preserve">15 </w:t>
            </w:r>
            <w:proofErr w:type="spellStart"/>
            <w:r w:rsidRPr="008204E2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kDa</w:t>
            </w:r>
            <w:proofErr w:type="spellEnd"/>
          </w:p>
        </w:tc>
        <w:tc>
          <w:tcPr>
            <w:tcW w:w="215" w:type="pct"/>
            <w:hideMark/>
          </w:tcPr>
          <w:p w14:paraId="57537289" w14:textId="77777777" w:rsidR="00E96B88" w:rsidRPr="008204E2" w:rsidRDefault="00E96B88" w:rsidP="00DC44F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 xml:space="preserve">15 </w:t>
            </w:r>
            <w:proofErr w:type="spellStart"/>
            <w:r w:rsidRPr="008204E2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kDa</w:t>
            </w:r>
            <w:proofErr w:type="spellEnd"/>
          </w:p>
        </w:tc>
        <w:tc>
          <w:tcPr>
            <w:tcW w:w="215" w:type="pct"/>
            <w:hideMark/>
          </w:tcPr>
          <w:p w14:paraId="2821A5C3" w14:textId="77777777" w:rsidR="00E96B88" w:rsidRPr="008204E2" w:rsidRDefault="00E96B88" w:rsidP="00DC44F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 xml:space="preserve">15 </w:t>
            </w:r>
            <w:proofErr w:type="spellStart"/>
            <w:r w:rsidRPr="008204E2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kDa</w:t>
            </w:r>
            <w:proofErr w:type="spellEnd"/>
          </w:p>
        </w:tc>
        <w:tc>
          <w:tcPr>
            <w:tcW w:w="215" w:type="pct"/>
            <w:hideMark/>
          </w:tcPr>
          <w:p w14:paraId="2DE0FB83" w14:textId="0BB35378" w:rsidR="00E96B88" w:rsidRPr="008204E2" w:rsidRDefault="00E96B88" w:rsidP="00DC44F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3</w:t>
            </w:r>
            <w:r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0</w:t>
            </w:r>
            <w:r w:rsidRPr="008204E2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 xml:space="preserve">0 </w:t>
            </w:r>
            <w:proofErr w:type="spellStart"/>
            <w:r w:rsidRPr="008204E2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kDa</w:t>
            </w:r>
            <w:proofErr w:type="spellEnd"/>
          </w:p>
        </w:tc>
        <w:tc>
          <w:tcPr>
            <w:tcW w:w="185" w:type="pct"/>
            <w:hideMark/>
          </w:tcPr>
          <w:p w14:paraId="2B1DA9FB" w14:textId="77777777" w:rsidR="00E96B88" w:rsidRPr="008204E2" w:rsidRDefault="00E96B88" w:rsidP="00DC44F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 xml:space="preserve">15 </w:t>
            </w:r>
            <w:proofErr w:type="spellStart"/>
            <w:r w:rsidRPr="008204E2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kDa</w:t>
            </w:r>
            <w:proofErr w:type="spellEnd"/>
          </w:p>
        </w:tc>
        <w:tc>
          <w:tcPr>
            <w:tcW w:w="185" w:type="pct"/>
            <w:hideMark/>
          </w:tcPr>
          <w:p w14:paraId="2C0ED069" w14:textId="77777777" w:rsidR="00E96B88" w:rsidRPr="008204E2" w:rsidRDefault="00E96B88" w:rsidP="00DC44F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 xml:space="preserve">15 </w:t>
            </w:r>
            <w:proofErr w:type="spellStart"/>
            <w:r w:rsidRPr="008204E2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kDa</w:t>
            </w:r>
            <w:proofErr w:type="spellEnd"/>
          </w:p>
        </w:tc>
        <w:tc>
          <w:tcPr>
            <w:tcW w:w="185" w:type="pct"/>
            <w:hideMark/>
          </w:tcPr>
          <w:p w14:paraId="4F5E17E5" w14:textId="77777777" w:rsidR="00E96B88" w:rsidRPr="008204E2" w:rsidRDefault="00E96B88" w:rsidP="00DC44F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 xml:space="preserve">15 </w:t>
            </w:r>
            <w:proofErr w:type="spellStart"/>
            <w:r w:rsidRPr="008204E2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kDa</w:t>
            </w:r>
            <w:proofErr w:type="spellEnd"/>
          </w:p>
        </w:tc>
        <w:tc>
          <w:tcPr>
            <w:tcW w:w="215" w:type="pct"/>
            <w:hideMark/>
          </w:tcPr>
          <w:p w14:paraId="67C79E88" w14:textId="77777777" w:rsidR="00E96B88" w:rsidRPr="008204E2" w:rsidRDefault="00E96B88" w:rsidP="00DC44F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 xml:space="preserve">15 </w:t>
            </w:r>
            <w:proofErr w:type="spellStart"/>
            <w:r w:rsidRPr="008204E2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kDa</w:t>
            </w:r>
            <w:proofErr w:type="spellEnd"/>
          </w:p>
        </w:tc>
        <w:tc>
          <w:tcPr>
            <w:tcW w:w="215" w:type="pct"/>
            <w:hideMark/>
          </w:tcPr>
          <w:p w14:paraId="7019A849" w14:textId="30394EEB" w:rsidR="00E96B88" w:rsidRPr="008204E2" w:rsidRDefault="00E96B88" w:rsidP="00DC44F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3</w:t>
            </w:r>
            <w:r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00</w:t>
            </w:r>
            <w:r w:rsidRPr="008204E2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 xml:space="preserve"> </w:t>
            </w:r>
            <w:proofErr w:type="spellStart"/>
            <w:r w:rsidRPr="008204E2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kDa</w:t>
            </w:r>
            <w:proofErr w:type="spellEnd"/>
          </w:p>
        </w:tc>
        <w:tc>
          <w:tcPr>
            <w:tcW w:w="185" w:type="pct"/>
            <w:hideMark/>
          </w:tcPr>
          <w:p w14:paraId="2359F367" w14:textId="77777777" w:rsidR="00E96B88" w:rsidRPr="008204E2" w:rsidRDefault="00E96B88" w:rsidP="00DC44F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 xml:space="preserve">15 </w:t>
            </w:r>
            <w:proofErr w:type="spellStart"/>
            <w:r w:rsidRPr="008204E2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kDa</w:t>
            </w:r>
            <w:proofErr w:type="spellEnd"/>
          </w:p>
        </w:tc>
        <w:tc>
          <w:tcPr>
            <w:tcW w:w="185" w:type="pct"/>
            <w:hideMark/>
          </w:tcPr>
          <w:p w14:paraId="4CDB8C10" w14:textId="77777777" w:rsidR="00E96B88" w:rsidRPr="008204E2" w:rsidRDefault="00E96B88" w:rsidP="00DC44F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 xml:space="preserve">15 </w:t>
            </w:r>
            <w:proofErr w:type="spellStart"/>
            <w:r w:rsidRPr="008204E2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kDa</w:t>
            </w:r>
            <w:proofErr w:type="spellEnd"/>
          </w:p>
        </w:tc>
        <w:tc>
          <w:tcPr>
            <w:tcW w:w="185" w:type="pct"/>
            <w:hideMark/>
          </w:tcPr>
          <w:p w14:paraId="1D990CE5" w14:textId="06FCD1D1" w:rsidR="00E96B88" w:rsidRPr="008204E2" w:rsidRDefault="00E96B88" w:rsidP="00DC44F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3</w:t>
            </w:r>
            <w:r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0</w:t>
            </w:r>
            <w:r w:rsidRPr="008204E2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 xml:space="preserve">0 </w:t>
            </w:r>
            <w:proofErr w:type="spellStart"/>
            <w:r w:rsidRPr="008204E2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kDa</w:t>
            </w:r>
            <w:proofErr w:type="spellEnd"/>
          </w:p>
        </w:tc>
        <w:tc>
          <w:tcPr>
            <w:tcW w:w="200" w:type="pct"/>
            <w:hideMark/>
          </w:tcPr>
          <w:p w14:paraId="24DF1189" w14:textId="1321E9E0" w:rsidR="00E96B88" w:rsidRPr="008204E2" w:rsidRDefault="00E96B88" w:rsidP="00DC44F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3</w:t>
            </w:r>
            <w:r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00</w:t>
            </w:r>
            <w:r w:rsidRPr="008204E2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 xml:space="preserve"> </w:t>
            </w:r>
            <w:proofErr w:type="spellStart"/>
            <w:r w:rsidRPr="008204E2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kDa</w:t>
            </w:r>
            <w:proofErr w:type="spellEnd"/>
          </w:p>
        </w:tc>
        <w:tc>
          <w:tcPr>
            <w:tcW w:w="244" w:type="pct"/>
            <w:hideMark/>
          </w:tcPr>
          <w:p w14:paraId="1CB085EB" w14:textId="77777777" w:rsidR="00E96B88" w:rsidRPr="008204E2" w:rsidRDefault="00E96B88" w:rsidP="00DC44F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 xml:space="preserve">15 </w:t>
            </w:r>
            <w:proofErr w:type="spellStart"/>
            <w:r w:rsidRPr="008204E2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kDa</w:t>
            </w:r>
            <w:proofErr w:type="spellEnd"/>
          </w:p>
        </w:tc>
        <w:tc>
          <w:tcPr>
            <w:tcW w:w="200" w:type="pct"/>
            <w:hideMark/>
          </w:tcPr>
          <w:p w14:paraId="3B0E5759" w14:textId="77777777" w:rsidR="00E96B88" w:rsidRPr="00CB0B7C" w:rsidRDefault="00E96B88" w:rsidP="00DC44F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CB0B7C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 xml:space="preserve">15 </w:t>
            </w:r>
            <w:proofErr w:type="spellStart"/>
            <w:r w:rsidRPr="00CB0B7C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kDa</w:t>
            </w:r>
            <w:proofErr w:type="spellEnd"/>
          </w:p>
        </w:tc>
        <w:tc>
          <w:tcPr>
            <w:tcW w:w="200" w:type="pct"/>
            <w:hideMark/>
          </w:tcPr>
          <w:p w14:paraId="3039B60B" w14:textId="4DBAA209" w:rsidR="00E96B88" w:rsidRPr="00CB0B7C" w:rsidRDefault="00E96B88" w:rsidP="00DC44F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CB0B7C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 xml:space="preserve">300 </w:t>
            </w:r>
            <w:proofErr w:type="spellStart"/>
            <w:r w:rsidRPr="00CB0B7C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kDa</w:t>
            </w:r>
            <w:proofErr w:type="spellEnd"/>
          </w:p>
        </w:tc>
      </w:tr>
      <w:tr w:rsidR="00E96B88" w:rsidRPr="008204E2" w14:paraId="29D732AA" w14:textId="77777777" w:rsidTr="00E96B88">
        <w:trPr>
          <w:trHeight w:val="29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5677E941" w14:textId="77777777" w:rsidR="00E96B88" w:rsidRPr="008204E2" w:rsidRDefault="00E96B88" w:rsidP="00DC44F2">
            <w:pPr>
              <w:rPr>
                <w:rFonts w:ascii="Calibri" w:eastAsia="Times New Roman" w:hAnsi="Calibri" w:cs="Calibri"/>
                <w:i w:val="0"/>
                <w:iCs w:val="0"/>
                <w:color w:val="000000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i w:val="0"/>
                <w:iCs w:val="0"/>
                <w:color w:val="000000"/>
                <w:sz w:val="16"/>
                <w:szCs w:val="16"/>
                <w:lang w:val="en-GB" w:eastAsia="en-GB"/>
              </w:rPr>
              <w:t>Molarity (mM)</w:t>
            </w:r>
          </w:p>
        </w:tc>
        <w:tc>
          <w:tcPr>
            <w:tcW w:w="185" w:type="pct"/>
            <w:tcBorders>
              <w:left w:val="single" w:sz="4" w:space="0" w:color="auto"/>
            </w:tcBorders>
            <w:noWrap/>
            <w:hideMark/>
          </w:tcPr>
          <w:p w14:paraId="513C3A47" w14:textId="77777777" w:rsidR="00E96B88" w:rsidRPr="008204E2" w:rsidRDefault="00E96B88" w:rsidP="00DC44F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10</w:t>
            </w:r>
          </w:p>
        </w:tc>
        <w:tc>
          <w:tcPr>
            <w:tcW w:w="185" w:type="pct"/>
            <w:noWrap/>
            <w:hideMark/>
          </w:tcPr>
          <w:p w14:paraId="0E94A391" w14:textId="77777777" w:rsidR="00E96B88" w:rsidRPr="008204E2" w:rsidRDefault="00E96B88" w:rsidP="00DC44F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10</w:t>
            </w:r>
          </w:p>
        </w:tc>
        <w:tc>
          <w:tcPr>
            <w:tcW w:w="215" w:type="pct"/>
            <w:noWrap/>
            <w:hideMark/>
          </w:tcPr>
          <w:p w14:paraId="7753A91F" w14:textId="77777777" w:rsidR="00E96B88" w:rsidRPr="008204E2" w:rsidRDefault="00E96B88" w:rsidP="00DC44F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17</w:t>
            </w:r>
          </w:p>
        </w:tc>
        <w:tc>
          <w:tcPr>
            <w:tcW w:w="215" w:type="pct"/>
            <w:noWrap/>
            <w:hideMark/>
          </w:tcPr>
          <w:p w14:paraId="5F8BF3FC" w14:textId="77777777" w:rsidR="00E96B88" w:rsidRPr="008204E2" w:rsidRDefault="00E96B88" w:rsidP="00DC44F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17</w:t>
            </w:r>
          </w:p>
        </w:tc>
        <w:tc>
          <w:tcPr>
            <w:tcW w:w="215" w:type="pct"/>
            <w:noWrap/>
            <w:hideMark/>
          </w:tcPr>
          <w:p w14:paraId="171BEFC7" w14:textId="77777777" w:rsidR="00E96B88" w:rsidRPr="008204E2" w:rsidRDefault="00E96B88" w:rsidP="00DC44F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25</w:t>
            </w:r>
          </w:p>
        </w:tc>
        <w:tc>
          <w:tcPr>
            <w:tcW w:w="215" w:type="pct"/>
            <w:noWrap/>
            <w:hideMark/>
          </w:tcPr>
          <w:p w14:paraId="25CA67FB" w14:textId="77777777" w:rsidR="00E96B88" w:rsidRPr="008204E2" w:rsidRDefault="00E96B88" w:rsidP="00DC44F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25</w:t>
            </w:r>
          </w:p>
        </w:tc>
        <w:tc>
          <w:tcPr>
            <w:tcW w:w="215" w:type="pct"/>
            <w:noWrap/>
            <w:hideMark/>
          </w:tcPr>
          <w:p w14:paraId="6103D4FC" w14:textId="77777777" w:rsidR="00E96B88" w:rsidRPr="008204E2" w:rsidRDefault="00E96B88" w:rsidP="00DC44F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25</w:t>
            </w:r>
          </w:p>
        </w:tc>
        <w:tc>
          <w:tcPr>
            <w:tcW w:w="215" w:type="pct"/>
            <w:noWrap/>
            <w:hideMark/>
          </w:tcPr>
          <w:p w14:paraId="2C5D789C" w14:textId="77777777" w:rsidR="00E96B88" w:rsidRPr="008204E2" w:rsidRDefault="00E96B88" w:rsidP="00DC44F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25</w:t>
            </w:r>
          </w:p>
        </w:tc>
        <w:tc>
          <w:tcPr>
            <w:tcW w:w="215" w:type="pct"/>
            <w:noWrap/>
            <w:hideMark/>
          </w:tcPr>
          <w:p w14:paraId="18E8D283" w14:textId="77777777" w:rsidR="00E96B88" w:rsidRPr="008204E2" w:rsidRDefault="00E96B88" w:rsidP="00DC44F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25</w:t>
            </w:r>
          </w:p>
        </w:tc>
        <w:tc>
          <w:tcPr>
            <w:tcW w:w="185" w:type="pct"/>
            <w:noWrap/>
            <w:hideMark/>
          </w:tcPr>
          <w:p w14:paraId="36E0BD43" w14:textId="77777777" w:rsidR="00E96B88" w:rsidRPr="008204E2" w:rsidRDefault="00E96B88" w:rsidP="00DC44F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50</w:t>
            </w:r>
          </w:p>
        </w:tc>
        <w:tc>
          <w:tcPr>
            <w:tcW w:w="185" w:type="pct"/>
            <w:noWrap/>
            <w:hideMark/>
          </w:tcPr>
          <w:p w14:paraId="66C98CBA" w14:textId="77777777" w:rsidR="00E96B88" w:rsidRPr="008204E2" w:rsidRDefault="00E96B88" w:rsidP="00DC44F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100</w:t>
            </w:r>
          </w:p>
        </w:tc>
        <w:tc>
          <w:tcPr>
            <w:tcW w:w="185" w:type="pct"/>
            <w:noWrap/>
            <w:hideMark/>
          </w:tcPr>
          <w:p w14:paraId="5D28B028" w14:textId="77777777" w:rsidR="00E96B88" w:rsidRPr="008204E2" w:rsidRDefault="00E96B88" w:rsidP="00DC44F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100</w:t>
            </w:r>
          </w:p>
        </w:tc>
        <w:tc>
          <w:tcPr>
            <w:tcW w:w="215" w:type="pct"/>
            <w:noWrap/>
            <w:hideMark/>
          </w:tcPr>
          <w:p w14:paraId="7CFAE0A5" w14:textId="77777777" w:rsidR="00E96B88" w:rsidRPr="008204E2" w:rsidRDefault="00E96B88" w:rsidP="00DC44F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150</w:t>
            </w:r>
          </w:p>
        </w:tc>
        <w:tc>
          <w:tcPr>
            <w:tcW w:w="215" w:type="pct"/>
            <w:noWrap/>
            <w:hideMark/>
          </w:tcPr>
          <w:p w14:paraId="3F890C48" w14:textId="77777777" w:rsidR="00E96B88" w:rsidRPr="008204E2" w:rsidRDefault="00E96B88" w:rsidP="00DC44F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150</w:t>
            </w:r>
          </w:p>
        </w:tc>
        <w:tc>
          <w:tcPr>
            <w:tcW w:w="185" w:type="pct"/>
            <w:noWrap/>
            <w:hideMark/>
          </w:tcPr>
          <w:p w14:paraId="07A90731" w14:textId="77777777" w:rsidR="00E96B88" w:rsidRPr="008204E2" w:rsidRDefault="00E96B88" w:rsidP="00DC44F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300</w:t>
            </w:r>
          </w:p>
        </w:tc>
        <w:tc>
          <w:tcPr>
            <w:tcW w:w="185" w:type="pct"/>
            <w:noWrap/>
            <w:hideMark/>
          </w:tcPr>
          <w:p w14:paraId="7A859EE4" w14:textId="77777777" w:rsidR="00E96B88" w:rsidRPr="008204E2" w:rsidRDefault="00E96B88" w:rsidP="00DC44F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400</w:t>
            </w:r>
          </w:p>
        </w:tc>
        <w:tc>
          <w:tcPr>
            <w:tcW w:w="185" w:type="pct"/>
            <w:noWrap/>
            <w:hideMark/>
          </w:tcPr>
          <w:p w14:paraId="732D8497" w14:textId="77777777" w:rsidR="00E96B88" w:rsidRPr="008204E2" w:rsidRDefault="00E96B88" w:rsidP="00DC44F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400</w:t>
            </w:r>
          </w:p>
        </w:tc>
        <w:tc>
          <w:tcPr>
            <w:tcW w:w="200" w:type="pct"/>
            <w:noWrap/>
            <w:hideMark/>
          </w:tcPr>
          <w:p w14:paraId="44008A40" w14:textId="77777777" w:rsidR="00E96B88" w:rsidRPr="008204E2" w:rsidRDefault="00E96B88" w:rsidP="00DC44F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  <w:t>1000</w:t>
            </w:r>
          </w:p>
        </w:tc>
        <w:tc>
          <w:tcPr>
            <w:tcW w:w="244" w:type="pct"/>
            <w:noWrap/>
            <w:hideMark/>
          </w:tcPr>
          <w:p w14:paraId="63C498DB" w14:textId="77777777" w:rsidR="00E96B88" w:rsidRPr="008204E2" w:rsidRDefault="00E96B88" w:rsidP="00DC44F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  <w:t>1000</w:t>
            </w:r>
          </w:p>
        </w:tc>
        <w:tc>
          <w:tcPr>
            <w:tcW w:w="200" w:type="pct"/>
            <w:noWrap/>
            <w:hideMark/>
          </w:tcPr>
          <w:p w14:paraId="08290113" w14:textId="77777777" w:rsidR="00E96B88" w:rsidRPr="00CB0B7C" w:rsidRDefault="00E96B88" w:rsidP="00DC44F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</w:pPr>
            <w:r w:rsidRPr="00CB0B7C"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  <w:t>2000</w:t>
            </w:r>
          </w:p>
        </w:tc>
        <w:tc>
          <w:tcPr>
            <w:tcW w:w="200" w:type="pct"/>
            <w:noWrap/>
            <w:hideMark/>
          </w:tcPr>
          <w:p w14:paraId="281ADE84" w14:textId="77777777" w:rsidR="00E96B88" w:rsidRPr="00CB0B7C" w:rsidRDefault="00E96B88" w:rsidP="00DC44F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</w:pPr>
            <w:r w:rsidRPr="00CB0B7C"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  <w:t>2000</w:t>
            </w:r>
          </w:p>
        </w:tc>
      </w:tr>
      <w:tr w:rsidR="00E96B88" w:rsidRPr="008204E2" w14:paraId="2E790FC9" w14:textId="77777777" w:rsidTr="00E96B8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9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3FBF6CE3" w14:textId="77777777" w:rsidR="00E96B88" w:rsidRPr="008204E2" w:rsidRDefault="00E96B88" w:rsidP="00DC44F2">
            <w:pPr>
              <w:rPr>
                <w:rFonts w:ascii="Calibri" w:eastAsia="Times New Roman" w:hAnsi="Calibri" w:cs="Calibri"/>
                <w:i w:val="0"/>
                <w:iCs w:val="0"/>
                <w:color w:val="000000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i w:val="0"/>
                <w:iCs w:val="0"/>
                <w:color w:val="000000"/>
                <w:sz w:val="16"/>
                <w:szCs w:val="16"/>
                <w:lang w:val="en-GB" w:eastAsia="en-GB"/>
              </w:rPr>
              <w:t>Temp</w:t>
            </w:r>
          </w:p>
        </w:tc>
        <w:tc>
          <w:tcPr>
            <w:tcW w:w="185" w:type="pct"/>
            <w:tcBorders>
              <w:left w:val="single" w:sz="4" w:space="0" w:color="auto"/>
            </w:tcBorders>
            <w:noWrap/>
            <w:hideMark/>
          </w:tcPr>
          <w:p w14:paraId="2DC12518" w14:textId="77777777" w:rsidR="00E96B88" w:rsidRPr="008204E2" w:rsidRDefault="00E96B88" w:rsidP="00DC44F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175</w:t>
            </w:r>
          </w:p>
        </w:tc>
        <w:tc>
          <w:tcPr>
            <w:tcW w:w="185" w:type="pct"/>
            <w:noWrap/>
            <w:hideMark/>
          </w:tcPr>
          <w:p w14:paraId="65B8E162" w14:textId="77777777" w:rsidR="00E96B88" w:rsidRPr="008204E2" w:rsidRDefault="00E96B88" w:rsidP="00DC44F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175</w:t>
            </w:r>
          </w:p>
        </w:tc>
        <w:tc>
          <w:tcPr>
            <w:tcW w:w="215" w:type="pct"/>
            <w:noWrap/>
            <w:hideMark/>
          </w:tcPr>
          <w:p w14:paraId="00AB5A60" w14:textId="77777777" w:rsidR="00E96B88" w:rsidRPr="008204E2" w:rsidRDefault="00E96B88" w:rsidP="00DC44F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140</w:t>
            </w:r>
          </w:p>
        </w:tc>
        <w:tc>
          <w:tcPr>
            <w:tcW w:w="215" w:type="pct"/>
            <w:noWrap/>
            <w:hideMark/>
          </w:tcPr>
          <w:p w14:paraId="48B6CC52" w14:textId="77777777" w:rsidR="00E96B88" w:rsidRPr="008204E2" w:rsidRDefault="00E96B88" w:rsidP="00DC44F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150</w:t>
            </w:r>
          </w:p>
        </w:tc>
        <w:tc>
          <w:tcPr>
            <w:tcW w:w="215" w:type="pct"/>
            <w:noWrap/>
            <w:hideMark/>
          </w:tcPr>
          <w:p w14:paraId="27C94F84" w14:textId="77777777" w:rsidR="00E96B88" w:rsidRPr="008204E2" w:rsidRDefault="00E96B88" w:rsidP="00DC44F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140</w:t>
            </w:r>
          </w:p>
        </w:tc>
        <w:tc>
          <w:tcPr>
            <w:tcW w:w="215" w:type="pct"/>
            <w:noWrap/>
            <w:hideMark/>
          </w:tcPr>
          <w:p w14:paraId="70FC4534" w14:textId="77777777" w:rsidR="00E96B88" w:rsidRPr="008204E2" w:rsidRDefault="00E96B88" w:rsidP="00DC44F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175</w:t>
            </w:r>
          </w:p>
        </w:tc>
        <w:tc>
          <w:tcPr>
            <w:tcW w:w="215" w:type="pct"/>
            <w:noWrap/>
            <w:hideMark/>
          </w:tcPr>
          <w:p w14:paraId="18F7DC52" w14:textId="77777777" w:rsidR="00E96B88" w:rsidRPr="008204E2" w:rsidRDefault="00E96B88" w:rsidP="00DC44F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175</w:t>
            </w:r>
          </w:p>
        </w:tc>
        <w:tc>
          <w:tcPr>
            <w:tcW w:w="215" w:type="pct"/>
            <w:noWrap/>
            <w:hideMark/>
          </w:tcPr>
          <w:p w14:paraId="66AF1121" w14:textId="77777777" w:rsidR="00E96B88" w:rsidRPr="008204E2" w:rsidRDefault="00E96B88" w:rsidP="00DC44F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175</w:t>
            </w:r>
          </w:p>
        </w:tc>
        <w:tc>
          <w:tcPr>
            <w:tcW w:w="215" w:type="pct"/>
            <w:noWrap/>
            <w:hideMark/>
          </w:tcPr>
          <w:p w14:paraId="65310C9B" w14:textId="77777777" w:rsidR="00E96B88" w:rsidRPr="008204E2" w:rsidRDefault="00E96B88" w:rsidP="00DC44F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175</w:t>
            </w:r>
          </w:p>
        </w:tc>
        <w:tc>
          <w:tcPr>
            <w:tcW w:w="185" w:type="pct"/>
            <w:noWrap/>
            <w:hideMark/>
          </w:tcPr>
          <w:p w14:paraId="25BD8C8C" w14:textId="77777777" w:rsidR="00E96B88" w:rsidRPr="008204E2" w:rsidRDefault="00E96B88" w:rsidP="00DC44F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175</w:t>
            </w:r>
          </w:p>
        </w:tc>
        <w:tc>
          <w:tcPr>
            <w:tcW w:w="185" w:type="pct"/>
            <w:noWrap/>
            <w:hideMark/>
          </w:tcPr>
          <w:p w14:paraId="73C5A276" w14:textId="77777777" w:rsidR="00E96B88" w:rsidRPr="008204E2" w:rsidRDefault="00E96B88" w:rsidP="00DC44F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175</w:t>
            </w:r>
          </w:p>
        </w:tc>
        <w:tc>
          <w:tcPr>
            <w:tcW w:w="185" w:type="pct"/>
            <w:noWrap/>
            <w:hideMark/>
          </w:tcPr>
          <w:p w14:paraId="7FF66D44" w14:textId="77777777" w:rsidR="00E96B88" w:rsidRPr="008204E2" w:rsidRDefault="00E96B88" w:rsidP="00DC44F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175</w:t>
            </w:r>
          </w:p>
        </w:tc>
        <w:tc>
          <w:tcPr>
            <w:tcW w:w="215" w:type="pct"/>
            <w:noWrap/>
            <w:hideMark/>
          </w:tcPr>
          <w:p w14:paraId="2BCAD931" w14:textId="77777777" w:rsidR="00E96B88" w:rsidRPr="008204E2" w:rsidRDefault="00E96B88" w:rsidP="00DC44F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175</w:t>
            </w:r>
          </w:p>
        </w:tc>
        <w:tc>
          <w:tcPr>
            <w:tcW w:w="215" w:type="pct"/>
            <w:noWrap/>
            <w:hideMark/>
          </w:tcPr>
          <w:p w14:paraId="1FFB00A6" w14:textId="77777777" w:rsidR="00E96B88" w:rsidRPr="008204E2" w:rsidRDefault="00E96B88" w:rsidP="00DC44F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175</w:t>
            </w:r>
          </w:p>
        </w:tc>
        <w:tc>
          <w:tcPr>
            <w:tcW w:w="185" w:type="pct"/>
            <w:noWrap/>
            <w:hideMark/>
          </w:tcPr>
          <w:p w14:paraId="7B549D98" w14:textId="77777777" w:rsidR="00E96B88" w:rsidRPr="008204E2" w:rsidRDefault="00E96B88" w:rsidP="00DC44F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175</w:t>
            </w:r>
          </w:p>
        </w:tc>
        <w:tc>
          <w:tcPr>
            <w:tcW w:w="185" w:type="pct"/>
            <w:noWrap/>
            <w:hideMark/>
          </w:tcPr>
          <w:p w14:paraId="782EC062" w14:textId="77777777" w:rsidR="00E96B88" w:rsidRPr="008204E2" w:rsidRDefault="00E96B88" w:rsidP="00DC44F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175</w:t>
            </w:r>
          </w:p>
        </w:tc>
        <w:tc>
          <w:tcPr>
            <w:tcW w:w="185" w:type="pct"/>
            <w:noWrap/>
            <w:hideMark/>
          </w:tcPr>
          <w:p w14:paraId="34976CA8" w14:textId="77777777" w:rsidR="00E96B88" w:rsidRPr="008204E2" w:rsidRDefault="00E96B88" w:rsidP="00DC44F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175</w:t>
            </w:r>
          </w:p>
        </w:tc>
        <w:tc>
          <w:tcPr>
            <w:tcW w:w="200" w:type="pct"/>
            <w:noWrap/>
            <w:hideMark/>
          </w:tcPr>
          <w:p w14:paraId="476DEC14" w14:textId="77777777" w:rsidR="00E96B88" w:rsidRPr="008204E2" w:rsidRDefault="00E96B88" w:rsidP="00DC44F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  <w:t>175</w:t>
            </w:r>
          </w:p>
        </w:tc>
        <w:tc>
          <w:tcPr>
            <w:tcW w:w="244" w:type="pct"/>
            <w:noWrap/>
            <w:hideMark/>
          </w:tcPr>
          <w:p w14:paraId="5F069BFF" w14:textId="77777777" w:rsidR="00E96B88" w:rsidRPr="008204E2" w:rsidRDefault="00E96B88" w:rsidP="00DC44F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  <w:t>175</w:t>
            </w:r>
          </w:p>
        </w:tc>
        <w:tc>
          <w:tcPr>
            <w:tcW w:w="200" w:type="pct"/>
            <w:noWrap/>
            <w:hideMark/>
          </w:tcPr>
          <w:p w14:paraId="1B9B7296" w14:textId="61EEBA30" w:rsidR="00E96B88" w:rsidRPr="00CB0B7C" w:rsidRDefault="00E96B88" w:rsidP="00DC44F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</w:pPr>
            <w:r w:rsidRPr="00CB0B7C"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  <w:t>175</w:t>
            </w:r>
          </w:p>
        </w:tc>
        <w:tc>
          <w:tcPr>
            <w:tcW w:w="200" w:type="pct"/>
            <w:noWrap/>
            <w:hideMark/>
          </w:tcPr>
          <w:p w14:paraId="35879C04" w14:textId="551C9A74" w:rsidR="00E96B88" w:rsidRPr="00CB0B7C" w:rsidRDefault="00E96B88" w:rsidP="00DC44F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</w:pPr>
            <w:r w:rsidRPr="00CB0B7C"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  <w:t>175</w:t>
            </w:r>
          </w:p>
        </w:tc>
      </w:tr>
      <w:tr w:rsidR="00E96B88" w:rsidRPr="008204E2" w14:paraId="2ADC6488" w14:textId="77777777" w:rsidTr="00E96B88">
        <w:trPr>
          <w:trHeight w:val="29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755F4CAF" w14:textId="77777777" w:rsidR="00E96B88" w:rsidRPr="008204E2" w:rsidRDefault="00E96B88" w:rsidP="00DC44F2">
            <w:pPr>
              <w:rPr>
                <w:rFonts w:ascii="Calibri" w:eastAsia="Times New Roman" w:hAnsi="Calibri" w:cs="Calibri"/>
                <w:i w:val="0"/>
                <w:iCs w:val="0"/>
                <w:color w:val="000000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i w:val="0"/>
                <w:iCs w:val="0"/>
                <w:color w:val="000000"/>
                <w:sz w:val="16"/>
                <w:szCs w:val="16"/>
                <w:lang w:val="en-GB" w:eastAsia="en-GB"/>
              </w:rPr>
              <w:t>Time (min)</w:t>
            </w:r>
          </w:p>
        </w:tc>
        <w:tc>
          <w:tcPr>
            <w:tcW w:w="185" w:type="pct"/>
            <w:tcBorders>
              <w:left w:val="single" w:sz="4" w:space="0" w:color="auto"/>
            </w:tcBorders>
            <w:noWrap/>
            <w:hideMark/>
          </w:tcPr>
          <w:p w14:paraId="640DDE64" w14:textId="77777777" w:rsidR="00E96B88" w:rsidRPr="008204E2" w:rsidRDefault="00E96B88" w:rsidP="00DC44F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  <w:t>300</w:t>
            </w:r>
          </w:p>
        </w:tc>
        <w:tc>
          <w:tcPr>
            <w:tcW w:w="185" w:type="pct"/>
            <w:noWrap/>
            <w:hideMark/>
          </w:tcPr>
          <w:p w14:paraId="0319963F" w14:textId="77777777" w:rsidR="00E96B88" w:rsidRPr="008204E2" w:rsidRDefault="00E96B88" w:rsidP="00DC44F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  <w:t>300</w:t>
            </w:r>
          </w:p>
        </w:tc>
        <w:tc>
          <w:tcPr>
            <w:tcW w:w="215" w:type="pct"/>
            <w:noWrap/>
            <w:hideMark/>
          </w:tcPr>
          <w:p w14:paraId="07A5A24B" w14:textId="77777777" w:rsidR="00E96B88" w:rsidRPr="008204E2" w:rsidRDefault="00E96B88" w:rsidP="00DC44F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300</w:t>
            </w:r>
          </w:p>
        </w:tc>
        <w:tc>
          <w:tcPr>
            <w:tcW w:w="215" w:type="pct"/>
            <w:noWrap/>
            <w:hideMark/>
          </w:tcPr>
          <w:p w14:paraId="784FBB96" w14:textId="77777777" w:rsidR="00E96B88" w:rsidRPr="008204E2" w:rsidRDefault="00E96B88" w:rsidP="00DC44F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300</w:t>
            </w:r>
          </w:p>
        </w:tc>
        <w:tc>
          <w:tcPr>
            <w:tcW w:w="215" w:type="pct"/>
            <w:noWrap/>
            <w:hideMark/>
          </w:tcPr>
          <w:p w14:paraId="25DC5E00" w14:textId="77777777" w:rsidR="00E96B88" w:rsidRPr="008204E2" w:rsidRDefault="00E96B88" w:rsidP="00DC44F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  <w:t>300</w:t>
            </w:r>
          </w:p>
        </w:tc>
        <w:tc>
          <w:tcPr>
            <w:tcW w:w="215" w:type="pct"/>
            <w:noWrap/>
            <w:hideMark/>
          </w:tcPr>
          <w:p w14:paraId="120EDB94" w14:textId="77777777" w:rsidR="00E96B88" w:rsidRPr="008204E2" w:rsidRDefault="00E96B88" w:rsidP="00DC44F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  <w:t>300</w:t>
            </w:r>
          </w:p>
        </w:tc>
        <w:tc>
          <w:tcPr>
            <w:tcW w:w="215" w:type="pct"/>
            <w:noWrap/>
            <w:hideMark/>
          </w:tcPr>
          <w:p w14:paraId="5F0A6B5F" w14:textId="77777777" w:rsidR="00E96B88" w:rsidRPr="008204E2" w:rsidRDefault="00E96B88" w:rsidP="00DC44F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  <w:t>300</w:t>
            </w:r>
          </w:p>
        </w:tc>
        <w:tc>
          <w:tcPr>
            <w:tcW w:w="215" w:type="pct"/>
            <w:noWrap/>
            <w:hideMark/>
          </w:tcPr>
          <w:p w14:paraId="1E4590AA" w14:textId="77777777" w:rsidR="00E96B88" w:rsidRPr="008204E2" w:rsidRDefault="00E96B88" w:rsidP="00DC44F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  <w:t>300</w:t>
            </w:r>
          </w:p>
        </w:tc>
        <w:tc>
          <w:tcPr>
            <w:tcW w:w="215" w:type="pct"/>
            <w:noWrap/>
            <w:hideMark/>
          </w:tcPr>
          <w:p w14:paraId="6DCB7FA1" w14:textId="77777777" w:rsidR="00E96B88" w:rsidRPr="008204E2" w:rsidRDefault="00E96B88" w:rsidP="00DC44F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  <w:t>300</w:t>
            </w:r>
          </w:p>
        </w:tc>
        <w:tc>
          <w:tcPr>
            <w:tcW w:w="185" w:type="pct"/>
            <w:noWrap/>
            <w:hideMark/>
          </w:tcPr>
          <w:p w14:paraId="32EC3455" w14:textId="77777777" w:rsidR="00E96B88" w:rsidRPr="008204E2" w:rsidRDefault="00E96B88" w:rsidP="00DC44F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  <w:t>300</w:t>
            </w:r>
          </w:p>
        </w:tc>
        <w:tc>
          <w:tcPr>
            <w:tcW w:w="185" w:type="pct"/>
            <w:noWrap/>
            <w:hideMark/>
          </w:tcPr>
          <w:p w14:paraId="2AA069A3" w14:textId="77777777" w:rsidR="00E96B88" w:rsidRPr="008204E2" w:rsidRDefault="00E96B88" w:rsidP="00DC44F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  <w:t>300</w:t>
            </w:r>
          </w:p>
        </w:tc>
        <w:tc>
          <w:tcPr>
            <w:tcW w:w="185" w:type="pct"/>
            <w:noWrap/>
            <w:hideMark/>
          </w:tcPr>
          <w:p w14:paraId="67015400" w14:textId="77777777" w:rsidR="00E96B88" w:rsidRPr="008204E2" w:rsidRDefault="00E96B88" w:rsidP="00DC44F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  <w:t>300</w:t>
            </w:r>
          </w:p>
        </w:tc>
        <w:tc>
          <w:tcPr>
            <w:tcW w:w="215" w:type="pct"/>
            <w:noWrap/>
            <w:hideMark/>
          </w:tcPr>
          <w:p w14:paraId="39007046" w14:textId="77777777" w:rsidR="00E96B88" w:rsidRPr="008204E2" w:rsidRDefault="00E96B88" w:rsidP="00DC44F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  <w:t>300</w:t>
            </w:r>
          </w:p>
        </w:tc>
        <w:tc>
          <w:tcPr>
            <w:tcW w:w="215" w:type="pct"/>
            <w:noWrap/>
            <w:hideMark/>
          </w:tcPr>
          <w:p w14:paraId="60DFF2F6" w14:textId="77777777" w:rsidR="00E96B88" w:rsidRPr="008204E2" w:rsidRDefault="00E96B88" w:rsidP="00DC44F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  <w:t>300</w:t>
            </w:r>
          </w:p>
        </w:tc>
        <w:tc>
          <w:tcPr>
            <w:tcW w:w="185" w:type="pct"/>
            <w:noWrap/>
            <w:hideMark/>
          </w:tcPr>
          <w:p w14:paraId="0A78B6CA" w14:textId="77777777" w:rsidR="00E96B88" w:rsidRPr="008204E2" w:rsidRDefault="00E96B88" w:rsidP="00DC44F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  <w:t>300</w:t>
            </w:r>
          </w:p>
        </w:tc>
        <w:tc>
          <w:tcPr>
            <w:tcW w:w="185" w:type="pct"/>
            <w:noWrap/>
            <w:hideMark/>
          </w:tcPr>
          <w:p w14:paraId="54091AAE" w14:textId="77777777" w:rsidR="00E96B88" w:rsidRPr="008204E2" w:rsidRDefault="00E96B88" w:rsidP="00DC44F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  <w:t>300</w:t>
            </w:r>
          </w:p>
        </w:tc>
        <w:tc>
          <w:tcPr>
            <w:tcW w:w="185" w:type="pct"/>
            <w:noWrap/>
            <w:hideMark/>
          </w:tcPr>
          <w:p w14:paraId="7C5160FF" w14:textId="77777777" w:rsidR="00E96B88" w:rsidRPr="008204E2" w:rsidRDefault="00E96B88" w:rsidP="00DC44F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  <w:t>300</w:t>
            </w:r>
          </w:p>
        </w:tc>
        <w:tc>
          <w:tcPr>
            <w:tcW w:w="200" w:type="pct"/>
            <w:noWrap/>
            <w:hideMark/>
          </w:tcPr>
          <w:p w14:paraId="63BE883C" w14:textId="77777777" w:rsidR="00E96B88" w:rsidRPr="008204E2" w:rsidRDefault="00E96B88" w:rsidP="00DC44F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  <w:t>300</w:t>
            </w:r>
          </w:p>
        </w:tc>
        <w:tc>
          <w:tcPr>
            <w:tcW w:w="244" w:type="pct"/>
            <w:noWrap/>
            <w:hideMark/>
          </w:tcPr>
          <w:p w14:paraId="1F7D6421" w14:textId="77777777" w:rsidR="00E96B88" w:rsidRPr="008204E2" w:rsidRDefault="00E96B88" w:rsidP="00DC44F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  <w:t>300</w:t>
            </w:r>
          </w:p>
        </w:tc>
        <w:tc>
          <w:tcPr>
            <w:tcW w:w="200" w:type="pct"/>
            <w:noWrap/>
            <w:hideMark/>
          </w:tcPr>
          <w:p w14:paraId="287702E8" w14:textId="77777777" w:rsidR="00E96B88" w:rsidRPr="00CB0B7C" w:rsidRDefault="00E96B88" w:rsidP="00DC44F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</w:pPr>
            <w:r w:rsidRPr="00CB0B7C"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  <w:t>300</w:t>
            </w:r>
          </w:p>
        </w:tc>
        <w:tc>
          <w:tcPr>
            <w:tcW w:w="200" w:type="pct"/>
            <w:noWrap/>
            <w:hideMark/>
          </w:tcPr>
          <w:p w14:paraId="78B74B9B" w14:textId="77777777" w:rsidR="00E96B88" w:rsidRPr="00CB0B7C" w:rsidRDefault="00E96B88" w:rsidP="00DC44F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</w:pPr>
            <w:r w:rsidRPr="00CB0B7C"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  <w:t>300</w:t>
            </w:r>
          </w:p>
        </w:tc>
      </w:tr>
      <w:tr w:rsidR="00E96B88" w:rsidRPr="008204E2" w14:paraId="3C24526E" w14:textId="77777777" w:rsidTr="00E96B8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9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64098C8C" w14:textId="77777777" w:rsidR="00E96B88" w:rsidRPr="008204E2" w:rsidRDefault="00E96B88" w:rsidP="00DC44F2">
            <w:pPr>
              <w:rPr>
                <w:rFonts w:ascii="Calibri" w:eastAsia="Times New Roman" w:hAnsi="Calibri" w:cs="Calibri"/>
                <w:i w:val="0"/>
                <w:iCs w:val="0"/>
                <w:color w:val="000000"/>
                <w:sz w:val="16"/>
                <w:szCs w:val="16"/>
                <w:lang w:val="en-GB" w:eastAsia="en-GB"/>
              </w:rPr>
            </w:pPr>
            <w:r w:rsidRPr="00A81700">
              <w:rPr>
                <w:rFonts w:ascii="Calibri" w:eastAsia="Times New Roman" w:hAnsi="Calibri" w:cs="Calibri"/>
                <w:i w:val="0"/>
                <w:iCs w:val="0"/>
                <w:color w:val="000000"/>
                <w:sz w:val="16"/>
                <w:szCs w:val="16"/>
                <w:lang w:val="en-GB" w:eastAsia="en-GB"/>
              </w:rPr>
              <w:t xml:space="preserve">ʃ </w:t>
            </w:r>
            <w:proofErr w:type="spellStart"/>
            <w:r w:rsidRPr="0084645A">
              <w:rPr>
                <w:rFonts w:ascii="Calibri" w:eastAsia="Times New Roman" w:hAnsi="Calibri" w:cs="Calibri"/>
                <w:i w:val="0"/>
                <w:iCs w:val="0"/>
                <w:color w:val="000000"/>
                <w:sz w:val="16"/>
                <w:szCs w:val="16"/>
                <w:lang w:val="en-GB" w:eastAsia="en-GB"/>
              </w:rPr>
              <w:t>Monomer</w:t>
            </w:r>
            <w:r w:rsidRPr="00A81700">
              <w:rPr>
                <w:rFonts w:ascii="Calibri" w:eastAsia="Times New Roman" w:hAnsi="Calibri" w:cs="Calibri"/>
                <w:i w:val="0"/>
                <w:iCs w:val="0"/>
                <w:color w:val="000000"/>
                <w:sz w:val="16"/>
                <w:szCs w:val="16"/>
                <w:vertAlign w:val="subscript"/>
                <w:lang w:val="en-GB" w:eastAsia="en-GB"/>
              </w:rPr>
              <w:t>Vinyl</w:t>
            </w:r>
            <w:proofErr w:type="spellEnd"/>
          </w:p>
        </w:tc>
        <w:tc>
          <w:tcPr>
            <w:tcW w:w="185" w:type="pct"/>
            <w:tcBorders>
              <w:left w:val="single" w:sz="4" w:space="0" w:color="auto"/>
            </w:tcBorders>
            <w:noWrap/>
            <w:hideMark/>
          </w:tcPr>
          <w:p w14:paraId="5D61BA36" w14:textId="77777777" w:rsidR="00E96B88" w:rsidRPr="008204E2" w:rsidRDefault="00E96B88" w:rsidP="00DC44F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  <w:t>1</w:t>
            </w:r>
          </w:p>
        </w:tc>
        <w:tc>
          <w:tcPr>
            <w:tcW w:w="185" w:type="pct"/>
            <w:noWrap/>
            <w:hideMark/>
          </w:tcPr>
          <w:p w14:paraId="0931A447" w14:textId="77777777" w:rsidR="00E96B88" w:rsidRPr="008204E2" w:rsidRDefault="00E96B88" w:rsidP="00DC44F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  <w:t>1</w:t>
            </w:r>
          </w:p>
        </w:tc>
        <w:tc>
          <w:tcPr>
            <w:tcW w:w="215" w:type="pct"/>
            <w:noWrap/>
            <w:hideMark/>
          </w:tcPr>
          <w:p w14:paraId="5077F888" w14:textId="77777777" w:rsidR="00E96B88" w:rsidRPr="008204E2" w:rsidRDefault="00E96B88" w:rsidP="00DC44F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1</w:t>
            </w:r>
          </w:p>
        </w:tc>
        <w:tc>
          <w:tcPr>
            <w:tcW w:w="215" w:type="pct"/>
            <w:noWrap/>
            <w:hideMark/>
          </w:tcPr>
          <w:p w14:paraId="258650D9" w14:textId="77777777" w:rsidR="00E96B88" w:rsidRPr="008204E2" w:rsidRDefault="00E96B88" w:rsidP="00DC44F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0.26</w:t>
            </w:r>
          </w:p>
        </w:tc>
        <w:tc>
          <w:tcPr>
            <w:tcW w:w="215" w:type="pct"/>
            <w:noWrap/>
            <w:hideMark/>
          </w:tcPr>
          <w:p w14:paraId="2CD86DB3" w14:textId="77777777" w:rsidR="00E96B88" w:rsidRPr="008204E2" w:rsidRDefault="00E96B88" w:rsidP="00DC44F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  <w:t>1</w:t>
            </w:r>
          </w:p>
        </w:tc>
        <w:tc>
          <w:tcPr>
            <w:tcW w:w="215" w:type="pct"/>
            <w:noWrap/>
            <w:hideMark/>
          </w:tcPr>
          <w:p w14:paraId="05F52FD7" w14:textId="77777777" w:rsidR="00E96B88" w:rsidRPr="008204E2" w:rsidRDefault="00E96B88" w:rsidP="00DC44F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  <w:t>1</w:t>
            </w:r>
          </w:p>
        </w:tc>
        <w:tc>
          <w:tcPr>
            <w:tcW w:w="215" w:type="pct"/>
            <w:noWrap/>
            <w:hideMark/>
          </w:tcPr>
          <w:p w14:paraId="2A390D58" w14:textId="77777777" w:rsidR="00E96B88" w:rsidRPr="008204E2" w:rsidRDefault="00E96B88" w:rsidP="00DC44F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  <w:t>1</w:t>
            </w:r>
          </w:p>
        </w:tc>
        <w:tc>
          <w:tcPr>
            <w:tcW w:w="215" w:type="pct"/>
            <w:noWrap/>
            <w:hideMark/>
          </w:tcPr>
          <w:p w14:paraId="46E2ED53" w14:textId="77777777" w:rsidR="00E96B88" w:rsidRPr="008204E2" w:rsidRDefault="00E96B88" w:rsidP="00DC44F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  <w:t>1</w:t>
            </w:r>
          </w:p>
        </w:tc>
        <w:tc>
          <w:tcPr>
            <w:tcW w:w="215" w:type="pct"/>
            <w:noWrap/>
            <w:hideMark/>
          </w:tcPr>
          <w:p w14:paraId="0AB75475" w14:textId="77777777" w:rsidR="00E96B88" w:rsidRPr="008204E2" w:rsidRDefault="00E96B88" w:rsidP="00DC44F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  <w:t>1</w:t>
            </w:r>
          </w:p>
        </w:tc>
        <w:tc>
          <w:tcPr>
            <w:tcW w:w="185" w:type="pct"/>
            <w:noWrap/>
            <w:hideMark/>
          </w:tcPr>
          <w:p w14:paraId="362FD509" w14:textId="77777777" w:rsidR="00E96B88" w:rsidRPr="008204E2" w:rsidRDefault="00E96B88" w:rsidP="00DC44F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  <w:t>1</w:t>
            </w:r>
          </w:p>
        </w:tc>
        <w:tc>
          <w:tcPr>
            <w:tcW w:w="185" w:type="pct"/>
            <w:noWrap/>
            <w:hideMark/>
          </w:tcPr>
          <w:p w14:paraId="640C8D83" w14:textId="77777777" w:rsidR="00E96B88" w:rsidRPr="008204E2" w:rsidRDefault="00E96B88" w:rsidP="00DC44F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  <w:t>1</w:t>
            </w:r>
          </w:p>
        </w:tc>
        <w:tc>
          <w:tcPr>
            <w:tcW w:w="185" w:type="pct"/>
            <w:noWrap/>
            <w:hideMark/>
          </w:tcPr>
          <w:p w14:paraId="509DD339" w14:textId="77777777" w:rsidR="00E96B88" w:rsidRPr="008204E2" w:rsidRDefault="00E96B88" w:rsidP="00DC44F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  <w:t>1</w:t>
            </w:r>
          </w:p>
        </w:tc>
        <w:tc>
          <w:tcPr>
            <w:tcW w:w="215" w:type="pct"/>
            <w:noWrap/>
            <w:hideMark/>
          </w:tcPr>
          <w:p w14:paraId="51BD1C7B" w14:textId="77777777" w:rsidR="00E96B88" w:rsidRPr="008204E2" w:rsidRDefault="00E96B88" w:rsidP="00DC44F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  <w:t>1</w:t>
            </w:r>
          </w:p>
        </w:tc>
        <w:tc>
          <w:tcPr>
            <w:tcW w:w="215" w:type="pct"/>
            <w:noWrap/>
            <w:hideMark/>
          </w:tcPr>
          <w:p w14:paraId="5EFA6E4D" w14:textId="77777777" w:rsidR="00E96B88" w:rsidRPr="008204E2" w:rsidRDefault="00E96B88" w:rsidP="00DC44F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  <w:t>1</w:t>
            </w:r>
          </w:p>
        </w:tc>
        <w:tc>
          <w:tcPr>
            <w:tcW w:w="185" w:type="pct"/>
            <w:noWrap/>
            <w:hideMark/>
          </w:tcPr>
          <w:p w14:paraId="48667516" w14:textId="77777777" w:rsidR="00E96B88" w:rsidRPr="008204E2" w:rsidRDefault="00E96B88" w:rsidP="00DC44F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  <w:t>1</w:t>
            </w:r>
          </w:p>
        </w:tc>
        <w:tc>
          <w:tcPr>
            <w:tcW w:w="185" w:type="pct"/>
            <w:noWrap/>
            <w:hideMark/>
          </w:tcPr>
          <w:p w14:paraId="1DA6A32A" w14:textId="77777777" w:rsidR="00E96B88" w:rsidRPr="008204E2" w:rsidRDefault="00E96B88" w:rsidP="00DC44F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  <w:t>1</w:t>
            </w:r>
          </w:p>
        </w:tc>
        <w:tc>
          <w:tcPr>
            <w:tcW w:w="185" w:type="pct"/>
            <w:noWrap/>
            <w:hideMark/>
          </w:tcPr>
          <w:p w14:paraId="1CCE3164" w14:textId="77777777" w:rsidR="00E96B88" w:rsidRPr="008204E2" w:rsidRDefault="00E96B88" w:rsidP="00DC44F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  <w:t>1</w:t>
            </w:r>
          </w:p>
        </w:tc>
        <w:tc>
          <w:tcPr>
            <w:tcW w:w="200" w:type="pct"/>
            <w:noWrap/>
            <w:hideMark/>
          </w:tcPr>
          <w:p w14:paraId="78B88BD2" w14:textId="77777777" w:rsidR="00E96B88" w:rsidRPr="008204E2" w:rsidRDefault="00E96B88" w:rsidP="00DC44F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  <w:t>1</w:t>
            </w:r>
          </w:p>
        </w:tc>
        <w:tc>
          <w:tcPr>
            <w:tcW w:w="244" w:type="pct"/>
            <w:noWrap/>
            <w:hideMark/>
          </w:tcPr>
          <w:p w14:paraId="5AD8FC83" w14:textId="77777777" w:rsidR="00E96B88" w:rsidRPr="008204E2" w:rsidRDefault="00E96B88" w:rsidP="00DC44F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  <w:t>1</w:t>
            </w:r>
          </w:p>
        </w:tc>
        <w:tc>
          <w:tcPr>
            <w:tcW w:w="200" w:type="pct"/>
            <w:noWrap/>
            <w:hideMark/>
          </w:tcPr>
          <w:p w14:paraId="515C05EE" w14:textId="77777777" w:rsidR="00E96B88" w:rsidRPr="00CB0B7C" w:rsidRDefault="00E96B88" w:rsidP="00DC44F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</w:pPr>
            <w:r w:rsidRPr="00CB0B7C"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  <w:t>1</w:t>
            </w:r>
          </w:p>
        </w:tc>
        <w:tc>
          <w:tcPr>
            <w:tcW w:w="200" w:type="pct"/>
            <w:noWrap/>
            <w:hideMark/>
          </w:tcPr>
          <w:p w14:paraId="525C5B38" w14:textId="77777777" w:rsidR="00E96B88" w:rsidRPr="00CB0B7C" w:rsidRDefault="00E96B88" w:rsidP="00DC44F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</w:pPr>
            <w:r w:rsidRPr="00CB0B7C"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  <w:t>1</w:t>
            </w:r>
          </w:p>
        </w:tc>
      </w:tr>
      <w:tr w:rsidR="00E96B88" w:rsidRPr="008204E2" w14:paraId="44A363FE" w14:textId="77777777" w:rsidTr="00E96B88">
        <w:trPr>
          <w:trHeight w:val="29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587B0CB1" w14:textId="77777777" w:rsidR="00E96B88" w:rsidRPr="008204E2" w:rsidRDefault="00E96B88" w:rsidP="00DC44F2">
            <w:pPr>
              <w:rPr>
                <w:rFonts w:ascii="Calibri" w:eastAsia="Times New Roman" w:hAnsi="Calibri" w:cs="Calibri"/>
                <w:i w:val="0"/>
                <w:iCs w:val="0"/>
                <w:color w:val="000000"/>
                <w:sz w:val="16"/>
                <w:szCs w:val="16"/>
                <w:lang w:val="en-GB" w:eastAsia="en-GB"/>
              </w:rPr>
            </w:pPr>
            <w:r w:rsidRPr="00A81700">
              <w:rPr>
                <w:rFonts w:ascii="Calibri" w:eastAsia="Times New Roman" w:hAnsi="Calibri" w:cs="Calibri"/>
                <w:i w:val="0"/>
                <w:iCs w:val="0"/>
                <w:color w:val="000000"/>
                <w:sz w:val="16"/>
                <w:szCs w:val="16"/>
                <w:lang w:val="en-GB" w:eastAsia="en-GB"/>
              </w:rPr>
              <w:t xml:space="preserve">ʃ </w:t>
            </w:r>
            <w:proofErr w:type="spellStart"/>
            <w:r w:rsidRPr="0084645A">
              <w:rPr>
                <w:rFonts w:ascii="Calibri" w:eastAsia="Times New Roman" w:hAnsi="Calibri" w:cs="Calibri"/>
                <w:i w:val="0"/>
                <w:iCs w:val="0"/>
                <w:color w:val="000000"/>
                <w:sz w:val="16"/>
                <w:szCs w:val="16"/>
                <w:lang w:val="en-GB" w:eastAsia="en-GB"/>
              </w:rPr>
              <w:t>Polymer</w:t>
            </w:r>
            <w:r w:rsidRPr="00A81700">
              <w:rPr>
                <w:rFonts w:ascii="Calibri" w:eastAsia="Times New Roman" w:hAnsi="Calibri" w:cs="Calibri"/>
                <w:i w:val="0"/>
                <w:iCs w:val="0"/>
                <w:color w:val="000000"/>
                <w:sz w:val="16"/>
                <w:szCs w:val="16"/>
                <w:vertAlign w:val="subscript"/>
                <w:lang w:val="en-GB" w:eastAsia="en-GB"/>
              </w:rPr>
              <w:t>OMe</w:t>
            </w:r>
            <w:proofErr w:type="spellEnd"/>
            <w:r w:rsidRPr="00A81700">
              <w:rPr>
                <w:rFonts w:ascii="Calibri" w:eastAsia="Times New Roman" w:hAnsi="Calibri" w:cs="Calibri"/>
                <w:i w:val="0"/>
                <w:iCs w:val="0"/>
                <w:color w:val="000000"/>
                <w:sz w:val="16"/>
                <w:szCs w:val="16"/>
                <w:vertAlign w:val="subscript"/>
                <w:lang w:val="en-GB" w:eastAsia="en-GB"/>
              </w:rPr>
              <w:t xml:space="preserve"> </w:t>
            </w:r>
            <w:r w:rsidRPr="0084645A">
              <w:rPr>
                <w:rFonts w:ascii="Calibri" w:eastAsia="Times New Roman" w:hAnsi="Calibri" w:cs="Calibri"/>
                <w:i w:val="0"/>
                <w:iCs w:val="0"/>
                <w:color w:val="000000"/>
                <w:sz w:val="16"/>
                <w:szCs w:val="16"/>
                <w:lang w:val="en-GB" w:eastAsia="en-GB"/>
              </w:rPr>
              <w:t xml:space="preserve">+ </w:t>
            </w:r>
            <w:proofErr w:type="spellStart"/>
            <w:r w:rsidRPr="0084645A">
              <w:rPr>
                <w:rFonts w:ascii="Calibri" w:eastAsia="Times New Roman" w:hAnsi="Calibri" w:cs="Calibri"/>
                <w:i w:val="0"/>
                <w:iCs w:val="0"/>
                <w:color w:val="000000"/>
                <w:sz w:val="16"/>
                <w:szCs w:val="16"/>
                <w:lang w:val="en-GB" w:eastAsia="en-GB"/>
              </w:rPr>
              <w:t>M</w:t>
            </w:r>
            <w:r w:rsidRPr="00A81700">
              <w:rPr>
                <w:rFonts w:ascii="Calibri" w:eastAsia="Times New Roman" w:hAnsi="Calibri" w:cs="Calibri"/>
                <w:i w:val="0"/>
                <w:iCs w:val="0"/>
                <w:color w:val="000000"/>
                <w:sz w:val="16"/>
                <w:szCs w:val="16"/>
                <w:lang w:val="en-GB" w:eastAsia="en-GB"/>
              </w:rPr>
              <w:t>onomer</w:t>
            </w:r>
            <w:r w:rsidRPr="00A81700">
              <w:rPr>
                <w:rFonts w:ascii="Calibri" w:eastAsia="Times New Roman" w:hAnsi="Calibri" w:cs="Calibri"/>
                <w:i w:val="0"/>
                <w:iCs w:val="0"/>
                <w:color w:val="000000"/>
                <w:sz w:val="16"/>
                <w:szCs w:val="16"/>
                <w:vertAlign w:val="subscript"/>
                <w:lang w:val="en-GB" w:eastAsia="en-GB"/>
              </w:rPr>
              <w:t>OMe</w:t>
            </w:r>
            <w:proofErr w:type="spellEnd"/>
          </w:p>
        </w:tc>
        <w:tc>
          <w:tcPr>
            <w:tcW w:w="185" w:type="pct"/>
            <w:tcBorders>
              <w:left w:val="single" w:sz="4" w:space="0" w:color="auto"/>
            </w:tcBorders>
            <w:noWrap/>
            <w:hideMark/>
          </w:tcPr>
          <w:p w14:paraId="03A2CE20" w14:textId="77777777" w:rsidR="00E96B88" w:rsidRPr="008204E2" w:rsidRDefault="00E96B88" w:rsidP="00DC44F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  <w:t>4.22</w:t>
            </w:r>
          </w:p>
        </w:tc>
        <w:tc>
          <w:tcPr>
            <w:tcW w:w="185" w:type="pct"/>
            <w:noWrap/>
            <w:hideMark/>
          </w:tcPr>
          <w:p w14:paraId="17CA63B7" w14:textId="77777777" w:rsidR="00E96B88" w:rsidRPr="008204E2" w:rsidRDefault="00E96B88" w:rsidP="00DC44F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  <w:t>7.2</w:t>
            </w:r>
          </w:p>
        </w:tc>
        <w:tc>
          <w:tcPr>
            <w:tcW w:w="215" w:type="pct"/>
            <w:noWrap/>
            <w:hideMark/>
          </w:tcPr>
          <w:p w14:paraId="4A601EE6" w14:textId="77777777" w:rsidR="00E96B88" w:rsidRPr="008204E2" w:rsidRDefault="00E96B88" w:rsidP="00DC44F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17.8</w:t>
            </w:r>
          </w:p>
        </w:tc>
        <w:tc>
          <w:tcPr>
            <w:tcW w:w="215" w:type="pct"/>
            <w:noWrap/>
            <w:hideMark/>
          </w:tcPr>
          <w:p w14:paraId="648E38F7" w14:textId="77777777" w:rsidR="00E96B88" w:rsidRPr="008204E2" w:rsidRDefault="00E96B88" w:rsidP="00DC44F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2.64</w:t>
            </w:r>
          </w:p>
        </w:tc>
        <w:tc>
          <w:tcPr>
            <w:tcW w:w="215" w:type="pct"/>
            <w:noWrap/>
            <w:hideMark/>
          </w:tcPr>
          <w:p w14:paraId="3F2C4CA6" w14:textId="77777777" w:rsidR="00E96B88" w:rsidRPr="008204E2" w:rsidRDefault="00E96B88" w:rsidP="00DC44F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  <w:t>5.79</w:t>
            </w:r>
          </w:p>
        </w:tc>
        <w:tc>
          <w:tcPr>
            <w:tcW w:w="215" w:type="pct"/>
            <w:noWrap/>
            <w:hideMark/>
          </w:tcPr>
          <w:p w14:paraId="21854BE1" w14:textId="77777777" w:rsidR="00E96B88" w:rsidRPr="008204E2" w:rsidRDefault="00E96B88" w:rsidP="00DC44F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  <w:t>5.6</w:t>
            </w:r>
          </w:p>
        </w:tc>
        <w:tc>
          <w:tcPr>
            <w:tcW w:w="215" w:type="pct"/>
            <w:noWrap/>
            <w:hideMark/>
          </w:tcPr>
          <w:p w14:paraId="11BCCCD6" w14:textId="77777777" w:rsidR="00E96B88" w:rsidRPr="008204E2" w:rsidRDefault="00E96B88" w:rsidP="00DC44F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  <w:t>6.4</w:t>
            </w:r>
          </w:p>
        </w:tc>
        <w:tc>
          <w:tcPr>
            <w:tcW w:w="215" w:type="pct"/>
            <w:noWrap/>
            <w:hideMark/>
          </w:tcPr>
          <w:p w14:paraId="21BCE68C" w14:textId="77777777" w:rsidR="00E96B88" w:rsidRPr="008204E2" w:rsidRDefault="00E96B88" w:rsidP="00DC44F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  <w:t>5.3</w:t>
            </w:r>
          </w:p>
        </w:tc>
        <w:tc>
          <w:tcPr>
            <w:tcW w:w="215" w:type="pct"/>
            <w:noWrap/>
            <w:hideMark/>
          </w:tcPr>
          <w:p w14:paraId="66E5445A" w14:textId="77777777" w:rsidR="00E96B88" w:rsidRPr="008204E2" w:rsidRDefault="00E96B88" w:rsidP="00DC44F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  <w:t>4.19</w:t>
            </w:r>
          </w:p>
        </w:tc>
        <w:tc>
          <w:tcPr>
            <w:tcW w:w="185" w:type="pct"/>
            <w:noWrap/>
            <w:hideMark/>
          </w:tcPr>
          <w:p w14:paraId="047C1315" w14:textId="77777777" w:rsidR="00E96B88" w:rsidRPr="008204E2" w:rsidRDefault="00E96B88" w:rsidP="00DC44F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  <w:t>5.7</w:t>
            </w:r>
          </w:p>
        </w:tc>
        <w:tc>
          <w:tcPr>
            <w:tcW w:w="185" w:type="pct"/>
            <w:noWrap/>
            <w:hideMark/>
          </w:tcPr>
          <w:p w14:paraId="26F4ACB3" w14:textId="77777777" w:rsidR="00E96B88" w:rsidRPr="008204E2" w:rsidRDefault="00E96B88" w:rsidP="00DC44F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  <w:t>10.8</w:t>
            </w:r>
          </w:p>
        </w:tc>
        <w:tc>
          <w:tcPr>
            <w:tcW w:w="185" w:type="pct"/>
            <w:noWrap/>
            <w:hideMark/>
          </w:tcPr>
          <w:p w14:paraId="13921EFB" w14:textId="77777777" w:rsidR="00E96B88" w:rsidRPr="008204E2" w:rsidRDefault="00E96B88" w:rsidP="00DC44F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  <w:t>7.3</w:t>
            </w:r>
          </w:p>
        </w:tc>
        <w:tc>
          <w:tcPr>
            <w:tcW w:w="215" w:type="pct"/>
            <w:noWrap/>
            <w:hideMark/>
          </w:tcPr>
          <w:p w14:paraId="67BB2F64" w14:textId="77777777" w:rsidR="00E96B88" w:rsidRPr="008204E2" w:rsidRDefault="00E96B88" w:rsidP="00DC44F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  <w:t>9.5</w:t>
            </w:r>
          </w:p>
        </w:tc>
        <w:tc>
          <w:tcPr>
            <w:tcW w:w="215" w:type="pct"/>
            <w:noWrap/>
            <w:hideMark/>
          </w:tcPr>
          <w:p w14:paraId="1315EF9D" w14:textId="77777777" w:rsidR="00E96B88" w:rsidRPr="008204E2" w:rsidRDefault="00E96B88" w:rsidP="00DC44F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  <w:t>4.68</w:t>
            </w:r>
          </w:p>
        </w:tc>
        <w:tc>
          <w:tcPr>
            <w:tcW w:w="185" w:type="pct"/>
            <w:noWrap/>
            <w:hideMark/>
          </w:tcPr>
          <w:p w14:paraId="4B961D2C" w14:textId="77777777" w:rsidR="00E96B88" w:rsidRPr="008204E2" w:rsidRDefault="00E96B88" w:rsidP="00DC44F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  <w:t>13.3</w:t>
            </w:r>
          </w:p>
        </w:tc>
        <w:tc>
          <w:tcPr>
            <w:tcW w:w="185" w:type="pct"/>
            <w:noWrap/>
            <w:hideMark/>
          </w:tcPr>
          <w:p w14:paraId="58E9F13B" w14:textId="77777777" w:rsidR="00E96B88" w:rsidRPr="008204E2" w:rsidRDefault="00E96B88" w:rsidP="00DC44F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  <w:t>13.8</w:t>
            </w:r>
          </w:p>
        </w:tc>
        <w:tc>
          <w:tcPr>
            <w:tcW w:w="185" w:type="pct"/>
            <w:noWrap/>
            <w:hideMark/>
          </w:tcPr>
          <w:p w14:paraId="21D852E1" w14:textId="77777777" w:rsidR="00E96B88" w:rsidRPr="008204E2" w:rsidRDefault="00E96B88" w:rsidP="00DC44F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  <w:t>5.05</w:t>
            </w:r>
          </w:p>
        </w:tc>
        <w:tc>
          <w:tcPr>
            <w:tcW w:w="200" w:type="pct"/>
            <w:noWrap/>
            <w:hideMark/>
          </w:tcPr>
          <w:p w14:paraId="5874DFC4" w14:textId="77777777" w:rsidR="00E96B88" w:rsidRPr="008204E2" w:rsidRDefault="00E96B88" w:rsidP="00DC44F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  <w:t>5.09</w:t>
            </w:r>
          </w:p>
        </w:tc>
        <w:tc>
          <w:tcPr>
            <w:tcW w:w="244" w:type="pct"/>
            <w:noWrap/>
            <w:hideMark/>
          </w:tcPr>
          <w:p w14:paraId="16B94ABC" w14:textId="77777777" w:rsidR="00E96B88" w:rsidRPr="008204E2" w:rsidRDefault="00E96B88" w:rsidP="00DC44F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  <w:t>17.4</w:t>
            </w:r>
          </w:p>
        </w:tc>
        <w:tc>
          <w:tcPr>
            <w:tcW w:w="200" w:type="pct"/>
            <w:noWrap/>
            <w:hideMark/>
          </w:tcPr>
          <w:p w14:paraId="5D74C152" w14:textId="77777777" w:rsidR="00E96B88" w:rsidRPr="00CB0B7C" w:rsidRDefault="00E96B88" w:rsidP="00DC44F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</w:pPr>
            <w:r w:rsidRPr="00CB0B7C"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  <w:t>28.8</w:t>
            </w:r>
          </w:p>
        </w:tc>
        <w:tc>
          <w:tcPr>
            <w:tcW w:w="200" w:type="pct"/>
            <w:noWrap/>
            <w:hideMark/>
          </w:tcPr>
          <w:p w14:paraId="63295B60" w14:textId="77777777" w:rsidR="00E96B88" w:rsidRPr="00CB0B7C" w:rsidRDefault="00E96B88" w:rsidP="00DC44F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</w:pPr>
            <w:r w:rsidRPr="00CB0B7C"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  <w:t>16.3</w:t>
            </w:r>
          </w:p>
        </w:tc>
      </w:tr>
      <w:tr w:rsidR="00E96B88" w:rsidRPr="008204E2" w14:paraId="5BCC2DD9" w14:textId="77777777" w:rsidTr="00E96B8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9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4B3FD340" w14:textId="77777777" w:rsidR="00E96B88" w:rsidRPr="008204E2" w:rsidRDefault="00E96B88" w:rsidP="00DC44F2">
            <w:pPr>
              <w:rPr>
                <w:rFonts w:ascii="Calibri" w:eastAsia="Times New Roman" w:hAnsi="Calibri" w:cs="Calibri"/>
                <w:i w:val="0"/>
                <w:iCs w:val="0"/>
                <w:color w:val="000000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i w:val="0"/>
                <w:iCs w:val="0"/>
                <w:color w:val="000000"/>
                <w:sz w:val="16"/>
                <w:szCs w:val="16"/>
                <w:lang w:val="en-GB" w:eastAsia="en-GB"/>
              </w:rPr>
              <w:t>% Monomer</w:t>
            </w:r>
          </w:p>
        </w:tc>
        <w:tc>
          <w:tcPr>
            <w:tcW w:w="185" w:type="pct"/>
            <w:tcBorders>
              <w:left w:val="single" w:sz="4" w:space="0" w:color="auto"/>
            </w:tcBorders>
            <w:noWrap/>
            <w:hideMark/>
          </w:tcPr>
          <w:p w14:paraId="6A981F21" w14:textId="77777777" w:rsidR="00E96B88" w:rsidRPr="008204E2" w:rsidRDefault="00E96B88" w:rsidP="00DC44F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  <w:t>71.1</w:t>
            </w:r>
          </w:p>
        </w:tc>
        <w:tc>
          <w:tcPr>
            <w:tcW w:w="185" w:type="pct"/>
            <w:noWrap/>
            <w:hideMark/>
          </w:tcPr>
          <w:p w14:paraId="68EF2FDE" w14:textId="77777777" w:rsidR="00E96B88" w:rsidRPr="008204E2" w:rsidRDefault="00E96B88" w:rsidP="00DC44F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  <w:t>41.7</w:t>
            </w:r>
          </w:p>
        </w:tc>
        <w:tc>
          <w:tcPr>
            <w:tcW w:w="215" w:type="pct"/>
            <w:noWrap/>
            <w:hideMark/>
          </w:tcPr>
          <w:p w14:paraId="3B0C53A8" w14:textId="77777777" w:rsidR="00E96B88" w:rsidRPr="008204E2" w:rsidRDefault="00E96B88" w:rsidP="00DC44F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16.9</w:t>
            </w:r>
          </w:p>
        </w:tc>
        <w:tc>
          <w:tcPr>
            <w:tcW w:w="215" w:type="pct"/>
            <w:noWrap/>
            <w:hideMark/>
          </w:tcPr>
          <w:p w14:paraId="62F21F1C" w14:textId="77777777" w:rsidR="00E96B88" w:rsidRPr="008204E2" w:rsidRDefault="00E96B88" w:rsidP="00DC44F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29.5</w:t>
            </w:r>
          </w:p>
        </w:tc>
        <w:tc>
          <w:tcPr>
            <w:tcW w:w="215" w:type="pct"/>
            <w:noWrap/>
            <w:hideMark/>
          </w:tcPr>
          <w:p w14:paraId="7DA04F28" w14:textId="77777777" w:rsidR="00E96B88" w:rsidRPr="008204E2" w:rsidRDefault="00E96B88" w:rsidP="00DC44F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  <w:t>51.8</w:t>
            </w:r>
          </w:p>
        </w:tc>
        <w:tc>
          <w:tcPr>
            <w:tcW w:w="215" w:type="pct"/>
            <w:noWrap/>
            <w:hideMark/>
          </w:tcPr>
          <w:p w14:paraId="0A09B782" w14:textId="77777777" w:rsidR="00E96B88" w:rsidRPr="008204E2" w:rsidRDefault="00E96B88" w:rsidP="00DC44F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  <w:t>53.6</w:t>
            </w:r>
          </w:p>
        </w:tc>
        <w:tc>
          <w:tcPr>
            <w:tcW w:w="215" w:type="pct"/>
            <w:noWrap/>
            <w:hideMark/>
          </w:tcPr>
          <w:p w14:paraId="31D1A103" w14:textId="77777777" w:rsidR="00E96B88" w:rsidRPr="008204E2" w:rsidRDefault="00E96B88" w:rsidP="00DC44F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  <w:t>46.9</w:t>
            </w:r>
          </w:p>
        </w:tc>
        <w:tc>
          <w:tcPr>
            <w:tcW w:w="215" w:type="pct"/>
            <w:noWrap/>
            <w:hideMark/>
          </w:tcPr>
          <w:p w14:paraId="6720B3E2" w14:textId="77777777" w:rsidR="00E96B88" w:rsidRPr="008204E2" w:rsidRDefault="00E96B88" w:rsidP="00DC44F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  <w:t>56.6</w:t>
            </w:r>
          </w:p>
        </w:tc>
        <w:tc>
          <w:tcPr>
            <w:tcW w:w="215" w:type="pct"/>
            <w:noWrap/>
            <w:hideMark/>
          </w:tcPr>
          <w:p w14:paraId="6CA1D498" w14:textId="77777777" w:rsidR="00E96B88" w:rsidRPr="008204E2" w:rsidRDefault="00E96B88" w:rsidP="00DC44F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  <w:t>71.6</w:t>
            </w:r>
          </w:p>
        </w:tc>
        <w:tc>
          <w:tcPr>
            <w:tcW w:w="185" w:type="pct"/>
            <w:noWrap/>
            <w:hideMark/>
          </w:tcPr>
          <w:p w14:paraId="1765AFDA" w14:textId="77777777" w:rsidR="00E96B88" w:rsidRPr="008204E2" w:rsidRDefault="00E96B88" w:rsidP="00DC44F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  <w:t>52.6</w:t>
            </w:r>
          </w:p>
        </w:tc>
        <w:tc>
          <w:tcPr>
            <w:tcW w:w="185" w:type="pct"/>
            <w:noWrap/>
            <w:hideMark/>
          </w:tcPr>
          <w:p w14:paraId="3317EF93" w14:textId="77777777" w:rsidR="00E96B88" w:rsidRPr="008204E2" w:rsidRDefault="00E96B88" w:rsidP="00DC44F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  <w:t>27.8</w:t>
            </w:r>
          </w:p>
        </w:tc>
        <w:tc>
          <w:tcPr>
            <w:tcW w:w="185" w:type="pct"/>
            <w:noWrap/>
            <w:hideMark/>
          </w:tcPr>
          <w:p w14:paraId="384EA8C7" w14:textId="77777777" w:rsidR="00E96B88" w:rsidRPr="008204E2" w:rsidRDefault="00E96B88" w:rsidP="00DC44F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  <w:t>41.1</w:t>
            </w:r>
          </w:p>
        </w:tc>
        <w:tc>
          <w:tcPr>
            <w:tcW w:w="215" w:type="pct"/>
            <w:noWrap/>
            <w:hideMark/>
          </w:tcPr>
          <w:p w14:paraId="3CADB3FC" w14:textId="77777777" w:rsidR="00E96B88" w:rsidRPr="008204E2" w:rsidRDefault="00E96B88" w:rsidP="00DC44F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  <w:t>31.6</w:t>
            </w:r>
          </w:p>
        </w:tc>
        <w:tc>
          <w:tcPr>
            <w:tcW w:w="215" w:type="pct"/>
            <w:noWrap/>
            <w:hideMark/>
          </w:tcPr>
          <w:p w14:paraId="6EDE8E48" w14:textId="77777777" w:rsidR="00E96B88" w:rsidRPr="008204E2" w:rsidRDefault="00E96B88" w:rsidP="00DC44F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  <w:t>64.1</w:t>
            </w:r>
          </w:p>
        </w:tc>
        <w:tc>
          <w:tcPr>
            <w:tcW w:w="185" w:type="pct"/>
            <w:noWrap/>
            <w:hideMark/>
          </w:tcPr>
          <w:p w14:paraId="6B0541C9" w14:textId="77777777" w:rsidR="00E96B88" w:rsidRPr="008204E2" w:rsidRDefault="00E96B88" w:rsidP="00DC44F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  <w:t>22.6</w:t>
            </w:r>
          </w:p>
        </w:tc>
        <w:tc>
          <w:tcPr>
            <w:tcW w:w="185" w:type="pct"/>
            <w:noWrap/>
            <w:hideMark/>
          </w:tcPr>
          <w:p w14:paraId="43B9AFEF" w14:textId="77777777" w:rsidR="00E96B88" w:rsidRPr="008204E2" w:rsidRDefault="00E96B88" w:rsidP="00DC44F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  <w:t>21.7</w:t>
            </w:r>
          </w:p>
        </w:tc>
        <w:tc>
          <w:tcPr>
            <w:tcW w:w="185" w:type="pct"/>
            <w:noWrap/>
            <w:hideMark/>
          </w:tcPr>
          <w:p w14:paraId="459F3DAA" w14:textId="77777777" w:rsidR="00E96B88" w:rsidRPr="008204E2" w:rsidRDefault="00E96B88" w:rsidP="00DC44F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  <w:t>59.4</w:t>
            </w:r>
          </w:p>
        </w:tc>
        <w:tc>
          <w:tcPr>
            <w:tcW w:w="200" w:type="pct"/>
            <w:noWrap/>
            <w:hideMark/>
          </w:tcPr>
          <w:p w14:paraId="64387959" w14:textId="77777777" w:rsidR="00E96B88" w:rsidRPr="008204E2" w:rsidRDefault="00E96B88" w:rsidP="00DC44F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  <w:t>58.9</w:t>
            </w:r>
          </w:p>
        </w:tc>
        <w:tc>
          <w:tcPr>
            <w:tcW w:w="244" w:type="pct"/>
            <w:noWrap/>
            <w:hideMark/>
          </w:tcPr>
          <w:p w14:paraId="65943FEB" w14:textId="77777777" w:rsidR="00E96B88" w:rsidRPr="008204E2" w:rsidRDefault="00E96B88" w:rsidP="00DC44F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</w:pPr>
            <w:r w:rsidRPr="008204E2"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  <w:t>17.2</w:t>
            </w:r>
          </w:p>
        </w:tc>
        <w:tc>
          <w:tcPr>
            <w:tcW w:w="200" w:type="pct"/>
            <w:noWrap/>
            <w:hideMark/>
          </w:tcPr>
          <w:p w14:paraId="03650C7E" w14:textId="77777777" w:rsidR="00E96B88" w:rsidRPr="00CB0B7C" w:rsidRDefault="00E96B88" w:rsidP="00DC44F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</w:pPr>
            <w:r w:rsidRPr="00CB0B7C"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  <w:t>10.4</w:t>
            </w:r>
          </w:p>
        </w:tc>
        <w:tc>
          <w:tcPr>
            <w:tcW w:w="200" w:type="pct"/>
            <w:noWrap/>
            <w:hideMark/>
          </w:tcPr>
          <w:p w14:paraId="569CE363" w14:textId="77777777" w:rsidR="00E96B88" w:rsidRPr="00CB0B7C" w:rsidRDefault="00E96B88" w:rsidP="00DC44F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</w:pPr>
            <w:r w:rsidRPr="00CB0B7C"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  <w:t>18.4</w:t>
            </w:r>
          </w:p>
        </w:tc>
      </w:tr>
    </w:tbl>
    <w:p w14:paraId="2E76F35F" w14:textId="77777777" w:rsidR="00203AB5" w:rsidRDefault="00203AB5" w:rsidP="00F26AF7">
      <w:pPr>
        <w:pStyle w:val="SOMContent"/>
      </w:pPr>
    </w:p>
    <w:tbl>
      <w:tblPr>
        <w:tblStyle w:val="GridTable3"/>
        <w:tblpPr w:leftFromText="180" w:rightFromText="180" w:vertAnchor="text" w:horzAnchor="margin" w:tblpXSpec="center" w:tblpY="296"/>
        <w:tblW w:w="14207" w:type="dxa"/>
        <w:tblLook w:val="04A0" w:firstRow="1" w:lastRow="0" w:firstColumn="1" w:lastColumn="0" w:noHBand="0" w:noVBand="1"/>
      </w:tblPr>
      <w:tblGrid>
        <w:gridCol w:w="1751"/>
        <w:gridCol w:w="673"/>
        <w:gridCol w:w="821"/>
        <w:gridCol w:w="715"/>
        <w:gridCol w:w="673"/>
        <w:gridCol w:w="821"/>
        <w:gridCol w:w="500"/>
        <w:gridCol w:w="715"/>
        <w:gridCol w:w="1109"/>
        <w:gridCol w:w="1109"/>
        <w:gridCol w:w="938"/>
        <w:gridCol w:w="944"/>
        <w:gridCol w:w="1132"/>
        <w:gridCol w:w="860"/>
        <w:gridCol w:w="998"/>
        <w:gridCol w:w="998"/>
      </w:tblGrid>
      <w:tr w:rsidR="00DE4907" w:rsidRPr="00383D4C" w14:paraId="759B491E" w14:textId="77777777" w:rsidTr="004E1E6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cantSplit/>
          <w:trHeight w:val="299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14207" w:type="dxa"/>
            <w:gridSpan w:val="16"/>
            <w:tcBorders>
              <w:bottom w:val="single" w:sz="4" w:space="0" w:color="auto"/>
            </w:tcBorders>
            <w:noWrap/>
          </w:tcPr>
          <w:p w14:paraId="1DB64C56" w14:textId="4CB057F5" w:rsidR="00DE4907" w:rsidRPr="00DE4907" w:rsidRDefault="00D718A1" w:rsidP="00DE4907">
            <w:pPr>
              <w:pStyle w:val="SOMContent"/>
              <w:jc w:val="left"/>
              <w:rPr>
                <w:rFonts w:asciiTheme="minorHAnsi" w:hAnsiTheme="minorHAnsi" w:cstheme="minorHAnsi"/>
                <w:sz w:val="16"/>
                <w:szCs w:val="16"/>
              </w:rPr>
            </w:pPr>
            <w:r>
              <w:rPr>
                <w:rFonts w:ascii="Calibri" w:hAnsi="Calibri" w:cs="Calibri"/>
                <w:i w:val="0"/>
                <w:iCs w:val="0"/>
                <w:color w:val="000000"/>
                <w:sz w:val="22"/>
                <w:szCs w:val="22"/>
                <w:lang w:val="en-GB" w:eastAsia="en-GB"/>
              </w:rPr>
              <w:t xml:space="preserve">Table S3: </w:t>
            </w:r>
            <w:r w:rsidR="00DE4907" w:rsidRPr="0084645A">
              <w:rPr>
                <w:rFonts w:ascii="Calibri" w:hAnsi="Calibri" w:cs="Calibri"/>
                <w:i w:val="0"/>
                <w:iCs w:val="0"/>
                <w:color w:val="000000"/>
                <w:sz w:val="22"/>
                <w:szCs w:val="22"/>
                <w:lang w:val="en-GB" w:eastAsia="en-GB"/>
              </w:rPr>
              <w:t>Investigating</w:t>
            </w:r>
            <w:r w:rsidR="00DE4907">
              <w:rPr>
                <w:rFonts w:ascii="Calibri" w:hAnsi="Calibri" w:cs="Calibri"/>
                <w:i w:val="0"/>
                <w:iCs w:val="0"/>
                <w:color w:val="000000"/>
                <w:sz w:val="22"/>
                <w:szCs w:val="22"/>
                <w:lang w:val="en-GB" w:eastAsia="en-GB"/>
              </w:rPr>
              <w:t xml:space="preserve"> Solvent -pt 1</w:t>
            </w:r>
          </w:p>
        </w:tc>
      </w:tr>
      <w:tr w:rsidR="004E1E6C" w:rsidRPr="00383D4C" w14:paraId="00D1284F" w14:textId="77777777" w:rsidTr="004E1E6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  <w:trHeight w:val="59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3B2C9D45" w14:textId="77777777" w:rsidR="00DE4907" w:rsidRPr="00383D4C" w:rsidRDefault="00DE4907" w:rsidP="00DE4907">
            <w:pPr>
              <w:pStyle w:val="SOMContent"/>
              <w:rPr>
                <w:rFonts w:asciiTheme="minorHAnsi" w:hAnsiTheme="minorHAnsi" w:cstheme="minorHAnsi"/>
                <w:sz w:val="16"/>
                <w:szCs w:val="16"/>
              </w:rPr>
            </w:pPr>
            <w:r w:rsidRPr="0084645A">
              <w:rPr>
                <w:rFonts w:asciiTheme="minorHAnsi" w:hAnsiTheme="minorHAnsi" w:cstheme="minorHAnsi"/>
                <w:color w:val="000000"/>
                <w:sz w:val="16"/>
                <w:szCs w:val="16"/>
                <w:lang w:val="en-GB" w:eastAsia="en-GB"/>
              </w:rPr>
              <w:t>Solvent</w:t>
            </w:r>
          </w:p>
        </w:tc>
        <w:tc>
          <w:tcPr>
            <w:tcW w:w="6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399A27EC" w14:textId="77777777" w:rsidR="00DE4907" w:rsidRPr="00DE4907" w:rsidRDefault="00DE4907" w:rsidP="00DE4907">
            <w:pPr>
              <w:pStyle w:val="SOMConten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DE4907">
              <w:rPr>
                <w:rFonts w:asciiTheme="minorHAnsi" w:hAnsiTheme="minorHAnsi" w:cstheme="minorHAnsi"/>
                <w:sz w:val="16"/>
                <w:szCs w:val="16"/>
              </w:rPr>
              <w:t>Cyrene</w:t>
            </w: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69FA69FD" w14:textId="77777777" w:rsidR="00DE4907" w:rsidRPr="00DE4907" w:rsidRDefault="00DE4907" w:rsidP="00DE4907">
            <w:pPr>
              <w:pStyle w:val="SOMConten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DE4907">
              <w:rPr>
                <w:rFonts w:asciiTheme="minorHAnsi" w:hAnsiTheme="minorHAnsi" w:cstheme="minorHAnsi"/>
                <w:sz w:val="16"/>
                <w:szCs w:val="16"/>
              </w:rPr>
              <w:t>Sulfolane</w:t>
            </w:r>
          </w:p>
        </w:tc>
        <w:tc>
          <w:tcPr>
            <w:tcW w:w="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46C10645" w14:textId="77777777" w:rsidR="00DE4907" w:rsidRPr="00DE4907" w:rsidRDefault="00DE4907" w:rsidP="00DE4907">
            <w:pPr>
              <w:pStyle w:val="SOMConten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DE4907">
              <w:rPr>
                <w:rFonts w:asciiTheme="minorHAnsi" w:hAnsiTheme="minorHAnsi" w:cstheme="minorHAnsi"/>
                <w:sz w:val="16"/>
                <w:szCs w:val="16"/>
              </w:rPr>
              <w:t>Xylenes</w:t>
            </w:r>
          </w:p>
        </w:tc>
        <w:tc>
          <w:tcPr>
            <w:tcW w:w="6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761A6C77" w14:textId="77777777" w:rsidR="00DE4907" w:rsidRPr="00DE4907" w:rsidRDefault="00DE4907" w:rsidP="00DE4907">
            <w:pPr>
              <w:pStyle w:val="SOMConten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DE4907">
              <w:rPr>
                <w:rFonts w:asciiTheme="minorHAnsi" w:hAnsiTheme="minorHAnsi" w:cstheme="minorHAnsi"/>
                <w:sz w:val="16"/>
                <w:szCs w:val="16"/>
              </w:rPr>
              <w:t>Cyrene</w:t>
            </w: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6EC0048B" w14:textId="77777777" w:rsidR="00DE4907" w:rsidRPr="00DE4907" w:rsidRDefault="00DE4907" w:rsidP="00DE4907">
            <w:pPr>
              <w:pStyle w:val="SOMConten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DE4907">
              <w:rPr>
                <w:rFonts w:asciiTheme="minorHAnsi" w:hAnsiTheme="minorHAnsi" w:cstheme="minorHAnsi"/>
                <w:sz w:val="16"/>
                <w:szCs w:val="16"/>
              </w:rPr>
              <w:t>Sulfolane</w:t>
            </w:r>
          </w:p>
        </w:tc>
        <w:tc>
          <w:tcPr>
            <w:tcW w:w="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577B3750" w14:textId="77777777" w:rsidR="00DE4907" w:rsidRPr="00DE4907" w:rsidRDefault="00DE4907" w:rsidP="00DE4907">
            <w:pPr>
              <w:pStyle w:val="SOMConten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DE4907">
              <w:rPr>
                <w:rFonts w:asciiTheme="minorHAnsi" w:hAnsiTheme="minorHAnsi" w:cstheme="minorHAnsi"/>
                <w:sz w:val="16"/>
                <w:szCs w:val="16"/>
              </w:rPr>
              <w:t>DCB</w:t>
            </w:r>
          </w:p>
        </w:tc>
        <w:tc>
          <w:tcPr>
            <w:tcW w:w="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2D05EAC7" w14:textId="77777777" w:rsidR="00DE4907" w:rsidRPr="00DE4907" w:rsidRDefault="00DE4907" w:rsidP="00DE4907">
            <w:pPr>
              <w:pStyle w:val="SOMConten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DE4907">
              <w:rPr>
                <w:rFonts w:asciiTheme="minorHAnsi" w:hAnsiTheme="minorHAnsi" w:cstheme="minorHAnsi"/>
                <w:sz w:val="16"/>
                <w:szCs w:val="16"/>
              </w:rPr>
              <w:t>Xylenes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570CB1A7" w14:textId="77777777" w:rsidR="00DE4907" w:rsidRPr="00DE4907" w:rsidRDefault="00DE4907" w:rsidP="00DE4907">
            <w:pPr>
              <w:pStyle w:val="SOMConten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proofErr w:type="spellStart"/>
            <w:r w:rsidRPr="00DE4907">
              <w:rPr>
                <w:rFonts w:asciiTheme="minorHAnsi" w:hAnsiTheme="minorHAnsi" w:cstheme="minorHAnsi"/>
                <w:sz w:val="16"/>
                <w:szCs w:val="16"/>
              </w:rPr>
              <w:t>Diphenyether</w:t>
            </w:r>
            <w:proofErr w:type="spellEnd"/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1D0839F3" w14:textId="77777777" w:rsidR="00DE4907" w:rsidRPr="00DE4907" w:rsidRDefault="00DE4907" w:rsidP="00DE4907">
            <w:pPr>
              <w:pStyle w:val="SOMConten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proofErr w:type="spellStart"/>
            <w:r w:rsidRPr="00DE4907">
              <w:rPr>
                <w:rFonts w:asciiTheme="minorHAnsi" w:hAnsiTheme="minorHAnsi" w:cstheme="minorHAnsi"/>
                <w:sz w:val="16"/>
                <w:szCs w:val="16"/>
              </w:rPr>
              <w:t>Diphenyether</w:t>
            </w:r>
            <w:proofErr w:type="spellEnd"/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5FA3D06E" w14:textId="77777777" w:rsidR="00DE4907" w:rsidRPr="00DE4907" w:rsidRDefault="00DE4907" w:rsidP="00DE4907">
            <w:pPr>
              <w:pStyle w:val="SOMConten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proofErr w:type="spellStart"/>
            <w:r w:rsidRPr="00DE4907">
              <w:rPr>
                <w:rFonts w:asciiTheme="minorHAnsi" w:hAnsiTheme="minorHAnsi" w:cstheme="minorHAnsi"/>
                <w:sz w:val="16"/>
                <w:szCs w:val="16"/>
              </w:rPr>
              <w:t>Mesitlyene</w:t>
            </w:r>
            <w:proofErr w:type="spellEnd"/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2A7FEBCC" w14:textId="438F4618" w:rsidR="00DE4907" w:rsidRPr="00DE4907" w:rsidRDefault="00DE4907" w:rsidP="00DE4907">
            <w:pPr>
              <w:pStyle w:val="SOMConten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proofErr w:type="spellStart"/>
            <w:r w:rsidRPr="00DE4907">
              <w:rPr>
                <w:rFonts w:asciiTheme="minorHAnsi" w:hAnsiTheme="minorHAnsi" w:cstheme="minorHAnsi"/>
                <w:sz w:val="16"/>
                <w:szCs w:val="16"/>
              </w:rPr>
              <w:t>Ditertbuyl</w:t>
            </w:r>
            <w:proofErr w:type="spellEnd"/>
            <w:r w:rsidR="004E1E6C">
              <w:rPr>
                <w:rFonts w:asciiTheme="minorHAnsi" w:hAnsiTheme="minorHAnsi" w:cstheme="minorHAnsi"/>
                <w:sz w:val="16"/>
                <w:szCs w:val="16"/>
              </w:rPr>
              <w:t>-</w:t>
            </w:r>
            <w:r w:rsidRPr="00DE4907">
              <w:rPr>
                <w:rFonts w:asciiTheme="minorHAnsi" w:hAnsiTheme="minorHAnsi" w:cstheme="minorHAnsi"/>
                <w:sz w:val="16"/>
                <w:szCs w:val="16"/>
              </w:rPr>
              <w:t>phenol</w:t>
            </w:r>
          </w:p>
        </w:tc>
        <w:tc>
          <w:tcPr>
            <w:tcW w:w="11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0885B0CD" w14:textId="77777777" w:rsidR="00DE4907" w:rsidRPr="00DE4907" w:rsidRDefault="00DE4907" w:rsidP="00DE4907">
            <w:pPr>
              <w:pStyle w:val="SOMConten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DE4907">
              <w:rPr>
                <w:rFonts w:asciiTheme="minorHAnsi" w:hAnsiTheme="minorHAnsi" w:cstheme="minorHAnsi"/>
                <w:sz w:val="16"/>
                <w:szCs w:val="16"/>
              </w:rPr>
              <w:t>Trichloro</w:t>
            </w:r>
            <w:r>
              <w:rPr>
                <w:rFonts w:asciiTheme="minorHAnsi" w:hAnsiTheme="minorHAnsi" w:cstheme="minorHAnsi"/>
                <w:b/>
                <w:bCs/>
                <w:sz w:val="16"/>
                <w:szCs w:val="16"/>
              </w:rPr>
              <w:t>-</w:t>
            </w:r>
            <w:r w:rsidRPr="00DE4907">
              <w:rPr>
                <w:rFonts w:asciiTheme="minorHAnsi" w:hAnsiTheme="minorHAnsi" w:cstheme="minorHAnsi"/>
                <w:sz w:val="16"/>
                <w:szCs w:val="16"/>
              </w:rPr>
              <w:t>benzene</w:t>
            </w:r>
          </w:p>
        </w:tc>
        <w:tc>
          <w:tcPr>
            <w:tcW w:w="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0BDC6B16" w14:textId="77777777" w:rsidR="00DE4907" w:rsidRPr="00DE4907" w:rsidRDefault="00DE4907" w:rsidP="00DE4907">
            <w:pPr>
              <w:pStyle w:val="SOMConten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DE4907">
              <w:rPr>
                <w:rFonts w:asciiTheme="minorHAnsi" w:hAnsiTheme="minorHAnsi" w:cstheme="minorHAnsi"/>
                <w:sz w:val="16"/>
                <w:szCs w:val="16"/>
              </w:rPr>
              <w:t>Trichloro</w:t>
            </w:r>
            <w:r>
              <w:rPr>
                <w:rFonts w:asciiTheme="minorHAnsi" w:hAnsiTheme="minorHAnsi" w:cstheme="minorHAnsi"/>
                <w:sz w:val="16"/>
                <w:szCs w:val="16"/>
              </w:rPr>
              <w:t>-</w:t>
            </w:r>
            <w:r w:rsidRPr="00DE4907">
              <w:rPr>
                <w:rFonts w:asciiTheme="minorHAnsi" w:hAnsiTheme="minorHAnsi" w:cstheme="minorHAnsi"/>
                <w:sz w:val="16"/>
                <w:szCs w:val="16"/>
              </w:rPr>
              <w:t>benzene</w:t>
            </w:r>
          </w:p>
        </w:tc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2204F0D4" w14:textId="77777777" w:rsidR="00DE4907" w:rsidRPr="00DE4907" w:rsidRDefault="00DE4907" w:rsidP="00DE4907">
            <w:pPr>
              <w:pStyle w:val="SOMConten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DE4907">
              <w:rPr>
                <w:rFonts w:asciiTheme="minorHAnsi" w:hAnsiTheme="minorHAnsi" w:cstheme="minorHAnsi"/>
                <w:sz w:val="16"/>
                <w:szCs w:val="16"/>
              </w:rPr>
              <w:t>Benzonitrile</w:t>
            </w:r>
          </w:p>
        </w:tc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3297B395" w14:textId="77777777" w:rsidR="00DE4907" w:rsidRPr="00DE4907" w:rsidRDefault="00DE4907" w:rsidP="00DE4907">
            <w:pPr>
              <w:pStyle w:val="SOMConten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DE4907">
              <w:rPr>
                <w:rFonts w:asciiTheme="minorHAnsi" w:hAnsiTheme="minorHAnsi" w:cstheme="minorHAnsi"/>
                <w:sz w:val="16"/>
                <w:szCs w:val="16"/>
              </w:rPr>
              <w:t>Benzonitrile</w:t>
            </w:r>
          </w:p>
        </w:tc>
      </w:tr>
      <w:tr w:rsidR="004E1E6C" w:rsidRPr="00383D4C" w14:paraId="32B60B9B" w14:textId="77777777" w:rsidTr="004E1E6C">
        <w:trPr>
          <w:trHeight w:val="2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04159E" w14:textId="77777777" w:rsidR="00DE4907" w:rsidRPr="00383D4C" w:rsidRDefault="00DE4907" w:rsidP="00DE4907">
            <w:pPr>
              <w:pStyle w:val="SOMContent"/>
              <w:rPr>
                <w:rFonts w:asciiTheme="minorHAnsi" w:hAnsiTheme="minorHAnsi" w:cstheme="minorHAnsi"/>
                <w:sz w:val="16"/>
                <w:szCs w:val="16"/>
              </w:rPr>
            </w:pPr>
            <w:r w:rsidRPr="0084645A">
              <w:rPr>
                <w:rFonts w:asciiTheme="minorHAnsi" w:hAnsiTheme="minorHAnsi" w:cstheme="minorHAnsi"/>
                <w:i w:val="0"/>
                <w:iCs w:val="0"/>
                <w:color w:val="000000"/>
                <w:sz w:val="16"/>
                <w:szCs w:val="16"/>
                <w:lang w:val="en-GB" w:eastAsia="en-GB"/>
              </w:rPr>
              <w:t>PMMA</w:t>
            </w:r>
          </w:p>
        </w:tc>
        <w:tc>
          <w:tcPr>
            <w:tcW w:w="639" w:type="dxa"/>
            <w:tcBorders>
              <w:left w:val="single" w:sz="4" w:space="0" w:color="auto"/>
            </w:tcBorders>
            <w:hideMark/>
          </w:tcPr>
          <w:p w14:paraId="7EBE5411" w14:textId="77777777" w:rsidR="00DE4907" w:rsidRPr="00383D4C" w:rsidRDefault="00DE4907" w:rsidP="00DE4907">
            <w:pPr>
              <w:pStyle w:val="SOMConten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383D4C">
              <w:rPr>
                <w:rFonts w:asciiTheme="minorHAnsi" w:hAnsiTheme="minorHAnsi" w:cstheme="minorHAnsi"/>
                <w:sz w:val="16"/>
                <w:szCs w:val="16"/>
              </w:rPr>
              <w:t xml:space="preserve">15 </w:t>
            </w:r>
            <w:proofErr w:type="spellStart"/>
            <w:r w:rsidRPr="00383D4C">
              <w:rPr>
                <w:rFonts w:asciiTheme="minorHAnsi" w:hAnsiTheme="minorHAnsi" w:cstheme="minorHAnsi"/>
                <w:sz w:val="16"/>
                <w:szCs w:val="16"/>
              </w:rPr>
              <w:t>kDa</w:t>
            </w:r>
            <w:proofErr w:type="spellEnd"/>
          </w:p>
        </w:tc>
        <w:tc>
          <w:tcPr>
            <w:tcW w:w="776" w:type="dxa"/>
            <w:hideMark/>
          </w:tcPr>
          <w:p w14:paraId="66AC1DB7" w14:textId="77777777" w:rsidR="00DE4907" w:rsidRPr="00383D4C" w:rsidRDefault="00DE4907" w:rsidP="00DE4907">
            <w:pPr>
              <w:pStyle w:val="SOMConten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383D4C">
              <w:rPr>
                <w:rFonts w:asciiTheme="minorHAnsi" w:hAnsiTheme="minorHAnsi" w:cstheme="minorHAnsi"/>
                <w:sz w:val="16"/>
                <w:szCs w:val="16"/>
              </w:rPr>
              <w:t xml:space="preserve">15 </w:t>
            </w:r>
            <w:proofErr w:type="spellStart"/>
            <w:r w:rsidRPr="00383D4C">
              <w:rPr>
                <w:rFonts w:asciiTheme="minorHAnsi" w:hAnsiTheme="minorHAnsi" w:cstheme="minorHAnsi"/>
                <w:sz w:val="16"/>
                <w:szCs w:val="16"/>
              </w:rPr>
              <w:t>kDa</w:t>
            </w:r>
            <w:proofErr w:type="spellEnd"/>
          </w:p>
        </w:tc>
        <w:tc>
          <w:tcPr>
            <w:tcW w:w="678" w:type="dxa"/>
            <w:hideMark/>
          </w:tcPr>
          <w:p w14:paraId="73FCD3F6" w14:textId="77777777" w:rsidR="00DE4907" w:rsidRPr="00383D4C" w:rsidRDefault="00DE4907" w:rsidP="00DE4907">
            <w:pPr>
              <w:pStyle w:val="SOMConten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383D4C">
              <w:rPr>
                <w:rFonts w:asciiTheme="minorHAnsi" w:hAnsiTheme="minorHAnsi" w:cstheme="minorHAnsi"/>
                <w:sz w:val="16"/>
                <w:szCs w:val="16"/>
              </w:rPr>
              <w:t xml:space="preserve">15 </w:t>
            </w:r>
            <w:proofErr w:type="spellStart"/>
            <w:r w:rsidRPr="00383D4C">
              <w:rPr>
                <w:rFonts w:asciiTheme="minorHAnsi" w:hAnsiTheme="minorHAnsi" w:cstheme="minorHAnsi"/>
                <w:sz w:val="16"/>
                <w:szCs w:val="16"/>
              </w:rPr>
              <w:t>kDa</w:t>
            </w:r>
            <w:proofErr w:type="spellEnd"/>
          </w:p>
        </w:tc>
        <w:tc>
          <w:tcPr>
            <w:tcW w:w="639" w:type="dxa"/>
            <w:hideMark/>
          </w:tcPr>
          <w:p w14:paraId="455C8671" w14:textId="77777777" w:rsidR="00DE4907" w:rsidRPr="00383D4C" w:rsidRDefault="00DE4907" w:rsidP="00DE4907">
            <w:pPr>
              <w:pStyle w:val="SOMConten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383D4C">
              <w:rPr>
                <w:rFonts w:asciiTheme="minorHAnsi" w:hAnsiTheme="minorHAnsi" w:cstheme="minorHAnsi"/>
                <w:sz w:val="16"/>
                <w:szCs w:val="16"/>
              </w:rPr>
              <w:t xml:space="preserve">15 </w:t>
            </w:r>
            <w:proofErr w:type="spellStart"/>
            <w:r w:rsidRPr="00383D4C">
              <w:rPr>
                <w:rFonts w:asciiTheme="minorHAnsi" w:hAnsiTheme="minorHAnsi" w:cstheme="minorHAnsi"/>
                <w:sz w:val="16"/>
                <w:szCs w:val="16"/>
              </w:rPr>
              <w:t>kDa</w:t>
            </w:r>
            <w:proofErr w:type="spellEnd"/>
          </w:p>
        </w:tc>
        <w:tc>
          <w:tcPr>
            <w:tcW w:w="776" w:type="dxa"/>
            <w:hideMark/>
          </w:tcPr>
          <w:p w14:paraId="099E837B" w14:textId="77777777" w:rsidR="00DE4907" w:rsidRPr="00383D4C" w:rsidRDefault="00DE4907" w:rsidP="00DE4907">
            <w:pPr>
              <w:pStyle w:val="SOMConten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383D4C">
              <w:rPr>
                <w:rFonts w:asciiTheme="minorHAnsi" w:hAnsiTheme="minorHAnsi" w:cstheme="minorHAnsi"/>
                <w:sz w:val="16"/>
                <w:szCs w:val="16"/>
              </w:rPr>
              <w:t xml:space="preserve">15 </w:t>
            </w:r>
            <w:proofErr w:type="spellStart"/>
            <w:r w:rsidRPr="00383D4C">
              <w:rPr>
                <w:rFonts w:asciiTheme="minorHAnsi" w:hAnsiTheme="minorHAnsi" w:cstheme="minorHAnsi"/>
                <w:sz w:val="16"/>
                <w:szCs w:val="16"/>
              </w:rPr>
              <w:t>kDa</w:t>
            </w:r>
            <w:proofErr w:type="spellEnd"/>
          </w:p>
        </w:tc>
        <w:tc>
          <w:tcPr>
            <w:tcW w:w="479" w:type="dxa"/>
            <w:hideMark/>
          </w:tcPr>
          <w:p w14:paraId="2126C4C7" w14:textId="77777777" w:rsidR="00DE4907" w:rsidRPr="00383D4C" w:rsidRDefault="00DE4907" w:rsidP="00DE4907">
            <w:pPr>
              <w:pStyle w:val="SOMConten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383D4C">
              <w:rPr>
                <w:rFonts w:asciiTheme="minorHAnsi" w:hAnsiTheme="minorHAnsi" w:cstheme="minorHAnsi"/>
                <w:sz w:val="16"/>
                <w:szCs w:val="16"/>
              </w:rPr>
              <w:t xml:space="preserve">15 </w:t>
            </w:r>
            <w:proofErr w:type="spellStart"/>
            <w:r w:rsidRPr="00383D4C">
              <w:rPr>
                <w:rFonts w:asciiTheme="minorHAnsi" w:hAnsiTheme="minorHAnsi" w:cstheme="minorHAnsi"/>
                <w:sz w:val="16"/>
                <w:szCs w:val="16"/>
              </w:rPr>
              <w:t>kDa</w:t>
            </w:r>
            <w:proofErr w:type="spellEnd"/>
          </w:p>
        </w:tc>
        <w:tc>
          <w:tcPr>
            <w:tcW w:w="678" w:type="dxa"/>
            <w:hideMark/>
          </w:tcPr>
          <w:p w14:paraId="6757B785" w14:textId="77777777" w:rsidR="00DE4907" w:rsidRPr="00383D4C" w:rsidRDefault="00DE4907" w:rsidP="00DE4907">
            <w:pPr>
              <w:pStyle w:val="SOMConten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383D4C">
              <w:rPr>
                <w:rFonts w:asciiTheme="minorHAnsi" w:hAnsiTheme="minorHAnsi" w:cstheme="minorHAnsi"/>
                <w:sz w:val="16"/>
                <w:szCs w:val="16"/>
              </w:rPr>
              <w:t xml:space="preserve">15 </w:t>
            </w:r>
            <w:proofErr w:type="spellStart"/>
            <w:r w:rsidRPr="00383D4C">
              <w:rPr>
                <w:rFonts w:asciiTheme="minorHAnsi" w:hAnsiTheme="minorHAnsi" w:cstheme="minorHAnsi"/>
                <w:sz w:val="16"/>
                <w:szCs w:val="16"/>
              </w:rPr>
              <w:t>kDa</w:t>
            </w:r>
            <w:proofErr w:type="spellEnd"/>
          </w:p>
        </w:tc>
        <w:tc>
          <w:tcPr>
            <w:tcW w:w="1043" w:type="dxa"/>
            <w:hideMark/>
          </w:tcPr>
          <w:p w14:paraId="2B28501F" w14:textId="77777777" w:rsidR="00DE4907" w:rsidRPr="00383D4C" w:rsidRDefault="00DE4907" w:rsidP="00DE4907">
            <w:pPr>
              <w:pStyle w:val="SOMConten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383D4C">
              <w:rPr>
                <w:rFonts w:asciiTheme="minorHAnsi" w:hAnsiTheme="minorHAnsi" w:cstheme="minorHAnsi"/>
                <w:sz w:val="16"/>
                <w:szCs w:val="16"/>
              </w:rPr>
              <w:t xml:space="preserve">15 </w:t>
            </w:r>
            <w:proofErr w:type="spellStart"/>
            <w:r w:rsidRPr="00383D4C">
              <w:rPr>
                <w:rFonts w:asciiTheme="minorHAnsi" w:hAnsiTheme="minorHAnsi" w:cstheme="minorHAnsi"/>
                <w:sz w:val="16"/>
                <w:szCs w:val="16"/>
              </w:rPr>
              <w:t>kDa</w:t>
            </w:r>
            <w:proofErr w:type="spellEnd"/>
          </w:p>
        </w:tc>
        <w:tc>
          <w:tcPr>
            <w:tcW w:w="1043" w:type="dxa"/>
            <w:hideMark/>
          </w:tcPr>
          <w:p w14:paraId="449670D4" w14:textId="77777777" w:rsidR="00DE4907" w:rsidRPr="00383D4C" w:rsidRDefault="00DE4907" w:rsidP="00DE4907">
            <w:pPr>
              <w:pStyle w:val="SOMConten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383D4C">
              <w:rPr>
                <w:rFonts w:asciiTheme="minorHAnsi" w:hAnsiTheme="minorHAnsi" w:cstheme="minorHAnsi"/>
                <w:sz w:val="16"/>
                <w:szCs w:val="16"/>
              </w:rPr>
              <w:t xml:space="preserve">15 </w:t>
            </w:r>
            <w:proofErr w:type="spellStart"/>
            <w:r w:rsidRPr="00383D4C">
              <w:rPr>
                <w:rFonts w:asciiTheme="minorHAnsi" w:hAnsiTheme="minorHAnsi" w:cstheme="minorHAnsi"/>
                <w:sz w:val="16"/>
                <w:szCs w:val="16"/>
              </w:rPr>
              <w:t>kDa</w:t>
            </w:r>
            <w:proofErr w:type="spellEnd"/>
          </w:p>
        </w:tc>
        <w:tc>
          <w:tcPr>
            <w:tcW w:w="884" w:type="dxa"/>
            <w:hideMark/>
          </w:tcPr>
          <w:p w14:paraId="5A735E5D" w14:textId="77777777" w:rsidR="00DE4907" w:rsidRPr="00383D4C" w:rsidRDefault="00DE4907" w:rsidP="00DE4907">
            <w:pPr>
              <w:pStyle w:val="SOMConten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383D4C">
              <w:rPr>
                <w:rFonts w:asciiTheme="minorHAnsi" w:hAnsiTheme="minorHAnsi" w:cstheme="minorHAnsi"/>
                <w:sz w:val="16"/>
                <w:szCs w:val="16"/>
              </w:rPr>
              <w:t xml:space="preserve">15 </w:t>
            </w:r>
            <w:proofErr w:type="spellStart"/>
            <w:r w:rsidRPr="00383D4C">
              <w:rPr>
                <w:rFonts w:asciiTheme="minorHAnsi" w:hAnsiTheme="minorHAnsi" w:cstheme="minorHAnsi"/>
                <w:sz w:val="16"/>
                <w:szCs w:val="16"/>
              </w:rPr>
              <w:t>kDa</w:t>
            </w:r>
            <w:proofErr w:type="spellEnd"/>
          </w:p>
        </w:tc>
        <w:tc>
          <w:tcPr>
            <w:tcW w:w="944" w:type="dxa"/>
            <w:hideMark/>
          </w:tcPr>
          <w:p w14:paraId="16F7FE76" w14:textId="77777777" w:rsidR="00DE4907" w:rsidRPr="00383D4C" w:rsidRDefault="00DE4907" w:rsidP="00DE4907">
            <w:pPr>
              <w:pStyle w:val="SOMConten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383D4C">
              <w:rPr>
                <w:rFonts w:asciiTheme="minorHAnsi" w:hAnsiTheme="minorHAnsi" w:cstheme="minorHAnsi"/>
                <w:sz w:val="16"/>
                <w:szCs w:val="16"/>
              </w:rPr>
              <w:t xml:space="preserve">15 </w:t>
            </w:r>
            <w:proofErr w:type="spellStart"/>
            <w:r w:rsidRPr="00383D4C">
              <w:rPr>
                <w:rFonts w:asciiTheme="minorHAnsi" w:hAnsiTheme="minorHAnsi" w:cstheme="minorHAnsi"/>
                <w:sz w:val="16"/>
                <w:szCs w:val="16"/>
              </w:rPr>
              <w:t>kDa</w:t>
            </w:r>
            <w:proofErr w:type="spellEnd"/>
          </w:p>
        </w:tc>
        <w:tc>
          <w:tcPr>
            <w:tcW w:w="1132" w:type="dxa"/>
            <w:hideMark/>
          </w:tcPr>
          <w:p w14:paraId="42E9C531" w14:textId="77777777" w:rsidR="00DE4907" w:rsidRPr="00383D4C" w:rsidRDefault="00DE4907" w:rsidP="00DE4907">
            <w:pPr>
              <w:pStyle w:val="SOMConten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383D4C">
              <w:rPr>
                <w:rFonts w:asciiTheme="minorHAnsi" w:hAnsiTheme="minorHAnsi" w:cstheme="minorHAnsi"/>
                <w:sz w:val="16"/>
                <w:szCs w:val="16"/>
              </w:rPr>
              <w:t xml:space="preserve">15 </w:t>
            </w:r>
            <w:proofErr w:type="spellStart"/>
            <w:r w:rsidRPr="00383D4C">
              <w:rPr>
                <w:rFonts w:asciiTheme="minorHAnsi" w:hAnsiTheme="minorHAnsi" w:cstheme="minorHAnsi"/>
                <w:sz w:val="16"/>
                <w:szCs w:val="16"/>
              </w:rPr>
              <w:t>kDa</w:t>
            </w:r>
            <w:proofErr w:type="spellEnd"/>
          </w:p>
        </w:tc>
        <w:tc>
          <w:tcPr>
            <w:tcW w:w="860" w:type="dxa"/>
            <w:hideMark/>
          </w:tcPr>
          <w:p w14:paraId="1D3EB7DA" w14:textId="77777777" w:rsidR="00DE4907" w:rsidRPr="00383D4C" w:rsidRDefault="00DE4907" w:rsidP="00DE4907">
            <w:pPr>
              <w:pStyle w:val="SOMConten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383D4C">
              <w:rPr>
                <w:rFonts w:asciiTheme="minorHAnsi" w:hAnsiTheme="minorHAnsi" w:cstheme="minorHAnsi"/>
                <w:sz w:val="16"/>
                <w:szCs w:val="16"/>
              </w:rPr>
              <w:t xml:space="preserve">15 </w:t>
            </w:r>
            <w:proofErr w:type="spellStart"/>
            <w:r w:rsidRPr="00383D4C">
              <w:rPr>
                <w:rFonts w:asciiTheme="minorHAnsi" w:hAnsiTheme="minorHAnsi" w:cstheme="minorHAnsi"/>
                <w:sz w:val="16"/>
                <w:szCs w:val="16"/>
              </w:rPr>
              <w:t>kDa</w:t>
            </w:r>
            <w:proofErr w:type="spellEnd"/>
          </w:p>
        </w:tc>
        <w:tc>
          <w:tcPr>
            <w:tcW w:w="940" w:type="dxa"/>
            <w:hideMark/>
          </w:tcPr>
          <w:p w14:paraId="0A1FF1E0" w14:textId="77777777" w:rsidR="00DE4907" w:rsidRPr="00383D4C" w:rsidRDefault="00DE4907" w:rsidP="00DE4907">
            <w:pPr>
              <w:pStyle w:val="SOMConten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383D4C">
              <w:rPr>
                <w:rFonts w:asciiTheme="minorHAnsi" w:hAnsiTheme="minorHAnsi" w:cstheme="minorHAnsi"/>
                <w:sz w:val="16"/>
                <w:szCs w:val="16"/>
              </w:rPr>
              <w:t xml:space="preserve">15 </w:t>
            </w:r>
            <w:proofErr w:type="spellStart"/>
            <w:r w:rsidRPr="00383D4C">
              <w:rPr>
                <w:rFonts w:asciiTheme="minorHAnsi" w:hAnsiTheme="minorHAnsi" w:cstheme="minorHAnsi"/>
                <w:sz w:val="16"/>
                <w:szCs w:val="16"/>
              </w:rPr>
              <w:t>kDa</w:t>
            </w:r>
            <w:proofErr w:type="spellEnd"/>
          </w:p>
        </w:tc>
        <w:tc>
          <w:tcPr>
            <w:tcW w:w="940" w:type="dxa"/>
            <w:hideMark/>
          </w:tcPr>
          <w:p w14:paraId="068EE363" w14:textId="77777777" w:rsidR="00DE4907" w:rsidRPr="00383D4C" w:rsidRDefault="00DE4907" w:rsidP="00DE4907">
            <w:pPr>
              <w:pStyle w:val="SOMConten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383D4C">
              <w:rPr>
                <w:rFonts w:asciiTheme="minorHAnsi" w:hAnsiTheme="minorHAnsi" w:cstheme="minorHAnsi"/>
                <w:sz w:val="16"/>
                <w:szCs w:val="16"/>
              </w:rPr>
              <w:t xml:space="preserve">15 </w:t>
            </w:r>
            <w:proofErr w:type="spellStart"/>
            <w:r w:rsidRPr="00383D4C">
              <w:rPr>
                <w:rFonts w:asciiTheme="minorHAnsi" w:hAnsiTheme="minorHAnsi" w:cstheme="minorHAnsi"/>
                <w:sz w:val="16"/>
                <w:szCs w:val="16"/>
              </w:rPr>
              <w:t>kDa</w:t>
            </w:r>
            <w:proofErr w:type="spellEnd"/>
          </w:p>
        </w:tc>
      </w:tr>
      <w:tr w:rsidR="004E1E6C" w:rsidRPr="00383D4C" w14:paraId="07803BBE" w14:textId="77777777" w:rsidTr="004E1E6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0CE80D75" w14:textId="77777777" w:rsidR="00DE4907" w:rsidRPr="00383D4C" w:rsidRDefault="00DE4907" w:rsidP="00DE4907">
            <w:pPr>
              <w:pStyle w:val="SOMContent"/>
              <w:rPr>
                <w:rFonts w:asciiTheme="minorHAnsi" w:hAnsiTheme="minorHAnsi" w:cstheme="minorHAnsi"/>
                <w:sz w:val="16"/>
                <w:szCs w:val="16"/>
              </w:rPr>
            </w:pPr>
            <w:r w:rsidRPr="0084645A">
              <w:rPr>
                <w:rFonts w:asciiTheme="minorHAnsi" w:hAnsiTheme="minorHAnsi" w:cstheme="minorHAnsi"/>
                <w:i w:val="0"/>
                <w:iCs w:val="0"/>
                <w:color w:val="000000"/>
                <w:sz w:val="16"/>
                <w:szCs w:val="16"/>
                <w:lang w:val="en-GB" w:eastAsia="en-GB"/>
              </w:rPr>
              <w:t>Molarity (mM)</w:t>
            </w:r>
          </w:p>
        </w:tc>
        <w:tc>
          <w:tcPr>
            <w:tcW w:w="639" w:type="dxa"/>
            <w:tcBorders>
              <w:left w:val="single" w:sz="4" w:space="0" w:color="auto"/>
            </w:tcBorders>
            <w:noWrap/>
            <w:hideMark/>
          </w:tcPr>
          <w:p w14:paraId="3D58F44E" w14:textId="77777777" w:rsidR="00DE4907" w:rsidRPr="00383D4C" w:rsidRDefault="00DE4907" w:rsidP="00DE4907">
            <w:pPr>
              <w:pStyle w:val="SOMConten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383D4C">
              <w:rPr>
                <w:rFonts w:asciiTheme="minorHAnsi" w:hAnsiTheme="minorHAnsi" w:cstheme="minorHAnsi"/>
                <w:sz w:val="16"/>
                <w:szCs w:val="16"/>
              </w:rPr>
              <w:t>25</w:t>
            </w:r>
          </w:p>
        </w:tc>
        <w:tc>
          <w:tcPr>
            <w:tcW w:w="776" w:type="dxa"/>
            <w:noWrap/>
            <w:hideMark/>
          </w:tcPr>
          <w:p w14:paraId="18A13406" w14:textId="77777777" w:rsidR="00DE4907" w:rsidRPr="00383D4C" w:rsidRDefault="00DE4907" w:rsidP="00DE4907">
            <w:pPr>
              <w:pStyle w:val="SOMConten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383D4C">
              <w:rPr>
                <w:rFonts w:asciiTheme="minorHAnsi" w:hAnsiTheme="minorHAnsi" w:cstheme="minorHAnsi"/>
                <w:sz w:val="16"/>
                <w:szCs w:val="16"/>
              </w:rPr>
              <w:t>25</w:t>
            </w:r>
          </w:p>
        </w:tc>
        <w:tc>
          <w:tcPr>
            <w:tcW w:w="678" w:type="dxa"/>
            <w:noWrap/>
            <w:hideMark/>
          </w:tcPr>
          <w:p w14:paraId="7B557BEE" w14:textId="77777777" w:rsidR="00DE4907" w:rsidRPr="00383D4C" w:rsidRDefault="00DE4907" w:rsidP="00DE4907">
            <w:pPr>
              <w:pStyle w:val="SOMConten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383D4C">
              <w:rPr>
                <w:rFonts w:asciiTheme="minorHAnsi" w:hAnsiTheme="minorHAnsi" w:cstheme="minorHAnsi"/>
                <w:sz w:val="16"/>
                <w:szCs w:val="16"/>
              </w:rPr>
              <w:t>25</w:t>
            </w:r>
          </w:p>
        </w:tc>
        <w:tc>
          <w:tcPr>
            <w:tcW w:w="639" w:type="dxa"/>
            <w:noWrap/>
            <w:hideMark/>
          </w:tcPr>
          <w:p w14:paraId="19804AAE" w14:textId="77777777" w:rsidR="00DE4907" w:rsidRPr="00383D4C" w:rsidRDefault="00DE4907" w:rsidP="00DE4907">
            <w:pPr>
              <w:pStyle w:val="SOMConten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383D4C">
              <w:rPr>
                <w:rFonts w:asciiTheme="minorHAnsi" w:hAnsiTheme="minorHAnsi" w:cstheme="minorHAnsi"/>
                <w:sz w:val="16"/>
                <w:szCs w:val="16"/>
              </w:rPr>
              <w:t>25</w:t>
            </w:r>
          </w:p>
        </w:tc>
        <w:tc>
          <w:tcPr>
            <w:tcW w:w="776" w:type="dxa"/>
            <w:noWrap/>
            <w:hideMark/>
          </w:tcPr>
          <w:p w14:paraId="69BDBA5E" w14:textId="77777777" w:rsidR="00DE4907" w:rsidRPr="00383D4C" w:rsidRDefault="00DE4907" w:rsidP="00DE4907">
            <w:pPr>
              <w:pStyle w:val="SOMConten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383D4C">
              <w:rPr>
                <w:rFonts w:asciiTheme="minorHAnsi" w:hAnsiTheme="minorHAnsi" w:cstheme="minorHAnsi"/>
                <w:sz w:val="16"/>
                <w:szCs w:val="16"/>
              </w:rPr>
              <w:t>25</w:t>
            </w:r>
          </w:p>
        </w:tc>
        <w:tc>
          <w:tcPr>
            <w:tcW w:w="479" w:type="dxa"/>
            <w:noWrap/>
            <w:hideMark/>
          </w:tcPr>
          <w:p w14:paraId="2EA39B17" w14:textId="77777777" w:rsidR="00DE4907" w:rsidRPr="00383D4C" w:rsidRDefault="00DE4907" w:rsidP="00DE4907">
            <w:pPr>
              <w:pStyle w:val="SOMConten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383D4C">
              <w:rPr>
                <w:rFonts w:asciiTheme="minorHAnsi" w:hAnsiTheme="minorHAnsi" w:cstheme="minorHAnsi"/>
                <w:sz w:val="16"/>
                <w:szCs w:val="16"/>
              </w:rPr>
              <w:t>25</w:t>
            </w:r>
          </w:p>
        </w:tc>
        <w:tc>
          <w:tcPr>
            <w:tcW w:w="678" w:type="dxa"/>
            <w:noWrap/>
            <w:hideMark/>
          </w:tcPr>
          <w:p w14:paraId="55818D42" w14:textId="77777777" w:rsidR="00DE4907" w:rsidRPr="00383D4C" w:rsidRDefault="00DE4907" w:rsidP="00DE4907">
            <w:pPr>
              <w:pStyle w:val="SOMConten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383D4C">
              <w:rPr>
                <w:rFonts w:asciiTheme="minorHAnsi" w:hAnsiTheme="minorHAnsi" w:cstheme="minorHAnsi"/>
                <w:sz w:val="16"/>
                <w:szCs w:val="16"/>
              </w:rPr>
              <w:t>25</w:t>
            </w:r>
          </w:p>
        </w:tc>
        <w:tc>
          <w:tcPr>
            <w:tcW w:w="1043" w:type="dxa"/>
            <w:noWrap/>
            <w:hideMark/>
          </w:tcPr>
          <w:p w14:paraId="6614F6E3" w14:textId="77777777" w:rsidR="00DE4907" w:rsidRPr="00383D4C" w:rsidRDefault="00DE4907" w:rsidP="00DE4907">
            <w:pPr>
              <w:pStyle w:val="SOMConten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383D4C">
              <w:rPr>
                <w:rFonts w:asciiTheme="minorHAnsi" w:hAnsiTheme="minorHAnsi" w:cstheme="minorHAnsi"/>
                <w:sz w:val="16"/>
                <w:szCs w:val="16"/>
              </w:rPr>
              <w:t>35</w:t>
            </w:r>
          </w:p>
        </w:tc>
        <w:tc>
          <w:tcPr>
            <w:tcW w:w="1043" w:type="dxa"/>
            <w:noWrap/>
            <w:hideMark/>
          </w:tcPr>
          <w:p w14:paraId="4D506178" w14:textId="77777777" w:rsidR="00DE4907" w:rsidRPr="00383D4C" w:rsidRDefault="00DE4907" w:rsidP="00DE4907">
            <w:pPr>
              <w:pStyle w:val="SOMConten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383D4C">
              <w:rPr>
                <w:rFonts w:asciiTheme="minorHAnsi" w:hAnsiTheme="minorHAnsi" w:cstheme="minorHAnsi"/>
                <w:sz w:val="16"/>
                <w:szCs w:val="16"/>
              </w:rPr>
              <w:t>35</w:t>
            </w:r>
          </w:p>
        </w:tc>
        <w:tc>
          <w:tcPr>
            <w:tcW w:w="884" w:type="dxa"/>
            <w:noWrap/>
            <w:hideMark/>
          </w:tcPr>
          <w:p w14:paraId="1FB80DDD" w14:textId="77777777" w:rsidR="00DE4907" w:rsidRPr="00383D4C" w:rsidRDefault="00DE4907" w:rsidP="00DE4907">
            <w:pPr>
              <w:pStyle w:val="SOMConten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383D4C">
              <w:rPr>
                <w:rFonts w:asciiTheme="minorHAnsi" w:hAnsiTheme="minorHAnsi" w:cstheme="minorHAnsi"/>
                <w:sz w:val="16"/>
                <w:szCs w:val="16"/>
              </w:rPr>
              <w:t>25</w:t>
            </w:r>
          </w:p>
        </w:tc>
        <w:tc>
          <w:tcPr>
            <w:tcW w:w="944" w:type="dxa"/>
            <w:noWrap/>
            <w:hideMark/>
          </w:tcPr>
          <w:p w14:paraId="72F8A5E2" w14:textId="77777777" w:rsidR="00DE4907" w:rsidRPr="00383D4C" w:rsidRDefault="00DE4907" w:rsidP="00DE4907">
            <w:pPr>
              <w:pStyle w:val="SOMConten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383D4C">
              <w:rPr>
                <w:rFonts w:asciiTheme="minorHAnsi" w:hAnsiTheme="minorHAnsi" w:cstheme="minorHAnsi"/>
                <w:sz w:val="16"/>
                <w:szCs w:val="16"/>
              </w:rPr>
              <w:t>25</w:t>
            </w:r>
          </w:p>
        </w:tc>
        <w:tc>
          <w:tcPr>
            <w:tcW w:w="1132" w:type="dxa"/>
            <w:noWrap/>
            <w:hideMark/>
          </w:tcPr>
          <w:p w14:paraId="4800BDB2" w14:textId="77777777" w:rsidR="00DE4907" w:rsidRPr="00383D4C" w:rsidRDefault="00DE4907" w:rsidP="00DE4907">
            <w:pPr>
              <w:pStyle w:val="SOMConten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383D4C">
              <w:rPr>
                <w:rFonts w:asciiTheme="minorHAnsi" w:hAnsiTheme="minorHAnsi" w:cstheme="minorHAnsi"/>
                <w:sz w:val="16"/>
                <w:szCs w:val="16"/>
              </w:rPr>
              <w:t>25</w:t>
            </w:r>
          </w:p>
        </w:tc>
        <w:tc>
          <w:tcPr>
            <w:tcW w:w="860" w:type="dxa"/>
            <w:noWrap/>
            <w:hideMark/>
          </w:tcPr>
          <w:p w14:paraId="5F7A3366" w14:textId="77777777" w:rsidR="00DE4907" w:rsidRPr="00383D4C" w:rsidRDefault="00DE4907" w:rsidP="00DE4907">
            <w:pPr>
              <w:pStyle w:val="SOMConten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383D4C">
              <w:rPr>
                <w:rFonts w:asciiTheme="minorHAnsi" w:hAnsiTheme="minorHAnsi" w:cstheme="minorHAnsi"/>
                <w:sz w:val="16"/>
                <w:szCs w:val="16"/>
              </w:rPr>
              <w:t>25</w:t>
            </w:r>
          </w:p>
        </w:tc>
        <w:tc>
          <w:tcPr>
            <w:tcW w:w="940" w:type="dxa"/>
            <w:noWrap/>
            <w:hideMark/>
          </w:tcPr>
          <w:p w14:paraId="6E12B2CF" w14:textId="77777777" w:rsidR="00DE4907" w:rsidRPr="00383D4C" w:rsidRDefault="00DE4907" w:rsidP="00DE4907">
            <w:pPr>
              <w:pStyle w:val="SOMConten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383D4C">
              <w:rPr>
                <w:rFonts w:asciiTheme="minorHAnsi" w:hAnsiTheme="minorHAnsi" w:cstheme="minorHAnsi"/>
                <w:sz w:val="16"/>
                <w:szCs w:val="16"/>
              </w:rPr>
              <w:t>25</w:t>
            </w:r>
          </w:p>
        </w:tc>
        <w:tc>
          <w:tcPr>
            <w:tcW w:w="940" w:type="dxa"/>
            <w:noWrap/>
            <w:hideMark/>
          </w:tcPr>
          <w:p w14:paraId="5E629879" w14:textId="77777777" w:rsidR="00DE4907" w:rsidRPr="00383D4C" w:rsidRDefault="00DE4907" w:rsidP="00DE4907">
            <w:pPr>
              <w:pStyle w:val="SOMConten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383D4C">
              <w:rPr>
                <w:rFonts w:asciiTheme="minorHAnsi" w:hAnsiTheme="minorHAnsi" w:cstheme="minorHAnsi"/>
                <w:sz w:val="16"/>
                <w:szCs w:val="16"/>
              </w:rPr>
              <w:t>25</w:t>
            </w:r>
          </w:p>
        </w:tc>
      </w:tr>
      <w:tr w:rsidR="004E1E6C" w:rsidRPr="00383D4C" w14:paraId="422A1BE3" w14:textId="77777777" w:rsidTr="004E1E6C">
        <w:trPr>
          <w:trHeight w:val="2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5D809D12" w14:textId="77777777" w:rsidR="00DE4907" w:rsidRPr="00383D4C" w:rsidRDefault="00DE4907" w:rsidP="00DE4907">
            <w:pPr>
              <w:pStyle w:val="SOMContent"/>
              <w:rPr>
                <w:rFonts w:asciiTheme="minorHAnsi" w:hAnsiTheme="minorHAnsi" w:cstheme="minorHAnsi"/>
                <w:sz w:val="16"/>
                <w:szCs w:val="16"/>
              </w:rPr>
            </w:pPr>
            <w:r w:rsidRPr="0084645A">
              <w:rPr>
                <w:rFonts w:asciiTheme="minorHAnsi" w:hAnsiTheme="minorHAnsi" w:cstheme="minorHAnsi"/>
                <w:i w:val="0"/>
                <w:iCs w:val="0"/>
                <w:color w:val="000000"/>
                <w:sz w:val="16"/>
                <w:szCs w:val="16"/>
                <w:lang w:val="en-GB" w:eastAsia="en-GB"/>
              </w:rPr>
              <w:t>Temp</w:t>
            </w:r>
          </w:p>
        </w:tc>
        <w:tc>
          <w:tcPr>
            <w:tcW w:w="639" w:type="dxa"/>
            <w:tcBorders>
              <w:left w:val="single" w:sz="4" w:space="0" w:color="auto"/>
            </w:tcBorders>
            <w:noWrap/>
            <w:hideMark/>
          </w:tcPr>
          <w:p w14:paraId="2A16AC75" w14:textId="77777777" w:rsidR="00DE4907" w:rsidRPr="00383D4C" w:rsidRDefault="00DE4907" w:rsidP="00DE4907">
            <w:pPr>
              <w:pStyle w:val="SOMConten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383D4C">
              <w:rPr>
                <w:rFonts w:asciiTheme="minorHAnsi" w:hAnsiTheme="minorHAnsi" w:cstheme="minorHAnsi"/>
                <w:sz w:val="16"/>
                <w:szCs w:val="16"/>
              </w:rPr>
              <w:t>175</w:t>
            </w:r>
          </w:p>
        </w:tc>
        <w:tc>
          <w:tcPr>
            <w:tcW w:w="776" w:type="dxa"/>
            <w:noWrap/>
            <w:hideMark/>
          </w:tcPr>
          <w:p w14:paraId="42E2D414" w14:textId="77777777" w:rsidR="00DE4907" w:rsidRPr="00383D4C" w:rsidRDefault="00DE4907" w:rsidP="00DE4907">
            <w:pPr>
              <w:pStyle w:val="SOMConten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383D4C">
              <w:rPr>
                <w:rFonts w:asciiTheme="minorHAnsi" w:hAnsiTheme="minorHAnsi" w:cstheme="minorHAnsi"/>
                <w:sz w:val="16"/>
                <w:szCs w:val="16"/>
              </w:rPr>
              <w:t>175</w:t>
            </w:r>
          </w:p>
        </w:tc>
        <w:tc>
          <w:tcPr>
            <w:tcW w:w="678" w:type="dxa"/>
            <w:noWrap/>
            <w:hideMark/>
          </w:tcPr>
          <w:p w14:paraId="12EED95C" w14:textId="77777777" w:rsidR="00DE4907" w:rsidRPr="00383D4C" w:rsidRDefault="00DE4907" w:rsidP="00DE4907">
            <w:pPr>
              <w:pStyle w:val="SOMConten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383D4C">
              <w:rPr>
                <w:rFonts w:asciiTheme="minorHAnsi" w:hAnsiTheme="minorHAnsi" w:cstheme="minorHAnsi"/>
                <w:sz w:val="16"/>
                <w:szCs w:val="16"/>
              </w:rPr>
              <w:t>140</w:t>
            </w:r>
          </w:p>
        </w:tc>
        <w:tc>
          <w:tcPr>
            <w:tcW w:w="639" w:type="dxa"/>
            <w:noWrap/>
            <w:hideMark/>
          </w:tcPr>
          <w:p w14:paraId="70156CF2" w14:textId="77777777" w:rsidR="00DE4907" w:rsidRPr="00383D4C" w:rsidRDefault="00DE4907" w:rsidP="00DE4907">
            <w:pPr>
              <w:pStyle w:val="SOMConten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383D4C">
              <w:rPr>
                <w:rFonts w:asciiTheme="minorHAnsi" w:hAnsiTheme="minorHAnsi" w:cstheme="minorHAnsi"/>
                <w:sz w:val="16"/>
                <w:szCs w:val="16"/>
              </w:rPr>
              <w:t>175</w:t>
            </w:r>
          </w:p>
        </w:tc>
        <w:tc>
          <w:tcPr>
            <w:tcW w:w="776" w:type="dxa"/>
            <w:noWrap/>
            <w:hideMark/>
          </w:tcPr>
          <w:p w14:paraId="0101678B" w14:textId="77777777" w:rsidR="00DE4907" w:rsidRPr="00383D4C" w:rsidRDefault="00DE4907" w:rsidP="00DE4907">
            <w:pPr>
              <w:pStyle w:val="SOMConten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383D4C">
              <w:rPr>
                <w:rFonts w:asciiTheme="minorHAnsi" w:hAnsiTheme="minorHAnsi" w:cstheme="minorHAnsi"/>
                <w:sz w:val="16"/>
                <w:szCs w:val="16"/>
              </w:rPr>
              <w:t>175</w:t>
            </w:r>
          </w:p>
        </w:tc>
        <w:tc>
          <w:tcPr>
            <w:tcW w:w="479" w:type="dxa"/>
            <w:noWrap/>
            <w:hideMark/>
          </w:tcPr>
          <w:p w14:paraId="2DEDFB11" w14:textId="77777777" w:rsidR="00DE4907" w:rsidRPr="00383D4C" w:rsidRDefault="00DE4907" w:rsidP="00DE4907">
            <w:pPr>
              <w:pStyle w:val="SOMConten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383D4C">
              <w:rPr>
                <w:rFonts w:asciiTheme="minorHAnsi" w:hAnsiTheme="minorHAnsi" w:cstheme="minorHAnsi"/>
                <w:sz w:val="16"/>
                <w:szCs w:val="16"/>
              </w:rPr>
              <w:t>175</w:t>
            </w:r>
          </w:p>
        </w:tc>
        <w:tc>
          <w:tcPr>
            <w:tcW w:w="678" w:type="dxa"/>
            <w:noWrap/>
            <w:hideMark/>
          </w:tcPr>
          <w:p w14:paraId="1DC57E2A" w14:textId="77777777" w:rsidR="00DE4907" w:rsidRPr="00383D4C" w:rsidRDefault="00DE4907" w:rsidP="00DE4907">
            <w:pPr>
              <w:pStyle w:val="SOMConten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383D4C">
              <w:rPr>
                <w:rFonts w:asciiTheme="minorHAnsi" w:hAnsiTheme="minorHAnsi" w:cstheme="minorHAnsi"/>
                <w:sz w:val="16"/>
                <w:szCs w:val="16"/>
              </w:rPr>
              <w:t>140</w:t>
            </w:r>
          </w:p>
        </w:tc>
        <w:tc>
          <w:tcPr>
            <w:tcW w:w="1043" w:type="dxa"/>
            <w:noWrap/>
            <w:hideMark/>
          </w:tcPr>
          <w:p w14:paraId="3C85DF12" w14:textId="77777777" w:rsidR="00DE4907" w:rsidRPr="00383D4C" w:rsidRDefault="00DE4907" w:rsidP="00DE4907">
            <w:pPr>
              <w:pStyle w:val="SOMConten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383D4C">
              <w:rPr>
                <w:rFonts w:asciiTheme="minorHAnsi" w:hAnsiTheme="minorHAnsi" w:cstheme="minorHAnsi"/>
                <w:sz w:val="16"/>
                <w:szCs w:val="16"/>
              </w:rPr>
              <w:t>175</w:t>
            </w:r>
          </w:p>
        </w:tc>
        <w:tc>
          <w:tcPr>
            <w:tcW w:w="1043" w:type="dxa"/>
            <w:noWrap/>
            <w:hideMark/>
          </w:tcPr>
          <w:p w14:paraId="76CB9482" w14:textId="77777777" w:rsidR="00DE4907" w:rsidRPr="00383D4C" w:rsidRDefault="00DE4907" w:rsidP="00DE4907">
            <w:pPr>
              <w:pStyle w:val="SOMConten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383D4C">
              <w:rPr>
                <w:rFonts w:asciiTheme="minorHAnsi" w:hAnsiTheme="minorHAnsi" w:cstheme="minorHAnsi"/>
                <w:sz w:val="16"/>
                <w:szCs w:val="16"/>
              </w:rPr>
              <w:t>140</w:t>
            </w:r>
          </w:p>
        </w:tc>
        <w:tc>
          <w:tcPr>
            <w:tcW w:w="884" w:type="dxa"/>
            <w:noWrap/>
            <w:hideMark/>
          </w:tcPr>
          <w:p w14:paraId="7B0D3503" w14:textId="77777777" w:rsidR="00DE4907" w:rsidRPr="00383D4C" w:rsidRDefault="00DE4907" w:rsidP="00DE4907">
            <w:pPr>
              <w:pStyle w:val="SOMConten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383D4C">
              <w:rPr>
                <w:rFonts w:asciiTheme="minorHAnsi" w:hAnsiTheme="minorHAnsi" w:cstheme="minorHAnsi"/>
                <w:sz w:val="16"/>
                <w:szCs w:val="16"/>
              </w:rPr>
              <w:t>175</w:t>
            </w:r>
          </w:p>
        </w:tc>
        <w:tc>
          <w:tcPr>
            <w:tcW w:w="944" w:type="dxa"/>
            <w:noWrap/>
            <w:hideMark/>
          </w:tcPr>
          <w:p w14:paraId="44B7A29C" w14:textId="77777777" w:rsidR="00DE4907" w:rsidRPr="00383D4C" w:rsidRDefault="00DE4907" w:rsidP="00DE4907">
            <w:pPr>
              <w:pStyle w:val="SOMConten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383D4C">
              <w:rPr>
                <w:rFonts w:asciiTheme="minorHAnsi" w:hAnsiTheme="minorHAnsi" w:cstheme="minorHAnsi"/>
                <w:sz w:val="16"/>
                <w:szCs w:val="16"/>
              </w:rPr>
              <w:t>175</w:t>
            </w:r>
          </w:p>
        </w:tc>
        <w:tc>
          <w:tcPr>
            <w:tcW w:w="1132" w:type="dxa"/>
            <w:noWrap/>
            <w:hideMark/>
          </w:tcPr>
          <w:p w14:paraId="53E61183" w14:textId="77777777" w:rsidR="00DE4907" w:rsidRPr="00383D4C" w:rsidRDefault="00DE4907" w:rsidP="00DE4907">
            <w:pPr>
              <w:pStyle w:val="SOMConten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383D4C">
              <w:rPr>
                <w:rFonts w:asciiTheme="minorHAnsi" w:hAnsiTheme="minorHAnsi" w:cstheme="minorHAnsi"/>
                <w:sz w:val="16"/>
                <w:szCs w:val="16"/>
              </w:rPr>
              <w:t>140</w:t>
            </w:r>
          </w:p>
        </w:tc>
        <w:tc>
          <w:tcPr>
            <w:tcW w:w="860" w:type="dxa"/>
            <w:noWrap/>
            <w:hideMark/>
          </w:tcPr>
          <w:p w14:paraId="3C3ABC6F" w14:textId="77777777" w:rsidR="00DE4907" w:rsidRPr="00383D4C" w:rsidRDefault="00DE4907" w:rsidP="00DE4907">
            <w:pPr>
              <w:pStyle w:val="SOMConten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383D4C">
              <w:rPr>
                <w:rFonts w:asciiTheme="minorHAnsi" w:hAnsiTheme="minorHAnsi" w:cstheme="minorHAnsi"/>
                <w:sz w:val="16"/>
                <w:szCs w:val="16"/>
              </w:rPr>
              <w:t>175</w:t>
            </w:r>
          </w:p>
        </w:tc>
        <w:tc>
          <w:tcPr>
            <w:tcW w:w="940" w:type="dxa"/>
            <w:noWrap/>
            <w:hideMark/>
          </w:tcPr>
          <w:p w14:paraId="345BD31B" w14:textId="77777777" w:rsidR="00DE4907" w:rsidRPr="00383D4C" w:rsidRDefault="00DE4907" w:rsidP="00DE4907">
            <w:pPr>
              <w:pStyle w:val="SOMConten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383D4C">
              <w:rPr>
                <w:rFonts w:asciiTheme="minorHAnsi" w:hAnsiTheme="minorHAnsi" w:cstheme="minorHAnsi"/>
                <w:sz w:val="16"/>
                <w:szCs w:val="16"/>
              </w:rPr>
              <w:t>140</w:t>
            </w:r>
          </w:p>
        </w:tc>
        <w:tc>
          <w:tcPr>
            <w:tcW w:w="940" w:type="dxa"/>
            <w:noWrap/>
            <w:hideMark/>
          </w:tcPr>
          <w:p w14:paraId="41BE720C" w14:textId="77777777" w:rsidR="00DE4907" w:rsidRPr="00383D4C" w:rsidRDefault="00DE4907" w:rsidP="00DE4907">
            <w:pPr>
              <w:pStyle w:val="SOMConten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383D4C">
              <w:rPr>
                <w:rFonts w:asciiTheme="minorHAnsi" w:hAnsiTheme="minorHAnsi" w:cstheme="minorHAnsi"/>
                <w:sz w:val="16"/>
                <w:szCs w:val="16"/>
              </w:rPr>
              <w:t>175</w:t>
            </w:r>
          </w:p>
        </w:tc>
      </w:tr>
      <w:tr w:rsidR="004E1E6C" w:rsidRPr="00383D4C" w14:paraId="02BE0E94" w14:textId="77777777" w:rsidTr="004E1E6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647CB206" w14:textId="77777777" w:rsidR="00DE4907" w:rsidRPr="00383D4C" w:rsidRDefault="00DE4907" w:rsidP="00DE4907">
            <w:pPr>
              <w:pStyle w:val="SOMContent"/>
              <w:rPr>
                <w:rFonts w:asciiTheme="minorHAnsi" w:hAnsiTheme="minorHAnsi" w:cstheme="minorHAnsi"/>
                <w:sz w:val="16"/>
                <w:szCs w:val="16"/>
              </w:rPr>
            </w:pPr>
            <w:r w:rsidRPr="0084645A">
              <w:rPr>
                <w:rFonts w:asciiTheme="minorHAnsi" w:hAnsiTheme="minorHAnsi" w:cstheme="minorHAnsi"/>
                <w:i w:val="0"/>
                <w:iCs w:val="0"/>
                <w:color w:val="000000"/>
                <w:sz w:val="16"/>
                <w:szCs w:val="16"/>
                <w:lang w:val="en-GB" w:eastAsia="en-GB"/>
              </w:rPr>
              <w:t>Time (min)</w:t>
            </w:r>
          </w:p>
        </w:tc>
        <w:tc>
          <w:tcPr>
            <w:tcW w:w="639" w:type="dxa"/>
            <w:tcBorders>
              <w:left w:val="single" w:sz="4" w:space="0" w:color="auto"/>
            </w:tcBorders>
            <w:noWrap/>
            <w:hideMark/>
          </w:tcPr>
          <w:p w14:paraId="1EC672DD" w14:textId="77777777" w:rsidR="00DE4907" w:rsidRPr="00383D4C" w:rsidRDefault="00DE4907" w:rsidP="00DE4907">
            <w:pPr>
              <w:pStyle w:val="SOMConten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383D4C">
              <w:rPr>
                <w:rFonts w:asciiTheme="minorHAnsi" w:hAnsiTheme="minorHAnsi" w:cstheme="minorHAnsi"/>
                <w:sz w:val="16"/>
                <w:szCs w:val="16"/>
              </w:rPr>
              <w:t>300</w:t>
            </w:r>
          </w:p>
        </w:tc>
        <w:tc>
          <w:tcPr>
            <w:tcW w:w="776" w:type="dxa"/>
            <w:noWrap/>
            <w:hideMark/>
          </w:tcPr>
          <w:p w14:paraId="3E31443A" w14:textId="77777777" w:rsidR="00DE4907" w:rsidRPr="00383D4C" w:rsidRDefault="00DE4907" w:rsidP="00DE4907">
            <w:pPr>
              <w:pStyle w:val="SOMConten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383D4C">
              <w:rPr>
                <w:rFonts w:asciiTheme="minorHAnsi" w:hAnsiTheme="minorHAnsi" w:cstheme="minorHAnsi"/>
                <w:sz w:val="16"/>
                <w:szCs w:val="16"/>
              </w:rPr>
              <w:t>300</w:t>
            </w:r>
          </w:p>
        </w:tc>
        <w:tc>
          <w:tcPr>
            <w:tcW w:w="678" w:type="dxa"/>
            <w:noWrap/>
            <w:hideMark/>
          </w:tcPr>
          <w:p w14:paraId="03134AE7" w14:textId="77777777" w:rsidR="00DE4907" w:rsidRPr="00383D4C" w:rsidRDefault="00DE4907" w:rsidP="00DE4907">
            <w:pPr>
              <w:pStyle w:val="SOMConten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383D4C">
              <w:rPr>
                <w:rFonts w:asciiTheme="minorHAnsi" w:hAnsiTheme="minorHAnsi" w:cstheme="minorHAnsi"/>
                <w:sz w:val="16"/>
                <w:szCs w:val="16"/>
              </w:rPr>
              <w:t>300</w:t>
            </w:r>
          </w:p>
        </w:tc>
        <w:tc>
          <w:tcPr>
            <w:tcW w:w="639" w:type="dxa"/>
            <w:noWrap/>
            <w:hideMark/>
          </w:tcPr>
          <w:p w14:paraId="162D2DA1" w14:textId="77777777" w:rsidR="00DE4907" w:rsidRPr="00383D4C" w:rsidRDefault="00DE4907" w:rsidP="00DE4907">
            <w:pPr>
              <w:pStyle w:val="SOMConten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383D4C">
              <w:rPr>
                <w:rFonts w:asciiTheme="minorHAnsi" w:hAnsiTheme="minorHAnsi" w:cstheme="minorHAnsi"/>
                <w:sz w:val="16"/>
                <w:szCs w:val="16"/>
              </w:rPr>
              <w:t>300</w:t>
            </w:r>
          </w:p>
        </w:tc>
        <w:tc>
          <w:tcPr>
            <w:tcW w:w="776" w:type="dxa"/>
            <w:noWrap/>
            <w:hideMark/>
          </w:tcPr>
          <w:p w14:paraId="5E3C2552" w14:textId="77777777" w:rsidR="00DE4907" w:rsidRPr="00383D4C" w:rsidRDefault="00DE4907" w:rsidP="00DE4907">
            <w:pPr>
              <w:pStyle w:val="SOMConten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383D4C">
              <w:rPr>
                <w:rFonts w:asciiTheme="minorHAnsi" w:hAnsiTheme="minorHAnsi" w:cstheme="minorHAnsi"/>
                <w:sz w:val="16"/>
                <w:szCs w:val="16"/>
              </w:rPr>
              <w:t>300</w:t>
            </w:r>
          </w:p>
        </w:tc>
        <w:tc>
          <w:tcPr>
            <w:tcW w:w="479" w:type="dxa"/>
            <w:noWrap/>
            <w:hideMark/>
          </w:tcPr>
          <w:p w14:paraId="4470B599" w14:textId="77777777" w:rsidR="00DE4907" w:rsidRPr="00383D4C" w:rsidRDefault="00DE4907" w:rsidP="00DE4907">
            <w:pPr>
              <w:pStyle w:val="SOMConten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383D4C">
              <w:rPr>
                <w:rFonts w:asciiTheme="minorHAnsi" w:hAnsiTheme="minorHAnsi" w:cstheme="minorHAnsi"/>
                <w:sz w:val="16"/>
                <w:szCs w:val="16"/>
              </w:rPr>
              <w:t>300</w:t>
            </w:r>
          </w:p>
        </w:tc>
        <w:tc>
          <w:tcPr>
            <w:tcW w:w="678" w:type="dxa"/>
            <w:noWrap/>
            <w:hideMark/>
          </w:tcPr>
          <w:p w14:paraId="32F37D42" w14:textId="77777777" w:rsidR="00DE4907" w:rsidRPr="00383D4C" w:rsidRDefault="00DE4907" w:rsidP="00DE4907">
            <w:pPr>
              <w:pStyle w:val="SOMConten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383D4C">
              <w:rPr>
                <w:rFonts w:asciiTheme="minorHAnsi" w:hAnsiTheme="minorHAnsi" w:cstheme="minorHAnsi"/>
                <w:sz w:val="16"/>
                <w:szCs w:val="16"/>
              </w:rPr>
              <w:t>300</w:t>
            </w:r>
          </w:p>
        </w:tc>
        <w:tc>
          <w:tcPr>
            <w:tcW w:w="1043" w:type="dxa"/>
            <w:noWrap/>
            <w:hideMark/>
          </w:tcPr>
          <w:p w14:paraId="42191C2D" w14:textId="77777777" w:rsidR="00DE4907" w:rsidRPr="00383D4C" w:rsidRDefault="00DE4907" w:rsidP="00DE4907">
            <w:pPr>
              <w:pStyle w:val="SOMConten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383D4C">
              <w:rPr>
                <w:rFonts w:asciiTheme="minorHAnsi" w:hAnsiTheme="minorHAnsi" w:cstheme="minorHAnsi"/>
                <w:sz w:val="16"/>
                <w:szCs w:val="16"/>
              </w:rPr>
              <w:t>300</w:t>
            </w:r>
          </w:p>
        </w:tc>
        <w:tc>
          <w:tcPr>
            <w:tcW w:w="1043" w:type="dxa"/>
            <w:noWrap/>
            <w:hideMark/>
          </w:tcPr>
          <w:p w14:paraId="585AC3F6" w14:textId="77777777" w:rsidR="00DE4907" w:rsidRPr="00383D4C" w:rsidRDefault="00DE4907" w:rsidP="00DE4907">
            <w:pPr>
              <w:pStyle w:val="SOMConten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383D4C">
              <w:rPr>
                <w:rFonts w:asciiTheme="minorHAnsi" w:hAnsiTheme="minorHAnsi" w:cstheme="minorHAnsi"/>
                <w:sz w:val="16"/>
                <w:szCs w:val="16"/>
              </w:rPr>
              <w:t>300</w:t>
            </w:r>
          </w:p>
        </w:tc>
        <w:tc>
          <w:tcPr>
            <w:tcW w:w="884" w:type="dxa"/>
            <w:noWrap/>
            <w:hideMark/>
          </w:tcPr>
          <w:p w14:paraId="2D1C9780" w14:textId="77777777" w:rsidR="00DE4907" w:rsidRPr="00383D4C" w:rsidRDefault="00DE4907" w:rsidP="00DE4907">
            <w:pPr>
              <w:pStyle w:val="SOMConten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383D4C">
              <w:rPr>
                <w:rFonts w:asciiTheme="minorHAnsi" w:hAnsiTheme="minorHAnsi" w:cstheme="minorHAnsi"/>
                <w:sz w:val="16"/>
                <w:szCs w:val="16"/>
              </w:rPr>
              <w:t>300</w:t>
            </w:r>
          </w:p>
        </w:tc>
        <w:tc>
          <w:tcPr>
            <w:tcW w:w="944" w:type="dxa"/>
            <w:noWrap/>
            <w:hideMark/>
          </w:tcPr>
          <w:p w14:paraId="3CECC8E4" w14:textId="77777777" w:rsidR="00DE4907" w:rsidRPr="00383D4C" w:rsidRDefault="00DE4907" w:rsidP="00DE4907">
            <w:pPr>
              <w:pStyle w:val="SOMConten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383D4C">
              <w:rPr>
                <w:rFonts w:asciiTheme="minorHAnsi" w:hAnsiTheme="minorHAnsi" w:cstheme="minorHAnsi"/>
                <w:sz w:val="16"/>
                <w:szCs w:val="16"/>
              </w:rPr>
              <w:t>300</w:t>
            </w:r>
          </w:p>
        </w:tc>
        <w:tc>
          <w:tcPr>
            <w:tcW w:w="1132" w:type="dxa"/>
            <w:noWrap/>
            <w:hideMark/>
          </w:tcPr>
          <w:p w14:paraId="62E39FED" w14:textId="77777777" w:rsidR="00DE4907" w:rsidRPr="00383D4C" w:rsidRDefault="00DE4907" w:rsidP="00DE4907">
            <w:pPr>
              <w:pStyle w:val="SOMConten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383D4C">
              <w:rPr>
                <w:rFonts w:asciiTheme="minorHAnsi" w:hAnsiTheme="minorHAnsi" w:cstheme="minorHAnsi"/>
                <w:sz w:val="16"/>
                <w:szCs w:val="16"/>
              </w:rPr>
              <w:t>300</w:t>
            </w:r>
          </w:p>
        </w:tc>
        <w:tc>
          <w:tcPr>
            <w:tcW w:w="860" w:type="dxa"/>
            <w:noWrap/>
            <w:hideMark/>
          </w:tcPr>
          <w:p w14:paraId="517B43C7" w14:textId="77777777" w:rsidR="00DE4907" w:rsidRPr="00383D4C" w:rsidRDefault="00DE4907" w:rsidP="00DE4907">
            <w:pPr>
              <w:pStyle w:val="SOMConten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383D4C">
              <w:rPr>
                <w:rFonts w:asciiTheme="minorHAnsi" w:hAnsiTheme="minorHAnsi" w:cstheme="minorHAnsi"/>
                <w:sz w:val="16"/>
                <w:szCs w:val="16"/>
              </w:rPr>
              <w:t>300</w:t>
            </w:r>
          </w:p>
        </w:tc>
        <w:tc>
          <w:tcPr>
            <w:tcW w:w="940" w:type="dxa"/>
            <w:noWrap/>
            <w:hideMark/>
          </w:tcPr>
          <w:p w14:paraId="00E40CBA" w14:textId="77777777" w:rsidR="00DE4907" w:rsidRPr="00383D4C" w:rsidRDefault="00DE4907" w:rsidP="00DE4907">
            <w:pPr>
              <w:pStyle w:val="SOMConten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383D4C">
              <w:rPr>
                <w:rFonts w:asciiTheme="minorHAnsi" w:hAnsiTheme="minorHAnsi" w:cstheme="minorHAnsi"/>
                <w:sz w:val="16"/>
                <w:szCs w:val="16"/>
              </w:rPr>
              <w:t>300</w:t>
            </w:r>
          </w:p>
        </w:tc>
        <w:tc>
          <w:tcPr>
            <w:tcW w:w="940" w:type="dxa"/>
            <w:noWrap/>
            <w:hideMark/>
          </w:tcPr>
          <w:p w14:paraId="47C8F078" w14:textId="77777777" w:rsidR="00DE4907" w:rsidRPr="00383D4C" w:rsidRDefault="00DE4907" w:rsidP="00DE4907">
            <w:pPr>
              <w:pStyle w:val="SOMConten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383D4C">
              <w:rPr>
                <w:rFonts w:asciiTheme="minorHAnsi" w:hAnsiTheme="minorHAnsi" w:cstheme="minorHAnsi"/>
                <w:sz w:val="16"/>
                <w:szCs w:val="16"/>
              </w:rPr>
              <w:t>300</w:t>
            </w:r>
          </w:p>
        </w:tc>
      </w:tr>
      <w:tr w:rsidR="004E1E6C" w:rsidRPr="00383D4C" w14:paraId="65E286E8" w14:textId="77777777" w:rsidTr="004E1E6C">
        <w:trPr>
          <w:trHeight w:val="2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504200AF" w14:textId="77777777" w:rsidR="00DE4907" w:rsidRPr="00383D4C" w:rsidRDefault="00DE4907" w:rsidP="00DE4907">
            <w:pPr>
              <w:pStyle w:val="SOMContent"/>
              <w:rPr>
                <w:rFonts w:asciiTheme="minorHAnsi" w:hAnsiTheme="minorHAnsi" w:cstheme="minorHAnsi"/>
                <w:sz w:val="16"/>
                <w:szCs w:val="16"/>
              </w:rPr>
            </w:pPr>
            <w:r w:rsidRPr="00383D4C">
              <w:rPr>
                <w:rFonts w:asciiTheme="minorHAnsi" w:hAnsiTheme="minorHAnsi" w:cstheme="minorHAnsi"/>
                <w:i w:val="0"/>
                <w:iCs w:val="0"/>
                <w:color w:val="000000"/>
                <w:sz w:val="16"/>
                <w:szCs w:val="16"/>
                <w:lang w:val="en-GB" w:eastAsia="en-GB"/>
              </w:rPr>
              <w:t xml:space="preserve">ʃ </w:t>
            </w:r>
            <w:proofErr w:type="spellStart"/>
            <w:r w:rsidRPr="0084645A">
              <w:rPr>
                <w:rFonts w:asciiTheme="minorHAnsi" w:hAnsiTheme="minorHAnsi" w:cstheme="minorHAnsi"/>
                <w:i w:val="0"/>
                <w:iCs w:val="0"/>
                <w:color w:val="000000"/>
                <w:sz w:val="16"/>
                <w:szCs w:val="16"/>
                <w:lang w:val="en-GB" w:eastAsia="en-GB"/>
              </w:rPr>
              <w:t>Monomer</w:t>
            </w:r>
            <w:r w:rsidRPr="00383D4C">
              <w:rPr>
                <w:rFonts w:asciiTheme="minorHAnsi" w:hAnsiTheme="minorHAnsi" w:cstheme="minorHAnsi"/>
                <w:i w:val="0"/>
                <w:iCs w:val="0"/>
                <w:color w:val="000000"/>
                <w:sz w:val="16"/>
                <w:szCs w:val="16"/>
                <w:vertAlign w:val="subscript"/>
                <w:lang w:val="en-GB" w:eastAsia="en-GB"/>
              </w:rPr>
              <w:t>Vinyl</w:t>
            </w:r>
            <w:proofErr w:type="spellEnd"/>
          </w:p>
        </w:tc>
        <w:tc>
          <w:tcPr>
            <w:tcW w:w="639" w:type="dxa"/>
            <w:tcBorders>
              <w:left w:val="single" w:sz="4" w:space="0" w:color="auto"/>
            </w:tcBorders>
            <w:noWrap/>
            <w:hideMark/>
          </w:tcPr>
          <w:p w14:paraId="0F2106E8" w14:textId="77777777" w:rsidR="00DE4907" w:rsidRPr="00383D4C" w:rsidRDefault="00DE4907" w:rsidP="00DE4907">
            <w:pPr>
              <w:pStyle w:val="SOMConten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383D4C">
              <w:rPr>
                <w:rFonts w:asciiTheme="minorHAnsi" w:hAnsiTheme="minorHAnsi" w:cstheme="minorHAnsi"/>
                <w:sz w:val="16"/>
                <w:szCs w:val="16"/>
              </w:rPr>
              <w:t>1</w:t>
            </w:r>
          </w:p>
        </w:tc>
        <w:tc>
          <w:tcPr>
            <w:tcW w:w="776" w:type="dxa"/>
            <w:noWrap/>
            <w:hideMark/>
          </w:tcPr>
          <w:p w14:paraId="0112A7C9" w14:textId="77777777" w:rsidR="00DE4907" w:rsidRPr="00383D4C" w:rsidRDefault="00DE4907" w:rsidP="00DE4907">
            <w:pPr>
              <w:pStyle w:val="SOMConten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054A00">
              <w:rPr>
                <w:rFonts w:asciiTheme="minorHAnsi" w:hAnsiTheme="minorHAnsi" w:cstheme="minorHAnsi"/>
                <w:sz w:val="16"/>
                <w:szCs w:val="16"/>
              </w:rPr>
              <w:t>1</w:t>
            </w:r>
          </w:p>
        </w:tc>
        <w:tc>
          <w:tcPr>
            <w:tcW w:w="678" w:type="dxa"/>
            <w:noWrap/>
            <w:hideMark/>
          </w:tcPr>
          <w:p w14:paraId="43BB71A8" w14:textId="77777777" w:rsidR="00DE4907" w:rsidRPr="00383D4C" w:rsidRDefault="00DE4907" w:rsidP="00DE4907">
            <w:pPr>
              <w:pStyle w:val="SOMConten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054A00">
              <w:rPr>
                <w:rFonts w:asciiTheme="minorHAnsi" w:hAnsiTheme="minorHAnsi" w:cstheme="minorHAnsi"/>
                <w:sz w:val="16"/>
                <w:szCs w:val="16"/>
              </w:rPr>
              <w:t>1</w:t>
            </w:r>
          </w:p>
        </w:tc>
        <w:tc>
          <w:tcPr>
            <w:tcW w:w="639" w:type="dxa"/>
            <w:noWrap/>
            <w:hideMark/>
          </w:tcPr>
          <w:p w14:paraId="0904173F" w14:textId="77777777" w:rsidR="00DE4907" w:rsidRPr="00383D4C" w:rsidRDefault="00DE4907" w:rsidP="00DE4907">
            <w:pPr>
              <w:pStyle w:val="SOMConten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054A00">
              <w:rPr>
                <w:rFonts w:asciiTheme="minorHAnsi" w:hAnsiTheme="minorHAnsi" w:cstheme="minorHAnsi"/>
                <w:sz w:val="16"/>
                <w:szCs w:val="16"/>
              </w:rPr>
              <w:t>1</w:t>
            </w:r>
          </w:p>
        </w:tc>
        <w:tc>
          <w:tcPr>
            <w:tcW w:w="776" w:type="dxa"/>
            <w:noWrap/>
            <w:hideMark/>
          </w:tcPr>
          <w:p w14:paraId="7CFC8953" w14:textId="77777777" w:rsidR="00DE4907" w:rsidRPr="00383D4C" w:rsidRDefault="00DE4907" w:rsidP="00DE4907">
            <w:pPr>
              <w:pStyle w:val="SOMConten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054A00">
              <w:rPr>
                <w:rFonts w:asciiTheme="minorHAnsi" w:hAnsiTheme="minorHAnsi" w:cstheme="minorHAnsi"/>
                <w:sz w:val="16"/>
                <w:szCs w:val="16"/>
              </w:rPr>
              <w:t>1</w:t>
            </w:r>
          </w:p>
        </w:tc>
        <w:tc>
          <w:tcPr>
            <w:tcW w:w="479" w:type="dxa"/>
            <w:noWrap/>
            <w:hideMark/>
          </w:tcPr>
          <w:p w14:paraId="7F2D3341" w14:textId="77777777" w:rsidR="00DE4907" w:rsidRPr="00383D4C" w:rsidRDefault="00DE4907" w:rsidP="00DE4907">
            <w:pPr>
              <w:pStyle w:val="SOMConten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054A00">
              <w:rPr>
                <w:rFonts w:asciiTheme="minorHAnsi" w:hAnsiTheme="minorHAnsi" w:cstheme="minorHAnsi"/>
                <w:sz w:val="16"/>
                <w:szCs w:val="16"/>
              </w:rPr>
              <w:t>1</w:t>
            </w:r>
          </w:p>
        </w:tc>
        <w:tc>
          <w:tcPr>
            <w:tcW w:w="678" w:type="dxa"/>
            <w:noWrap/>
            <w:hideMark/>
          </w:tcPr>
          <w:p w14:paraId="0414396E" w14:textId="77777777" w:rsidR="00DE4907" w:rsidRPr="00383D4C" w:rsidRDefault="00DE4907" w:rsidP="00DE4907">
            <w:pPr>
              <w:pStyle w:val="SOMConten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054A00">
              <w:rPr>
                <w:rFonts w:asciiTheme="minorHAnsi" w:hAnsiTheme="minorHAnsi" w:cstheme="minorHAnsi"/>
                <w:sz w:val="16"/>
                <w:szCs w:val="16"/>
              </w:rPr>
              <w:t>1</w:t>
            </w:r>
          </w:p>
        </w:tc>
        <w:tc>
          <w:tcPr>
            <w:tcW w:w="1043" w:type="dxa"/>
            <w:noWrap/>
            <w:hideMark/>
          </w:tcPr>
          <w:p w14:paraId="16EBEB55" w14:textId="77777777" w:rsidR="00DE4907" w:rsidRPr="00383D4C" w:rsidRDefault="00DE4907" w:rsidP="00DE4907">
            <w:pPr>
              <w:pStyle w:val="SOMConten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054A00">
              <w:rPr>
                <w:rFonts w:asciiTheme="minorHAnsi" w:hAnsiTheme="minorHAnsi" w:cstheme="minorHAnsi"/>
                <w:sz w:val="16"/>
                <w:szCs w:val="16"/>
              </w:rPr>
              <w:t>1</w:t>
            </w:r>
          </w:p>
        </w:tc>
        <w:tc>
          <w:tcPr>
            <w:tcW w:w="1043" w:type="dxa"/>
            <w:noWrap/>
            <w:hideMark/>
          </w:tcPr>
          <w:p w14:paraId="73AFE275" w14:textId="77777777" w:rsidR="00DE4907" w:rsidRPr="00383D4C" w:rsidRDefault="00DE4907" w:rsidP="00DE4907">
            <w:pPr>
              <w:pStyle w:val="SOMConten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054A00">
              <w:rPr>
                <w:rFonts w:asciiTheme="minorHAnsi" w:hAnsiTheme="minorHAnsi" w:cstheme="minorHAnsi"/>
                <w:sz w:val="16"/>
                <w:szCs w:val="16"/>
              </w:rPr>
              <w:t>1</w:t>
            </w:r>
          </w:p>
        </w:tc>
        <w:tc>
          <w:tcPr>
            <w:tcW w:w="884" w:type="dxa"/>
            <w:noWrap/>
            <w:hideMark/>
          </w:tcPr>
          <w:p w14:paraId="3D8FA6C1" w14:textId="77777777" w:rsidR="00DE4907" w:rsidRPr="00383D4C" w:rsidRDefault="00DE4907" w:rsidP="00DE4907">
            <w:pPr>
              <w:pStyle w:val="SOMConten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054A00">
              <w:rPr>
                <w:rFonts w:asciiTheme="minorHAnsi" w:hAnsiTheme="minorHAnsi" w:cstheme="minorHAnsi"/>
                <w:sz w:val="16"/>
                <w:szCs w:val="16"/>
              </w:rPr>
              <w:t>1</w:t>
            </w:r>
          </w:p>
        </w:tc>
        <w:tc>
          <w:tcPr>
            <w:tcW w:w="944" w:type="dxa"/>
            <w:noWrap/>
            <w:hideMark/>
          </w:tcPr>
          <w:p w14:paraId="4AFD0484" w14:textId="77777777" w:rsidR="00DE4907" w:rsidRPr="00383D4C" w:rsidRDefault="00DE4907" w:rsidP="00DE4907">
            <w:pPr>
              <w:pStyle w:val="SOMConten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383D4C">
              <w:rPr>
                <w:rFonts w:asciiTheme="minorHAnsi" w:hAnsiTheme="minorHAnsi" w:cstheme="minorHAnsi"/>
                <w:sz w:val="16"/>
                <w:szCs w:val="16"/>
              </w:rPr>
              <w:t>1</w:t>
            </w:r>
          </w:p>
        </w:tc>
        <w:tc>
          <w:tcPr>
            <w:tcW w:w="1132" w:type="dxa"/>
            <w:noWrap/>
            <w:hideMark/>
          </w:tcPr>
          <w:p w14:paraId="67A323F4" w14:textId="77777777" w:rsidR="00DE4907" w:rsidRPr="00383D4C" w:rsidRDefault="00DE4907" w:rsidP="00DE4907">
            <w:pPr>
              <w:pStyle w:val="SOMConten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383D4C">
              <w:rPr>
                <w:rFonts w:asciiTheme="minorHAnsi" w:hAnsiTheme="minorHAnsi" w:cstheme="minorHAnsi"/>
                <w:sz w:val="16"/>
                <w:szCs w:val="16"/>
              </w:rPr>
              <w:t>1</w:t>
            </w:r>
          </w:p>
        </w:tc>
        <w:tc>
          <w:tcPr>
            <w:tcW w:w="860" w:type="dxa"/>
            <w:noWrap/>
            <w:hideMark/>
          </w:tcPr>
          <w:p w14:paraId="78A725F9" w14:textId="77777777" w:rsidR="00DE4907" w:rsidRPr="00383D4C" w:rsidRDefault="00DE4907" w:rsidP="00DE4907">
            <w:pPr>
              <w:pStyle w:val="SOMConten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383D4C">
              <w:rPr>
                <w:rFonts w:asciiTheme="minorHAnsi" w:hAnsiTheme="minorHAnsi" w:cstheme="minorHAnsi"/>
                <w:sz w:val="16"/>
                <w:szCs w:val="16"/>
              </w:rPr>
              <w:t>1</w:t>
            </w:r>
          </w:p>
        </w:tc>
        <w:tc>
          <w:tcPr>
            <w:tcW w:w="940" w:type="dxa"/>
            <w:noWrap/>
            <w:hideMark/>
          </w:tcPr>
          <w:p w14:paraId="3F68B599" w14:textId="77777777" w:rsidR="00DE4907" w:rsidRPr="00383D4C" w:rsidRDefault="00DE4907" w:rsidP="00DE4907">
            <w:pPr>
              <w:pStyle w:val="SOMConten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383D4C">
              <w:rPr>
                <w:rFonts w:asciiTheme="minorHAnsi" w:hAnsiTheme="minorHAnsi" w:cstheme="minorHAnsi"/>
                <w:sz w:val="16"/>
                <w:szCs w:val="16"/>
              </w:rPr>
              <w:t>1</w:t>
            </w:r>
          </w:p>
        </w:tc>
        <w:tc>
          <w:tcPr>
            <w:tcW w:w="940" w:type="dxa"/>
            <w:noWrap/>
            <w:hideMark/>
          </w:tcPr>
          <w:p w14:paraId="2F0B770A" w14:textId="77777777" w:rsidR="00DE4907" w:rsidRPr="00383D4C" w:rsidRDefault="00DE4907" w:rsidP="00DE4907">
            <w:pPr>
              <w:pStyle w:val="SOMConten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383D4C">
              <w:rPr>
                <w:rFonts w:asciiTheme="minorHAnsi" w:hAnsiTheme="minorHAnsi" w:cstheme="minorHAnsi"/>
                <w:sz w:val="16"/>
                <w:szCs w:val="16"/>
              </w:rPr>
              <w:t>1</w:t>
            </w:r>
          </w:p>
        </w:tc>
      </w:tr>
      <w:tr w:rsidR="004E1E6C" w:rsidRPr="00DE4907" w14:paraId="6F34129D" w14:textId="77777777" w:rsidTr="004E1E6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3E5E6F0A" w14:textId="77777777" w:rsidR="00DE4907" w:rsidRPr="00383D4C" w:rsidRDefault="00DE4907" w:rsidP="00DE4907">
            <w:pPr>
              <w:pStyle w:val="SOMContent"/>
              <w:rPr>
                <w:rFonts w:asciiTheme="minorHAnsi" w:hAnsiTheme="minorHAnsi" w:cstheme="minorHAnsi"/>
                <w:sz w:val="16"/>
                <w:szCs w:val="16"/>
              </w:rPr>
            </w:pPr>
            <w:r w:rsidRPr="00383D4C">
              <w:rPr>
                <w:rFonts w:asciiTheme="minorHAnsi" w:hAnsiTheme="minorHAnsi" w:cstheme="minorHAnsi"/>
                <w:i w:val="0"/>
                <w:iCs w:val="0"/>
                <w:color w:val="000000"/>
                <w:sz w:val="16"/>
                <w:szCs w:val="16"/>
                <w:lang w:val="en-GB" w:eastAsia="en-GB"/>
              </w:rPr>
              <w:t xml:space="preserve">ʃ </w:t>
            </w:r>
            <w:proofErr w:type="spellStart"/>
            <w:r w:rsidRPr="0084645A">
              <w:rPr>
                <w:rFonts w:asciiTheme="minorHAnsi" w:hAnsiTheme="minorHAnsi" w:cstheme="minorHAnsi"/>
                <w:i w:val="0"/>
                <w:iCs w:val="0"/>
                <w:color w:val="000000"/>
                <w:sz w:val="16"/>
                <w:szCs w:val="16"/>
                <w:lang w:val="en-GB" w:eastAsia="en-GB"/>
              </w:rPr>
              <w:t>Polymer</w:t>
            </w:r>
            <w:r w:rsidRPr="00383D4C">
              <w:rPr>
                <w:rFonts w:asciiTheme="minorHAnsi" w:hAnsiTheme="minorHAnsi" w:cstheme="minorHAnsi"/>
                <w:i w:val="0"/>
                <w:iCs w:val="0"/>
                <w:color w:val="000000"/>
                <w:sz w:val="16"/>
                <w:szCs w:val="16"/>
                <w:vertAlign w:val="subscript"/>
                <w:lang w:val="en-GB" w:eastAsia="en-GB"/>
              </w:rPr>
              <w:t>OMe</w:t>
            </w:r>
            <w:proofErr w:type="spellEnd"/>
            <w:r w:rsidRPr="00383D4C">
              <w:rPr>
                <w:rFonts w:asciiTheme="minorHAnsi" w:hAnsiTheme="minorHAnsi" w:cstheme="minorHAnsi"/>
                <w:i w:val="0"/>
                <w:iCs w:val="0"/>
                <w:color w:val="000000"/>
                <w:sz w:val="16"/>
                <w:szCs w:val="16"/>
                <w:vertAlign w:val="subscript"/>
                <w:lang w:val="en-GB" w:eastAsia="en-GB"/>
              </w:rPr>
              <w:t xml:space="preserve"> </w:t>
            </w:r>
            <w:r w:rsidRPr="0084645A">
              <w:rPr>
                <w:rFonts w:asciiTheme="minorHAnsi" w:hAnsiTheme="minorHAnsi" w:cstheme="minorHAnsi"/>
                <w:i w:val="0"/>
                <w:iCs w:val="0"/>
                <w:color w:val="000000"/>
                <w:sz w:val="16"/>
                <w:szCs w:val="16"/>
                <w:lang w:val="en-GB" w:eastAsia="en-GB"/>
              </w:rPr>
              <w:t xml:space="preserve">+ </w:t>
            </w:r>
            <w:proofErr w:type="spellStart"/>
            <w:r w:rsidRPr="0084645A">
              <w:rPr>
                <w:rFonts w:asciiTheme="minorHAnsi" w:hAnsiTheme="minorHAnsi" w:cstheme="minorHAnsi"/>
                <w:i w:val="0"/>
                <w:iCs w:val="0"/>
                <w:color w:val="000000"/>
                <w:sz w:val="16"/>
                <w:szCs w:val="16"/>
                <w:lang w:val="en-GB" w:eastAsia="en-GB"/>
              </w:rPr>
              <w:t>M</w:t>
            </w:r>
            <w:r w:rsidRPr="00383D4C">
              <w:rPr>
                <w:rFonts w:asciiTheme="minorHAnsi" w:hAnsiTheme="minorHAnsi" w:cstheme="minorHAnsi"/>
                <w:i w:val="0"/>
                <w:iCs w:val="0"/>
                <w:color w:val="000000"/>
                <w:sz w:val="16"/>
                <w:szCs w:val="16"/>
                <w:lang w:val="en-GB" w:eastAsia="en-GB"/>
              </w:rPr>
              <w:t>onomer</w:t>
            </w:r>
            <w:r w:rsidRPr="00383D4C">
              <w:rPr>
                <w:rFonts w:asciiTheme="minorHAnsi" w:hAnsiTheme="minorHAnsi" w:cstheme="minorHAnsi"/>
                <w:i w:val="0"/>
                <w:iCs w:val="0"/>
                <w:color w:val="000000"/>
                <w:sz w:val="16"/>
                <w:szCs w:val="16"/>
                <w:vertAlign w:val="subscript"/>
                <w:lang w:val="en-GB" w:eastAsia="en-GB"/>
              </w:rPr>
              <w:t>OMe</w:t>
            </w:r>
            <w:proofErr w:type="spellEnd"/>
          </w:p>
        </w:tc>
        <w:tc>
          <w:tcPr>
            <w:tcW w:w="639" w:type="dxa"/>
            <w:tcBorders>
              <w:left w:val="single" w:sz="4" w:space="0" w:color="auto"/>
            </w:tcBorders>
            <w:noWrap/>
            <w:hideMark/>
          </w:tcPr>
          <w:p w14:paraId="47D696AB" w14:textId="77777777" w:rsidR="00DE4907" w:rsidRPr="00DE4907" w:rsidRDefault="00DE4907" w:rsidP="00DE4907">
            <w:pPr>
              <w:pStyle w:val="SOMConten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DE4907">
              <w:rPr>
                <w:rFonts w:asciiTheme="minorHAnsi" w:hAnsiTheme="minorHAnsi" w:cstheme="minorHAnsi"/>
                <w:sz w:val="16"/>
                <w:szCs w:val="16"/>
              </w:rPr>
              <w:t>45.6</w:t>
            </w:r>
          </w:p>
        </w:tc>
        <w:tc>
          <w:tcPr>
            <w:tcW w:w="776" w:type="dxa"/>
            <w:noWrap/>
            <w:hideMark/>
          </w:tcPr>
          <w:p w14:paraId="0E5EF544" w14:textId="77777777" w:rsidR="00DE4907" w:rsidRPr="00DE4907" w:rsidRDefault="00DE4907" w:rsidP="00DE4907">
            <w:pPr>
              <w:pStyle w:val="SOMConten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DE4907">
              <w:rPr>
                <w:rFonts w:asciiTheme="minorHAnsi" w:hAnsiTheme="minorHAnsi" w:cstheme="minorHAnsi"/>
                <w:sz w:val="16"/>
                <w:szCs w:val="16"/>
              </w:rPr>
              <w:t>Neg.</w:t>
            </w:r>
          </w:p>
        </w:tc>
        <w:tc>
          <w:tcPr>
            <w:tcW w:w="678" w:type="dxa"/>
            <w:noWrap/>
            <w:hideMark/>
          </w:tcPr>
          <w:p w14:paraId="6BF3EEB1" w14:textId="77777777" w:rsidR="00DE4907" w:rsidRPr="00DE4907" w:rsidRDefault="00DE4907" w:rsidP="00DE4907">
            <w:pPr>
              <w:pStyle w:val="SOMConten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DE4907">
              <w:rPr>
                <w:rFonts w:asciiTheme="minorHAnsi" w:hAnsiTheme="minorHAnsi" w:cstheme="minorHAnsi"/>
                <w:sz w:val="16"/>
                <w:szCs w:val="16"/>
              </w:rPr>
              <w:t>32.1</w:t>
            </w:r>
          </w:p>
        </w:tc>
        <w:tc>
          <w:tcPr>
            <w:tcW w:w="639" w:type="dxa"/>
            <w:noWrap/>
            <w:hideMark/>
          </w:tcPr>
          <w:p w14:paraId="0818F6F6" w14:textId="77777777" w:rsidR="00DE4907" w:rsidRPr="00DE4907" w:rsidRDefault="00DE4907" w:rsidP="00DE4907">
            <w:pPr>
              <w:pStyle w:val="SOMConten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DE4907">
              <w:rPr>
                <w:rFonts w:asciiTheme="minorHAnsi" w:hAnsiTheme="minorHAnsi" w:cstheme="minorHAnsi"/>
                <w:sz w:val="16"/>
                <w:szCs w:val="16"/>
              </w:rPr>
              <w:t>45.6</w:t>
            </w:r>
          </w:p>
        </w:tc>
        <w:tc>
          <w:tcPr>
            <w:tcW w:w="776" w:type="dxa"/>
            <w:noWrap/>
            <w:hideMark/>
          </w:tcPr>
          <w:p w14:paraId="40C6FC2E" w14:textId="77777777" w:rsidR="00DE4907" w:rsidRPr="00DE4907" w:rsidRDefault="00DE4907" w:rsidP="00DE4907">
            <w:pPr>
              <w:pStyle w:val="SOMConten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DE4907">
              <w:rPr>
                <w:rFonts w:asciiTheme="minorHAnsi" w:hAnsiTheme="minorHAnsi" w:cstheme="minorHAnsi"/>
                <w:sz w:val="16"/>
                <w:szCs w:val="16"/>
              </w:rPr>
              <w:t>Neg.</w:t>
            </w:r>
          </w:p>
        </w:tc>
        <w:tc>
          <w:tcPr>
            <w:tcW w:w="479" w:type="dxa"/>
            <w:noWrap/>
            <w:hideMark/>
          </w:tcPr>
          <w:p w14:paraId="2CC54F1F" w14:textId="77777777" w:rsidR="00DE4907" w:rsidRPr="00DE4907" w:rsidRDefault="00DE4907" w:rsidP="00DE4907">
            <w:pPr>
              <w:pStyle w:val="SOMConten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DE4907">
              <w:rPr>
                <w:rFonts w:asciiTheme="minorHAnsi" w:hAnsiTheme="minorHAnsi" w:cstheme="minorHAnsi"/>
                <w:sz w:val="16"/>
                <w:szCs w:val="16"/>
              </w:rPr>
              <w:t>5.3</w:t>
            </w:r>
          </w:p>
        </w:tc>
        <w:tc>
          <w:tcPr>
            <w:tcW w:w="678" w:type="dxa"/>
            <w:noWrap/>
            <w:hideMark/>
          </w:tcPr>
          <w:p w14:paraId="28792D02" w14:textId="77777777" w:rsidR="00DE4907" w:rsidRPr="00DE4907" w:rsidRDefault="00DE4907" w:rsidP="00DE4907">
            <w:pPr>
              <w:pStyle w:val="SOMConten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DE4907">
              <w:rPr>
                <w:rFonts w:asciiTheme="minorHAnsi" w:hAnsiTheme="minorHAnsi" w:cstheme="minorHAnsi"/>
                <w:sz w:val="16"/>
                <w:szCs w:val="16"/>
              </w:rPr>
              <w:t>32.1</w:t>
            </w:r>
          </w:p>
        </w:tc>
        <w:tc>
          <w:tcPr>
            <w:tcW w:w="1043" w:type="dxa"/>
            <w:noWrap/>
            <w:hideMark/>
          </w:tcPr>
          <w:p w14:paraId="4BC069E9" w14:textId="77777777" w:rsidR="00DE4907" w:rsidRPr="00DE4907" w:rsidRDefault="00DE4907" w:rsidP="00DE4907">
            <w:pPr>
              <w:pStyle w:val="SOMConten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DE4907">
              <w:rPr>
                <w:rFonts w:asciiTheme="minorHAnsi" w:hAnsiTheme="minorHAnsi" w:cstheme="minorHAnsi"/>
                <w:sz w:val="16"/>
                <w:szCs w:val="16"/>
              </w:rPr>
              <w:t>6.4</w:t>
            </w:r>
          </w:p>
        </w:tc>
        <w:tc>
          <w:tcPr>
            <w:tcW w:w="1043" w:type="dxa"/>
            <w:noWrap/>
            <w:hideMark/>
          </w:tcPr>
          <w:p w14:paraId="2FABF4B9" w14:textId="77777777" w:rsidR="00DE4907" w:rsidRPr="00DE4907" w:rsidRDefault="00DE4907" w:rsidP="00DE4907">
            <w:pPr>
              <w:pStyle w:val="SOMConten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DE4907">
              <w:rPr>
                <w:rFonts w:asciiTheme="minorHAnsi" w:hAnsiTheme="minorHAnsi" w:cstheme="minorHAnsi"/>
                <w:sz w:val="16"/>
                <w:szCs w:val="16"/>
              </w:rPr>
              <w:t>47</w:t>
            </w:r>
          </w:p>
        </w:tc>
        <w:tc>
          <w:tcPr>
            <w:tcW w:w="884" w:type="dxa"/>
            <w:noWrap/>
            <w:hideMark/>
          </w:tcPr>
          <w:p w14:paraId="72D83851" w14:textId="77777777" w:rsidR="00DE4907" w:rsidRPr="00DE4907" w:rsidRDefault="00DE4907" w:rsidP="00DE4907">
            <w:pPr>
              <w:pStyle w:val="SOMConten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DE4907">
              <w:rPr>
                <w:rFonts w:asciiTheme="minorHAnsi" w:hAnsiTheme="minorHAnsi" w:cstheme="minorHAnsi"/>
                <w:sz w:val="16"/>
                <w:szCs w:val="16"/>
              </w:rPr>
              <w:t>Neg.</w:t>
            </w:r>
          </w:p>
        </w:tc>
        <w:tc>
          <w:tcPr>
            <w:tcW w:w="944" w:type="dxa"/>
            <w:noWrap/>
            <w:hideMark/>
          </w:tcPr>
          <w:p w14:paraId="6BF576D5" w14:textId="77777777" w:rsidR="00DE4907" w:rsidRPr="00DE4907" w:rsidRDefault="00DE4907" w:rsidP="00DE4907">
            <w:pPr>
              <w:pStyle w:val="SOMConten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DE4907">
              <w:rPr>
                <w:rFonts w:asciiTheme="minorHAnsi" w:hAnsiTheme="minorHAnsi" w:cstheme="minorHAnsi"/>
                <w:sz w:val="16"/>
                <w:szCs w:val="16"/>
              </w:rPr>
              <w:t>56</w:t>
            </w:r>
          </w:p>
        </w:tc>
        <w:tc>
          <w:tcPr>
            <w:tcW w:w="1132" w:type="dxa"/>
            <w:noWrap/>
            <w:hideMark/>
          </w:tcPr>
          <w:p w14:paraId="42DCA983" w14:textId="77777777" w:rsidR="00DE4907" w:rsidRPr="00DE4907" w:rsidRDefault="00DE4907" w:rsidP="00DE4907">
            <w:pPr>
              <w:pStyle w:val="SOMConten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DE4907">
              <w:rPr>
                <w:rFonts w:asciiTheme="minorHAnsi" w:hAnsiTheme="minorHAnsi" w:cstheme="minorHAnsi"/>
                <w:sz w:val="16"/>
                <w:szCs w:val="16"/>
              </w:rPr>
              <w:t>19.1</w:t>
            </w:r>
          </w:p>
        </w:tc>
        <w:tc>
          <w:tcPr>
            <w:tcW w:w="860" w:type="dxa"/>
            <w:noWrap/>
            <w:hideMark/>
          </w:tcPr>
          <w:p w14:paraId="265FE23B" w14:textId="77777777" w:rsidR="00DE4907" w:rsidRPr="00DE4907" w:rsidRDefault="00DE4907" w:rsidP="00DE4907">
            <w:pPr>
              <w:pStyle w:val="SOMConten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DE4907">
              <w:rPr>
                <w:rFonts w:asciiTheme="minorHAnsi" w:hAnsiTheme="minorHAnsi" w:cstheme="minorHAnsi"/>
                <w:sz w:val="16"/>
                <w:szCs w:val="16"/>
              </w:rPr>
              <w:t>7.6</w:t>
            </w:r>
          </w:p>
        </w:tc>
        <w:tc>
          <w:tcPr>
            <w:tcW w:w="940" w:type="dxa"/>
            <w:noWrap/>
            <w:hideMark/>
          </w:tcPr>
          <w:p w14:paraId="4776AA87" w14:textId="77777777" w:rsidR="00DE4907" w:rsidRPr="00DE4907" w:rsidRDefault="00DE4907" w:rsidP="00DE4907">
            <w:pPr>
              <w:pStyle w:val="SOMConten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DE4907">
              <w:rPr>
                <w:rFonts w:asciiTheme="minorHAnsi" w:hAnsiTheme="minorHAnsi" w:cstheme="minorHAnsi"/>
                <w:sz w:val="16"/>
                <w:szCs w:val="16"/>
              </w:rPr>
              <w:t>63</w:t>
            </w:r>
          </w:p>
        </w:tc>
        <w:tc>
          <w:tcPr>
            <w:tcW w:w="940" w:type="dxa"/>
            <w:noWrap/>
            <w:hideMark/>
          </w:tcPr>
          <w:p w14:paraId="2E78E69E" w14:textId="77777777" w:rsidR="00DE4907" w:rsidRPr="00DE4907" w:rsidRDefault="00DE4907" w:rsidP="00DE4907">
            <w:pPr>
              <w:pStyle w:val="SOMConten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DE4907">
              <w:rPr>
                <w:rFonts w:asciiTheme="minorHAnsi" w:hAnsiTheme="minorHAnsi" w:cstheme="minorHAnsi"/>
                <w:sz w:val="16"/>
                <w:szCs w:val="16"/>
              </w:rPr>
              <w:t>10.7</w:t>
            </w:r>
          </w:p>
        </w:tc>
      </w:tr>
      <w:tr w:rsidR="004E1E6C" w:rsidRPr="00DE4907" w14:paraId="7F91241B" w14:textId="77777777" w:rsidTr="004E1E6C">
        <w:trPr>
          <w:trHeight w:val="6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3BBAFB5C" w14:textId="77777777" w:rsidR="00DE4907" w:rsidRPr="00383D4C" w:rsidRDefault="00DE4907" w:rsidP="00DE4907">
            <w:pPr>
              <w:pStyle w:val="SOMContent"/>
              <w:rPr>
                <w:rFonts w:asciiTheme="minorHAnsi" w:hAnsiTheme="minorHAnsi" w:cstheme="minorHAnsi"/>
                <w:sz w:val="16"/>
                <w:szCs w:val="16"/>
              </w:rPr>
            </w:pPr>
            <w:r w:rsidRPr="0084645A">
              <w:rPr>
                <w:rFonts w:asciiTheme="minorHAnsi" w:hAnsiTheme="minorHAnsi" w:cstheme="minorHAnsi"/>
                <w:i w:val="0"/>
                <w:iCs w:val="0"/>
                <w:color w:val="000000"/>
                <w:sz w:val="16"/>
                <w:szCs w:val="16"/>
                <w:lang w:val="en-GB" w:eastAsia="en-GB"/>
              </w:rPr>
              <w:t>% Monomer</w:t>
            </w:r>
          </w:p>
        </w:tc>
        <w:tc>
          <w:tcPr>
            <w:tcW w:w="639" w:type="dxa"/>
            <w:tcBorders>
              <w:left w:val="single" w:sz="4" w:space="0" w:color="auto"/>
            </w:tcBorders>
            <w:noWrap/>
            <w:hideMark/>
          </w:tcPr>
          <w:p w14:paraId="0F49C8AC" w14:textId="77777777" w:rsidR="00DE4907" w:rsidRPr="00DE4907" w:rsidRDefault="00DE4907" w:rsidP="00DE4907">
            <w:pPr>
              <w:pStyle w:val="SOMConten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DE4907">
              <w:rPr>
                <w:rFonts w:asciiTheme="minorHAnsi" w:hAnsiTheme="minorHAnsi" w:cstheme="minorHAnsi"/>
                <w:sz w:val="16"/>
                <w:szCs w:val="16"/>
              </w:rPr>
              <w:t>6.6</w:t>
            </w:r>
          </w:p>
        </w:tc>
        <w:tc>
          <w:tcPr>
            <w:tcW w:w="776" w:type="dxa"/>
            <w:noWrap/>
            <w:hideMark/>
          </w:tcPr>
          <w:p w14:paraId="1CA43691" w14:textId="77777777" w:rsidR="00DE4907" w:rsidRPr="00DE4907" w:rsidRDefault="00DE4907" w:rsidP="00DE4907">
            <w:pPr>
              <w:pStyle w:val="SOMConten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DE4907">
              <w:rPr>
                <w:rFonts w:asciiTheme="minorHAnsi" w:hAnsiTheme="minorHAnsi" w:cstheme="minorHAnsi"/>
                <w:sz w:val="16"/>
                <w:szCs w:val="16"/>
              </w:rPr>
              <w:t>Neg.</w:t>
            </w:r>
          </w:p>
        </w:tc>
        <w:tc>
          <w:tcPr>
            <w:tcW w:w="678" w:type="dxa"/>
            <w:noWrap/>
            <w:hideMark/>
          </w:tcPr>
          <w:p w14:paraId="62CE2879" w14:textId="77777777" w:rsidR="00DE4907" w:rsidRPr="00DE4907" w:rsidRDefault="00DE4907" w:rsidP="00DE4907">
            <w:pPr>
              <w:pStyle w:val="SOMConten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DE4907">
              <w:rPr>
                <w:rFonts w:asciiTheme="minorHAnsi" w:hAnsiTheme="minorHAnsi" w:cstheme="minorHAnsi"/>
                <w:sz w:val="16"/>
                <w:szCs w:val="16"/>
              </w:rPr>
              <w:t>9.3</w:t>
            </w:r>
          </w:p>
        </w:tc>
        <w:tc>
          <w:tcPr>
            <w:tcW w:w="639" w:type="dxa"/>
            <w:noWrap/>
            <w:hideMark/>
          </w:tcPr>
          <w:p w14:paraId="19F394F5" w14:textId="77777777" w:rsidR="00DE4907" w:rsidRPr="00DE4907" w:rsidRDefault="00DE4907" w:rsidP="00DE4907">
            <w:pPr>
              <w:pStyle w:val="SOMConten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DE4907">
              <w:rPr>
                <w:rFonts w:asciiTheme="minorHAnsi" w:hAnsiTheme="minorHAnsi" w:cstheme="minorHAnsi"/>
                <w:sz w:val="16"/>
                <w:szCs w:val="16"/>
              </w:rPr>
              <w:t>6.6</w:t>
            </w:r>
          </w:p>
        </w:tc>
        <w:tc>
          <w:tcPr>
            <w:tcW w:w="776" w:type="dxa"/>
            <w:noWrap/>
            <w:hideMark/>
          </w:tcPr>
          <w:p w14:paraId="30A63D2B" w14:textId="77777777" w:rsidR="00DE4907" w:rsidRPr="00DE4907" w:rsidRDefault="00DE4907" w:rsidP="00DE4907">
            <w:pPr>
              <w:pStyle w:val="SOMConten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DE4907">
              <w:rPr>
                <w:rFonts w:asciiTheme="minorHAnsi" w:hAnsiTheme="minorHAnsi" w:cstheme="minorHAnsi"/>
                <w:sz w:val="16"/>
                <w:szCs w:val="16"/>
              </w:rPr>
              <w:t>Neg.</w:t>
            </w:r>
          </w:p>
        </w:tc>
        <w:tc>
          <w:tcPr>
            <w:tcW w:w="479" w:type="dxa"/>
            <w:noWrap/>
            <w:hideMark/>
          </w:tcPr>
          <w:p w14:paraId="74855D01" w14:textId="77777777" w:rsidR="00DE4907" w:rsidRPr="00DE4907" w:rsidRDefault="00DE4907" w:rsidP="00DE4907">
            <w:pPr>
              <w:pStyle w:val="SOMConten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DE4907">
              <w:rPr>
                <w:rFonts w:asciiTheme="minorHAnsi" w:hAnsiTheme="minorHAnsi" w:cstheme="minorHAnsi"/>
                <w:sz w:val="16"/>
                <w:szCs w:val="16"/>
              </w:rPr>
              <w:t>56.6</w:t>
            </w:r>
          </w:p>
        </w:tc>
        <w:tc>
          <w:tcPr>
            <w:tcW w:w="678" w:type="dxa"/>
            <w:noWrap/>
            <w:hideMark/>
          </w:tcPr>
          <w:p w14:paraId="3B4DED05" w14:textId="77777777" w:rsidR="00DE4907" w:rsidRPr="00DE4907" w:rsidRDefault="00DE4907" w:rsidP="00DE4907">
            <w:pPr>
              <w:pStyle w:val="SOMConten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DE4907">
              <w:rPr>
                <w:rFonts w:asciiTheme="minorHAnsi" w:hAnsiTheme="minorHAnsi" w:cstheme="minorHAnsi"/>
                <w:sz w:val="16"/>
                <w:szCs w:val="16"/>
              </w:rPr>
              <w:t>9.3</w:t>
            </w:r>
          </w:p>
        </w:tc>
        <w:tc>
          <w:tcPr>
            <w:tcW w:w="1043" w:type="dxa"/>
            <w:noWrap/>
            <w:hideMark/>
          </w:tcPr>
          <w:p w14:paraId="378AA3D2" w14:textId="77777777" w:rsidR="00DE4907" w:rsidRPr="00DE4907" w:rsidRDefault="00DE4907" w:rsidP="00DE4907">
            <w:pPr>
              <w:pStyle w:val="SOMConten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DE4907">
              <w:rPr>
                <w:rFonts w:asciiTheme="minorHAnsi" w:hAnsiTheme="minorHAnsi" w:cstheme="minorHAnsi"/>
                <w:sz w:val="16"/>
                <w:szCs w:val="16"/>
              </w:rPr>
              <w:t>46.9</w:t>
            </w:r>
          </w:p>
        </w:tc>
        <w:tc>
          <w:tcPr>
            <w:tcW w:w="1043" w:type="dxa"/>
            <w:noWrap/>
            <w:hideMark/>
          </w:tcPr>
          <w:p w14:paraId="5CBB824F" w14:textId="77777777" w:rsidR="00DE4907" w:rsidRPr="00DE4907" w:rsidRDefault="00DE4907" w:rsidP="00DE4907">
            <w:pPr>
              <w:pStyle w:val="SOMConten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DE4907">
              <w:rPr>
                <w:rFonts w:asciiTheme="minorHAnsi" w:hAnsiTheme="minorHAnsi" w:cstheme="minorHAnsi"/>
                <w:sz w:val="16"/>
                <w:szCs w:val="16"/>
              </w:rPr>
              <w:t>6.4</w:t>
            </w:r>
          </w:p>
        </w:tc>
        <w:tc>
          <w:tcPr>
            <w:tcW w:w="884" w:type="dxa"/>
            <w:noWrap/>
            <w:hideMark/>
          </w:tcPr>
          <w:p w14:paraId="2082F46E" w14:textId="77777777" w:rsidR="00DE4907" w:rsidRPr="00DE4907" w:rsidRDefault="00DE4907" w:rsidP="00DE4907">
            <w:pPr>
              <w:pStyle w:val="SOMConten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DE4907">
              <w:rPr>
                <w:rFonts w:asciiTheme="minorHAnsi" w:hAnsiTheme="minorHAnsi" w:cstheme="minorHAnsi"/>
                <w:sz w:val="16"/>
                <w:szCs w:val="16"/>
              </w:rPr>
              <w:t>Neg.</w:t>
            </w:r>
          </w:p>
        </w:tc>
        <w:tc>
          <w:tcPr>
            <w:tcW w:w="944" w:type="dxa"/>
            <w:noWrap/>
            <w:hideMark/>
          </w:tcPr>
          <w:p w14:paraId="5AE7F0BB" w14:textId="77777777" w:rsidR="00DE4907" w:rsidRPr="00DE4907" w:rsidRDefault="00DE4907" w:rsidP="00DE4907">
            <w:pPr>
              <w:pStyle w:val="SOMConten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DE4907">
              <w:rPr>
                <w:rFonts w:asciiTheme="minorHAnsi" w:hAnsiTheme="minorHAnsi" w:cstheme="minorHAnsi"/>
                <w:sz w:val="16"/>
                <w:szCs w:val="16"/>
              </w:rPr>
              <w:t>1.8</w:t>
            </w:r>
          </w:p>
        </w:tc>
        <w:tc>
          <w:tcPr>
            <w:tcW w:w="1132" w:type="dxa"/>
            <w:noWrap/>
            <w:hideMark/>
          </w:tcPr>
          <w:p w14:paraId="0F0B2ECC" w14:textId="77777777" w:rsidR="00DE4907" w:rsidRPr="00DE4907" w:rsidRDefault="00DE4907" w:rsidP="00DE4907">
            <w:pPr>
              <w:pStyle w:val="SOMConten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DE4907">
              <w:rPr>
                <w:rFonts w:asciiTheme="minorHAnsi" w:hAnsiTheme="minorHAnsi" w:cstheme="minorHAnsi"/>
                <w:sz w:val="16"/>
                <w:szCs w:val="16"/>
              </w:rPr>
              <w:t>15.7</w:t>
            </w:r>
          </w:p>
        </w:tc>
        <w:tc>
          <w:tcPr>
            <w:tcW w:w="860" w:type="dxa"/>
            <w:noWrap/>
            <w:hideMark/>
          </w:tcPr>
          <w:p w14:paraId="3B0EFB10" w14:textId="77777777" w:rsidR="00DE4907" w:rsidRPr="00DE4907" w:rsidRDefault="00DE4907" w:rsidP="00DE4907">
            <w:pPr>
              <w:pStyle w:val="SOMConten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DE4907">
              <w:rPr>
                <w:rFonts w:asciiTheme="minorHAnsi" w:hAnsiTheme="minorHAnsi" w:cstheme="minorHAnsi"/>
                <w:sz w:val="16"/>
                <w:szCs w:val="16"/>
              </w:rPr>
              <w:t>39.5</w:t>
            </w:r>
          </w:p>
        </w:tc>
        <w:tc>
          <w:tcPr>
            <w:tcW w:w="940" w:type="dxa"/>
            <w:noWrap/>
            <w:hideMark/>
          </w:tcPr>
          <w:p w14:paraId="48C25C12" w14:textId="77777777" w:rsidR="00DE4907" w:rsidRPr="00DE4907" w:rsidRDefault="00DE4907" w:rsidP="00DE4907">
            <w:pPr>
              <w:pStyle w:val="SOMConten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DE4907">
              <w:rPr>
                <w:rFonts w:asciiTheme="minorHAnsi" w:hAnsiTheme="minorHAnsi" w:cstheme="minorHAnsi"/>
                <w:sz w:val="16"/>
                <w:szCs w:val="16"/>
              </w:rPr>
              <w:t>4.8</w:t>
            </w:r>
          </w:p>
        </w:tc>
        <w:tc>
          <w:tcPr>
            <w:tcW w:w="940" w:type="dxa"/>
            <w:noWrap/>
            <w:hideMark/>
          </w:tcPr>
          <w:p w14:paraId="6352EE69" w14:textId="77777777" w:rsidR="00DE4907" w:rsidRPr="00DE4907" w:rsidRDefault="00DE4907" w:rsidP="00DE4907">
            <w:pPr>
              <w:pStyle w:val="SOMConten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DE4907">
              <w:rPr>
                <w:rFonts w:asciiTheme="minorHAnsi" w:hAnsiTheme="minorHAnsi" w:cstheme="minorHAnsi"/>
                <w:sz w:val="16"/>
                <w:szCs w:val="16"/>
              </w:rPr>
              <w:t>28.0</w:t>
            </w:r>
          </w:p>
        </w:tc>
      </w:tr>
    </w:tbl>
    <w:p w14:paraId="21372FC2" w14:textId="77777777" w:rsidR="00DE4907" w:rsidRDefault="00DE4907" w:rsidP="00F26AF7">
      <w:pPr>
        <w:pStyle w:val="SOMContent"/>
      </w:pPr>
    </w:p>
    <w:p w14:paraId="095D9FBC" w14:textId="77777777" w:rsidR="00DE4907" w:rsidRDefault="00DE4907" w:rsidP="00F26AF7">
      <w:pPr>
        <w:pStyle w:val="SOMContent"/>
      </w:pPr>
    </w:p>
    <w:p w14:paraId="01FAF92D" w14:textId="77777777" w:rsidR="00DE4907" w:rsidRDefault="00DE4907" w:rsidP="00F26AF7">
      <w:pPr>
        <w:pStyle w:val="SOMContent"/>
      </w:pPr>
    </w:p>
    <w:tbl>
      <w:tblPr>
        <w:tblStyle w:val="GridTable3"/>
        <w:tblW w:w="14459" w:type="dxa"/>
        <w:tblInd w:w="-743" w:type="dxa"/>
        <w:tblLook w:val="04A0" w:firstRow="1" w:lastRow="0" w:firstColumn="1" w:lastColumn="0" w:noHBand="0" w:noVBand="1"/>
      </w:tblPr>
      <w:tblGrid>
        <w:gridCol w:w="1277"/>
        <w:gridCol w:w="1149"/>
        <w:gridCol w:w="1270"/>
        <w:gridCol w:w="1364"/>
        <w:gridCol w:w="839"/>
        <w:gridCol w:w="539"/>
        <w:gridCol w:w="1076"/>
        <w:gridCol w:w="835"/>
        <w:gridCol w:w="839"/>
        <w:gridCol w:w="893"/>
        <w:gridCol w:w="745"/>
        <w:gridCol w:w="1121"/>
        <w:gridCol w:w="1237"/>
        <w:gridCol w:w="1275"/>
      </w:tblGrid>
      <w:tr w:rsidR="00DE4907" w:rsidRPr="00383D4C" w14:paraId="0F9FB775" w14:textId="77777777" w:rsidTr="006F66C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cantSplit/>
          <w:trHeight w:val="56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14459" w:type="dxa"/>
            <w:gridSpan w:val="14"/>
            <w:tcBorders>
              <w:bottom w:val="single" w:sz="4" w:space="0" w:color="auto"/>
            </w:tcBorders>
            <w:noWrap/>
            <w:vAlign w:val="center"/>
          </w:tcPr>
          <w:p w14:paraId="3499E981" w14:textId="63662CAE" w:rsidR="00DE4907" w:rsidRPr="00652CEF" w:rsidRDefault="00D718A1" w:rsidP="00DE4907">
            <w:pPr>
              <w:pStyle w:val="SOMContent"/>
              <w:jc w:val="left"/>
              <w:rPr>
                <w:rFonts w:ascii="Calibri" w:hAnsi="Calibri" w:cs="Calibri"/>
                <w:color w:val="000000"/>
                <w:sz w:val="16"/>
                <w:szCs w:val="16"/>
              </w:rPr>
            </w:pPr>
            <w:r>
              <w:rPr>
                <w:rFonts w:ascii="Calibri" w:hAnsi="Calibri" w:cs="Calibri"/>
                <w:i w:val="0"/>
                <w:iCs w:val="0"/>
                <w:color w:val="000000"/>
                <w:sz w:val="22"/>
                <w:szCs w:val="22"/>
                <w:lang w:val="en-GB" w:eastAsia="en-GB"/>
              </w:rPr>
              <w:t xml:space="preserve">Table S3: </w:t>
            </w:r>
            <w:r w:rsidR="00DE4907" w:rsidRPr="0084645A">
              <w:rPr>
                <w:rFonts w:ascii="Calibri" w:hAnsi="Calibri" w:cs="Calibri"/>
                <w:i w:val="0"/>
                <w:iCs w:val="0"/>
                <w:color w:val="000000"/>
                <w:sz w:val="22"/>
                <w:szCs w:val="22"/>
                <w:lang w:val="en-GB" w:eastAsia="en-GB"/>
              </w:rPr>
              <w:t>Investigating</w:t>
            </w:r>
            <w:r w:rsidR="00DE4907">
              <w:rPr>
                <w:rFonts w:ascii="Calibri" w:hAnsi="Calibri" w:cs="Calibri"/>
                <w:i w:val="0"/>
                <w:iCs w:val="0"/>
                <w:color w:val="000000"/>
                <w:sz w:val="22"/>
                <w:szCs w:val="22"/>
                <w:lang w:val="en-GB" w:eastAsia="en-GB"/>
              </w:rPr>
              <w:t xml:space="preserve"> Solvent -pt 2</w:t>
            </w:r>
          </w:p>
        </w:tc>
      </w:tr>
      <w:tr w:rsidR="00DE4907" w:rsidRPr="00383D4C" w14:paraId="1CE9E176" w14:textId="77777777" w:rsidTr="004E1E6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  <w:trHeight w:val="5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107F9ABB" w14:textId="77777777" w:rsidR="00DE4907" w:rsidRPr="00383D4C" w:rsidRDefault="00DE4907" w:rsidP="00DE4907">
            <w:pPr>
              <w:pStyle w:val="SOMContent"/>
              <w:rPr>
                <w:rFonts w:asciiTheme="minorHAnsi" w:hAnsiTheme="minorHAnsi" w:cstheme="minorHAnsi"/>
                <w:sz w:val="16"/>
                <w:szCs w:val="16"/>
              </w:rPr>
            </w:pPr>
            <w:r w:rsidRPr="0084645A">
              <w:rPr>
                <w:rFonts w:asciiTheme="minorHAnsi" w:hAnsiTheme="minorHAnsi" w:cstheme="minorHAnsi"/>
                <w:color w:val="000000"/>
                <w:sz w:val="16"/>
                <w:szCs w:val="16"/>
                <w:lang w:val="en-GB" w:eastAsia="en-GB"/>
              </w:rPr>
              <w:t>Solvent</w:t>
            </w:r>
          </w:p>
        </w:tc>
        <w:tc>
          <w:tcPr>
            <w:tcW w:w="11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C5C038" w14:textId="33A73FEE" w:rsidR="00DE4907" w:rsidRPr="00383D4C" w:rsidRDefault="00DE4907" w:rsidP="00DE4907">
            <w:pPr>
              <w:pStyle w:val="SOMConten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DE4907">
              <w:rPr>
                <w:rFonts w:asciiTheme="minorHAnsi" w:hAnsiTheme="minorHAnsi" w:cstheme="minorHAnsi"/>
                <w:sz w:val="16"/>
                <w:szCs w:val="16"/>
              </w:rPr>
              <w:t>NMP</w:t>
            </w:r>
          </w:p>
        </w:tc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E3C34E" w14:textId="26C53AA0" w:rsidR="00DE4907" w:rsidRPr="00652CEF" w:rsidRDefault="00DE4907" w:rsidP="00DE4907">
            <w:pPr>
              <w:pStyle w:val="SOMConten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16"/>
                <w:szCs w:val="16"/>
              </w:rPr>
            </w:pPr>
            <w:proofErr w:type="spellStart"/>
            <w:r w:rsidRPr="00383D4C">
              <w:rPr>
                <w:rFonts w:asciiTheme="minorHAnsi" w:hAnsiTheme="minorHAnsi" w:cstheme="minorHAnsi"/>
                <w:sz w:val="16"/>
                <w:szCs w:val="16"/>
              </w:rPr>
              <w:t>Diphenylether</w:t>
            </w:r>
            <w:proofErr w:type="spellEnd"/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1616EC1A" w14:textId="6DF228AF" w:rsidR="00DE4907" w:rsidRPr="00652CEF" w:rsidRDefault="00DE4907" w:rsidP="00DE4907">
            <w:pPr>
              <w:pStyle w:val="SOMConten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652CEF">
              <w:rPr>
                <w:rFonts w:ascii="Calibri" w:hAnsi="Calibri" w:cs="Calibri"/>
                <w:color w:val="000000"/>
                <w:sz w:val="16"/>
                <w:szCs w:val="16"/>
              </w:rPr>
              <w:t>Dibromo</w:t>
            </w:r>
            <w:r>
              <w:rPr>
                <w:rFonts w:ascii="Calibri" w:hAnsi="Calibri" w:cs="Calibri"/>
                <w:color w:val="000000"/>
                <w:sz w:val="16"/>
                <w:szCs w:val="16"/>
              </w:rPr>
              <w:t>-</w:t>
            </w:r>
            <w:r w:rsidRPr="00652CEF">
              <w:rPr>
                <w:rFonts w:ascii="Calibri" w:hAnsi="Calibri" w:cs="Calibri"/>
                <w:color w:val="000000"/>
                <w:sz w:val="16"/>
                <w:szCs w:val="16"/>
              </w:rPr>
              <w:t>benzene</w:t>
            </w:r>
          </w:p>
        </w:tc>
        <w:tc>
          <w:tcPr>
            <w:tcW w:w="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086C4DA8" w14:textId="06D9BD0D" w:rsidR="00DE4907" w:rsidRPr="00652CEF" w:rsidRDefault="00DE4907" w:rsidP="00DE4907">
            <w:pPr>
              <w:pStyle w:val="SOMConten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652CEF">
              <w:rPr>
                <w:rFonts w:ascii="Calibri" w:hAnsi="Calibri" w:cs="Calibri"/>
                <w:color w:val="000000"/>
                <w:sz w:val="16"/>
                <w:szCs w:val="16"/>
              </w:rPr>
              <w:t>Sulfolane</w:t>
            </w:r>
          </w:p>
        </w:tc>
        <w:tc>
          <w:tcPr>
            <w:tcW w:w="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3DEBDFF4" w14:textId="6A363F89" w:rsidR="00DE4907" w:rsidRPr="00652CEF" w:rsidRDefault="00DE4907" w:rsidP="00DE4907">
            <w:pPr>
              <w:pStyle w:val="SOMConten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652CEF">
              <w:rPr>
                <w:rFonts w:ascii="Calibri" w:hAnsi="Calibri" w:cs="Calibri"/>
                <w:color w:val="000000"/>
                <w:sz w:val="16"/>
                <w:szCs w:val="16"/>
              </w:rPr>
              <w:t>NMP</w:t>
            </w:r>
          </w:p>
        </w:tc>
        <w:tc>
          <w:tcPr>
            <w:tcW w:w="10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1CFB56C7" w14:textId="51D85B01" w:rsidR="00DE4907" w:rsidRPr="00652CEF" w:rsidRDefault="00DE4907" w:rsidP="00DE4907">
            <w:pPr>
              <w:pStyle w:val="SOMConten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652CEF">
              <w:rPr>
                <w:rFonts w:ascii="Calibri" w:hAnsi="Calibri" w:cs="Calibri"/>
                <w:color w:val="000000"/>
                <w:sz w:val="16"/>
                <w:szCs w:val="16"/>
              </w:rPr>
              <w:t>Dibromo</w:t>
            </w:r>
            <w:r>
              <w:rPr>
                <w:rFonts w:ascii="Calibri" w:hAnsi="Calibri" w:cs="Calibri"/>
                <w:color w:val="000000"/>
                <w:sz w:val="16"/>
                <w:szCs w:val="16"/>
              </w:rPr>
              <w:t>-</w:t>
            </w:r>
            <w:r w:rsidRPr="00652CEF">
              <w:rPr>
                <w:rFonts w:ascii="Calibri" w:hAnsi="Calibri" w:cs="Calibri"/>
                <w:color w:val="000000"/>
                <w:sz w:val="16"/>
                <w:szCs w:val="16"/>
              </w:rPr>
              <w:t>benzene</w:t>
            </w:r>
          </w:p>
        </w:tc>
        <w:tc>
          <w:tcPr>
            <w:tcW w:w="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713CE08A" w14:textId="6181EFC4" w:rsidR="00DE4907" w:rsidRPr="00652CEF" w:rsidRDefault="00DE4907" w:rsidP="00DE4907">
            <w:pPr>
              <w:pStyle w:val="SOMConten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652CEF">
              <w:rPr>
                <w:rFonts w:ascii="Calibri" w:hAnsi="Calibri" w:cs="Calibri"/>
                <w:color w:val="000000"/>
                <w:sz w:val="16"/>
                <w:szCs w:val="16"/>
              </w:rPr>
              <w:t>NMP</w:t>
            </w:r>
          </w:p>
        </w:tc>
        <w:tc>
          <w:tcPr>
            <w:tcW w:w="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77EFC94" w14:textId="50D82538" w:rsidR="00DE4907" w:rsidRPr="00652CEF" w:rsidRDefault="00DE4907" w:rsidP="00DE4907">
            <w:pPr>
              <w:pStyle w:val="SOMConten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652CEF">
              <w:rPr>
                <w:rFonts w:ascii="Calibri" w:hAnsi="Calibri" w:cs="Calibri"/>
                <w:color w:val="000000"/>
                <w:sz w:val="16"/>
                <w:szCs w:val="16"/>
              </w:rPr>
              <w:t>Sulfolane</w:t>
            </w:r>
          </w:p>
        </w:tc>
        <w:tc>
          <w:tcPr>
            <w:tcW w:w="8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6DAC89B6" w14:textId="0F18A838" w:rsidR="00DE4907" w:rsidRPr="00652CEF" w:rsidRDefault="00DE4907" w:rsidP="00DE4907">
            <w:pPr>
              <w:pStyle w:val="SOMConten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652CEF">
              <w:rPr>
                <w:rFonts w:ascii="Calibri" w:hAnsi="Calibri" w:cs="Calibri"/>
                <w:color w:val="000000"/>
                <w:sz w:val="16"/>
                <w:szCs w:val="16"/>
              </w:rPr>
              <w:t xml:space="preserve">Methyl </w:t>
            </w:r>
            <w:proofErr w:type="spellStart"/>
            <w:r w:rsidRPr="00652CEF">
              <w:rPr>
                <w:rFonts w:ascii="Calibri" w:hAnsi="Calibri" w:cs="Calibri"/>
                <w:color w:val="000000"/>
                <w:sz w:val="16"/>
                <w:szCs w:val="16"/>
              </w:rPr>
              <w:t>levullinate</w:t>
            </w:r>
            <w:proofErr w:type="spellEnd"/>
          </w:p>
        </w:tc>
        <w:tc>
          <w:tcPr>
            <w:tcW w:w="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0F2C040E" w14:textId="3FFA1BC6" w:rsidR="00DE4907" w:rsidRPr="00652CEF" w:rsidRDefault="00DE4907" w:rsidP="00DE4907">
            <w:pPr>
              <w:pStyle w:val="SOMConten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652CEF">
              <w:rPr>
                <w:rFonts w:ascii="Calibri" w:hAnsi="Calibri" w:cs="Calibri"/>
                <w:color w:val="000000"/>
                <w:sz w:val="16"/>
                <w:szCs w:val="16"/>
              </w:rPr>
              <w:t>p-Cymene</w:t>
            </w:r>
          </w:p>
        </w:tc>
        <w:tc>
          <w:tcPr>
            <w:tcW w:w="11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26A44728" w14:textId="790853F1" w:rsidR="00DE4907" w:rsidRPr="00652CEF" w:rsidRDefault="00DE4907" w:rsidP="00DE4907">
            <w:pPr>
              <w:pStyle w:val="SOMConten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proofErr w:type="spellStart"/>
            <w:r w:rsidRPr="00652CEF">
              <w:rPr>
                <w:rFonts w:ascii="Calibri" w:hAnsi="Calibri" w:cs="Calibri"/>
                <w:color w:val="000000"/>
                <w:sz w:val="16"/>
                <w:szCs w:val="16"/>
              </w:rPr>
              <w:t>Vanilylalcohol</w:t>
            </w:r>
            <w:proofErr w:type="spellEnd"/>
          </w:p>
        </w:tc>
        <w:tc>
          <w:tcPr>
            <w:tcW w:w="1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074A9A9C" w14:textId="4F893CA9" w:rsidR="00DE4907" w:rsidRPr="00652CEF" w:rsidRDefault="00DE4907" w:rsidP="00DE4907">
            <w:pPr>
              <w:pStyle w:val="SOMConten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652CEF">
              <w:rPr>
                <w:rFonts w:ascii="Calibri" w:hAnsi="Calibri" w:cs="Calibri"/>
                <w:color w:val="000000"/>
                <w:sz w:val="16"/>
                <w:szCs w:val="16"/>
              </w:rPr>
              <w:t>10% Sulfolane in DCB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5419F450" w14:textId="5EE8FFD3" w:rsidR="00DE4907" w:rsidRPr="00652CEF" w:rsidRDefault="00DE4907" w:rsidP="00DE4907">
            <w:pPr>
              <w:pStyle w:val="SOMConten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652CEF">
              <w:rPr>
                <w:rFonts w:ascii="Calibri" w:hAnsi="Calibri" w:cs="Calibri"/>
                <w:color w:val="000000"/>
                <w:sz w:val="16"/>
                <w:szCs w:val="16"/>
              </w:rPr>
              <w:t>50% Sulfolane in DCB</w:t>
            </w:r>
          </w:p>
        </w:tc>
      </w:tr>
      <w:tr w:rsidR="00DE4907" w:rsidRPr="00383D4C" w14:paraId="1C40A87A" w14:textId="77777777" w:rsidTr="004E1E6C">
        <w:trPr>
          <w:trHeight w:val="29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7B3BE4" w14:textId="77777777" w:rsidR="00DE4907" w:rsidRPr="00383D4C" w:rsidRDefault="00DE4907" w:rsidP="00DE4907">
            <w:pPr>
              <w:pStyle w:val="SOMContent"/>
              <w:rPr>
                <w:rFonts w:asciiTheme="minorHAnsi" w:hAnsiTheme="minorHAnsi" w:cstheme="minorHAnsi"/>
                <w:sz w:val="16"/>
                <w:szCs w:val="16"/>
              </w:rPr>
            </w:pPr>
            <w:r w:rsidRPr="0084645A">
              <w:rPr>
                <w:rFonts w:asciiTheme="minorHAnsi" w:hAnsiTheme="minorHAnsi" w:cstheme="minorHAnsi"/>
                <w:i w:val="0"/>
                <w:iCs w:val="0"/>
                <w:color w:val="000000"/>
                <w:sz w:val="16"/>
                <w:szCs w:val="16"/>
                <w:lang w:val="en-GB" w:eastAsia="en-GB"/>
              </w:rPr>
              <w:t>PMMA</w:t>
            </w:r>
          </w:p>
        </w:tc>
        <w:tc>
          <w:tcPr>
            <w:tcW w:w="1149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C143675" w14:textId="324C4AFA" w:rsidR="00DE4907" w:rsidRPr="00383D4C" w:rsidRDefault="00DE4907" w:rsidP="006F66CE">
            <w:pPr>
              <w:pStyle w:val="SOMConten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383D4C">
              <w:rPr>
                <w:rFonts w:asciiTheme="minorHAnsi" w:hAnsiTheme="minorHAnsi" w:cstheme="minorHAnsi"/>
                <w:sz w:val="16"/>
                <w:szCs w:val="16"/>
              </w:rPr>
              <w:t xml:space="preserve">15 </w:t>
            </w:r>
            <w:proofErr w:type="spellStart"/>
            <w:r w:rsidRPr="00383D4C">
              <w:rPr>
                <w:rFonts w:asciiTheme="minorHAnsi" w:hAnsiTheme="minorHAnsi" w:cstheme="minorHAnsi"/>
                <w:sz w:val="16"/>
                <w:szCs w:val="16"/>
              </w:rPr>
              <w:t>kDa</w:t>
            </w:r>
            <w:proofErr w:type="spellEnd"/>
          </w:p>
        </w:tc>
        <w:tc>
          <w:tcPr>
            <w:tcW w:w="127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9FA3BE4" w14:textId="3D49D7AD" w:rsidR="00DE4907" w:rsidRPr="00652CEF" w:rsidRDefault="00DE4907" w:rsidP="006F66CE">
            <w:pPr>
              <w:pStyle w:val="SOMConten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383D4C">
              <w:rPr>
                <w:rFonts w:asciiTheme="minorHAnsi" w:hAnsiTheme="minorHAnsi" w:cstheme="minorHAnsi"/>
                <w:sz w:val="16"/>
                <w:szCs w:val="16"/>
              </w:rPr>
              <w:t xml:space="preserve">15 </w:t>
            </w:r>
            <w:proofErr w:type="spellStart"/>
            <w:r w:rsidRPr="00383D4C">
              <w:rPr>
                <w:rFonts w:asciiTheme="minorHAnsi" w:hAnsiTheme="minorHAnsi" w:cstheme="minorHAnsi"/>
                <w:sz w:val="16"/>
                <w:szCs w:val="16"/>
              </w:rPr>
              <w:t>kDa</w:t>
            </w:r>
            <w:proofErr w:type="spellEnd"/>
          </w:p>
        </w:tc>
        <w:tc>
          <w:tcPr>
            <w:tcW w:w="1364" w:type="dxa"/>
            <w:vAlign w:val="center"/>
          </w:tcPr>
          <w:p w14:paraId="0117B950" w14:textId="62B9EF5C" w:rsidR="00DE4907" w:rsidRPr="00652CEF" w:rsidRDefault="00DE4907" w:rsidP="006F66CE">
            <w:pPr>
              <w:pStyle w:val="SOMConten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652CEF">
              <w:rPr>
                <w:rFonts w:ascii="Calibri" w:hAnsi="Calibri" w:cs="Calibri"/>
                <w:color w:val="000000"/>
                <w:sz w:val="16"/>
                <w:szCs w:val="16"/>
              </w:rPr>
              <w:t xml:space="preserve">15 </w:t>
            </w:r>
            <w:proofErr w:type="spellStart"/>
            <w:r w:rsidRPr="00652CEF">
              <w:rPr>
                <w:rFonts w:ascii="Calibri" w:hAnsi="Calibri" w:cs="Calibri"/>
                <w:color w:val="000000"/>
                <w:sz w:val="16"/>
                <w:szCs w:val="16"/>
              </w:rPr>
              <w:t>kDa</w:t>
            </w:r>
            <w:proofErr w:type="spellEnd"/>
          </w:p>
        </w:tc>
        <w:tc>
          <w:tcPr>
            <w:tcW w:w="839" w:type="dxa"/>
            <w:vAlign w:val="center"/>
          </w:tcPr>
          <w:p w14:paraId="062CF594" w14:textId="12208B9E" w:rsidR="00DE4907" w:rsidRPr="00652CEF" w:rsidRDefault="00DE4907" w:rsidP="006F66CE">
            <w:pPr>
              <w:pStyle w:val="SOMConten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652CEF">
              <w:rPr>
                <w:rFonts w:ascii="Calibri" w:hAnsi="Calibri" w:cs="Calibri"/>
                <w:color w:val="000000"/>
                <w:sz w:val="16"/>
                <w:szCs w:val="16"/>
              </w:rPr>
              <w:t xml:space="preserve">15 </w:t>
            </w:r>
            <w:proofErr w:type="spellStart"/>
            <w:r w:rsidRPr="00652CEF">
              <w:rPr>
                <w:rFonts w:ascii="Calibri" w:hAnsi="Calibri" w:cs="Calibri"/>
                <w:color w:val="000000"/>
                <w:sz w:val="16"/>
                <w:szCs w:val="16"/>
              </w:rPr>
              <w:t>kDa</w:t>
            </w:r>
            <w:proofErr w:type="spellEnd"/>
          </w:p>
        </w:tc>
        <w:tc>
          <w:tcPr>
            <w:tcW w:w="539" w:type="dxa"/>
            <w:vAlign w:val="center"/>
          </w:tcPr>
          <w:p w14:paraId="05D5D522" w14:textId="0598F528" w:rsidR="00DE4907" w:rsidRPr="00652CEF" w:rsidRDefault="00DE4907" w:rsidP="006F66CE">
            <w:pPr>
              <w:pStyle w:val="SOMConten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652CEF">
              <w:rPr>
                <w:rFonts w:ascii="Calibri" w:hAnsi="Calibri" w:cs="Calibri"/>
                <w:color w:val="000000"/>
                <w:sz w:val="16"/>
                <w:szCs w:val="16"/>
              </w:rPr>
              <w:t xml:space="preserve">15 </w:t>
            </w:r>
            <w:proofErr w:type="spellStart"/>
            <w:r w:rsidRPr="00652CEF">
              <w:rPr>
                <w:rFonts w:ascii="Calibri" w:hAnsi="Calibri" w:cs="Calibri"/>
                <w:color w:val="000000"/>
                <w:sz w:val="16"/>
                <w:szCs w:val="16"/>
              </w:rPr>
              <w:t>kDa</w:t>
            </w:r>
            <w:proofErr w:type="spellEnd"/>
          </w:p>
        </w:tc>
        <w:tc>
          <w:tcPr>
            <w:tcW w:w="1076" w:type="dxa"/>
            <w:vAlign w:val="center"/>
          </w:tcPr>
          <w:p w14:paraId="775E3852" w14:textId="5801C151" w:rsidR="00DE4907" w:rsidRPr="00652CEF" w:rsidRDefault="00DE4907" w:rsidP="006F66CE">
            <w:pPr>
              <w:pStyle w:val="SOMConten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652CEF">
              <w:rPr>
                <w:rFonts w:ascii="Calibri" w:hAnsi="Calibri" w:cs="Calibri"/>
                <w:color w:val="000000"/>
                <w:sz w:val="16"/>
                <w:szCs w:val="16"/>
              </w:rPr>
              <w:t xml:space="preserve">15 </w:t>
            </w:r>
            <w:proofErr w:type="spellStart"/>
            <w:r w:rsidRPr="00652CEF">
              <w:rPr>
                <w:rFonts w:ascii="Calibri" w:hAnsi="Calibri" w:cs="Calibri"/>
                <w:color w:val="000000"/>
                <w:sz w:val="16"/>
                <w:szCs w:val="16"/>
              </w:rPr>
              <w:t>kDa</w:t>
            </w:r>
            <w:proofErr w:type="spellEnd"/>
          </w:p>
        </w:tc>
        <w:tc>
          <w:tcPr>
            <w:tcW w:w="835" w:type="dxa"/>
            <w:vAlign w:val="center"/>
          </w:tcPr>
          <w:p w14:paraId="74A3A0D7" w14:textId="56622CB2" w:rsidR="00DE4907" w:rsidRPr="00652CEF" w:rsidRDefault="00DE4907" w:rsidP="006F66CE">
            <w:pPr>
              <w:pStyle w:val="SOMConten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652CEF">
              <w:rPr>
                <w:rFonts w:ascii="Calibri" w:hAnsi="Calibri" w:cs="Calibri"/>
                <w:color w:val="000000"/>
                <w:sz w:val="16"/>
                <w:szCs w:val="16"/>
              </w:rPr>
              <w:t xml:space="preserve">15 </w:t>
            </w:r>
            <w:proofErr w:type="spellStart"/>
            <w:r w:rsidRPr="00652CEF">
              <w:rPr>
                <w:rFonts w:ascii="Calibri" w:hAnsi="Calibri" w:cs="Calibri"/>
                <w:color w:val="000000"/>
                <w:sz w:val="16"/>
                <w:szCs w:val="16"/>
              </w:rPr>
              <w:t>kDa</w:t>
            </w:r>
            <w:proofErr w:type="spellEnd"/>
          </w:p>
        </w:tc>
        <w:tc>
          <w:tcPr>
            <w:tcW w:w="839" w:type="dxa"/>
            <w:vAlign w:val="center"/>
          </w:tcPr>
          <w:p w14:paraId="445E5B01" w14:textId="0F599490" w:rsidR="00DE4907" w:rsidRPr="00652CEF" w:rsidRDefault="00DE4907" w:rsidP="006F66CE">
            <w:pPr>
              <w:pStyle w:val="SOMConten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652CEF">
              <w:rPr>
                <w:rFonts w:ascii="Calibri" w:hAnsi="Calibri" w:cs="Calibri"/>
                <w:color w:val="000000"/>
                <w:sz w:val="16"/>
                <w:szCs w:val="16"/>
              </w:rPr>
              <w:t xml:space="preserve">15 </w:t>
            </w:r>
            <w:proofErr w:type="spellStart"/>
            <w:r w:rsidRPr="00652CEF">
              <w:rPr>
                <w:rFonts w:ascii="Calibri" w:hAnsi="Calibri" w:cs="Calibri"/>
                <w:color w:val="000000"/>
                <w:sz w:val="16"/>
                <w:szCs w:val="16"/>
              </w:rPr>
              <w:t>kDa</w:t>
            </w:r>
            <w:proofErr w:type="spellEnd"/>
          </w:p>
        </w:tc>
        <w:tc>
          <w:tcPr>
            <w:tcW w:w="893" w:type="dxa"/>
            <w:vAlign w:val="center"/>
          </w:tcPr>
          <w:p w14:paraId="72D61BCA" w14:textId="7AA5215D" w:rsidR="00DE4907" w:rsidRPr="00652CEF" w:rsidRDefault="00DE4907" w:rsidP="006F66CE">
            <w:pPr>
              <w:pStyle w:val="SOMConten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652CEF">
              <w:rPr>
                <w:rFonts w:ascii="Calibri" w:hAnsi="Calibri" w:cs="Calibri"/>
                <w:color w:val="000000"/>
                <w:sz w:val="16"/>
                <w:szCs w:val="16"/>
              </w:rPr>
              <w:t xml:space="preserve">15 </w:t>
            </w:r>
            <w:proofErr w:type="spellStart"/>
            <w:r w:rsidRPr="00652CEF">
              <w:rPr>
                <w:rFonts w:ascii="Calibri" w:hAnsi="Calibri" w:cs="Calibri"/>
                <w:color w:val="000000"/>
                <w:sz w:val="16"/>
                <w:szCs w:val="16"/>
              </w:rPr>
              <w:t>kDa</w:t>
            </w:r>
            <w:proofErr w:type="spellEnd"/>
          </w:p>
        </w:tc>
        <w:tc>
          <w:tcPr>
            <w:tcW w:w="745" w:type="dxa"/>
            <w:vAlign w:val="center"/>
          </w:tcPr>
          <w:p w14:paraId="1AF4F9D7" w14:textId="2BFDF0CF" w:rsidR="00DE4907" w:rsidRPr="00652CEF" w:rsidRDefault="00DE4907" w:rsidP="006F66CE">
            <w:pPr>
              <w:pStyle w:val="SOMConten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652CEF">
              <w:rPr>
                <w:rFonts w:ascii="Calibri" w:hAnsi="Calibri" w:cs="Calibri"/>
                <w:color w:val="000000"/>
                <w:sz w:val="16"/>
                <w:szCs w:val="16"/>
              </w:rPr>
              <w:t xml:space="preserve">15 </w:t>
            </w:r>
            <w:proofErr w:type="spellStart"/>
            <w:r w:rsidRPr="00652CEF">
              <w:rPr>
                <w:rFonts w:ascii="Calibri" w:hAnsi="Calibri" w:cs="Calibri"/>
                <w:color w:val="000000"/>
                <w:sz w:val="16"/>
                <w:szCs w:val="16"/>
              </w:rPr>
              <w:t>kDa</w:t>
            </w:r>
            <w:proofErr w:type="spellEnd"/>
          </w:p>
        </w:tc>
        <w:tc>
          <w:tcPr>
            <w:tcW w:w="1121" w:type="dxa"/>
            <w:vAlign w:val="center"/>
          </w:tcPr>
          <w:p w14:paraId="43215E7C" w14:textId="480C1123" w:rsidR="00DE4907" w:rsidRPr="00652CEF" w:rsidRDefault="00DE4907" w:rsidP="006F66CE">
            <w:pPr>
              <w:pStyle w:val="SOMConten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652CEF">
              <w:rPr>
                <w:rFonts w:ascii="Calibri" w:hAnsi="Calibri" w:cs="Calibri"/>
                <w:color w:val="000000"/>
                <w:sz w:val="16"/>
                <w:szCs w:val="16"/>
              </w:rPr>
              <w:t xml:space="preserve">15 </w:t>
            </w:r>
            <w:proofErr w:type="spellStart"/>
            <w:r w:rsidRPr="00652CEF">
              <w:rPr>
                <w:rFonts w:ascii="Calibri" w:hAnsi="Calibri" w:cs="Calibri"/>
                <w:color w:val="000000"/>
                <w:sz w:val="16"/>
                <w:szCs w:val="16"/>
              </w:rPr>
              <w:t>kDa</w:t>
            </w:r>
            <w:proofErr w:type="spellEnd"/>
          </w:p>
        </w:tc>
        <w:tc>
          <w:tcPr>
            <w:tcW w:w="1237" w:type="dxa"/>
            <w:vAlign w:val="center"/>
          </w:tcPr>
          <w:p w14:paraId="7232896B" w14:textId="11FA40B0" w:rsidR="00DE4907" w:rsidRPr="00652CEF" w:rsidRDefault="00DE4907" w:rsidP="006F66CE">
            <w:pPr>
              <w:pStyle w:val="SOMConten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652CEF">
              <w:rPr>
                <w:rFonts w:ascii="Calibri" w:hAnsi="Calibri" w:cs="Calibri"/>
                <w:color w:val="000000"/>
                <w:sz w:val="16"/>
                <w:szCs w:val="16"/>
              </w:rPr>
              <w:t xml:space="preserve">15 </w:t>
            </w:r>
            <w:proofErr w:type="spellStart"/>
            <w:r w:rsidRPr="00652CEF">
              <w:rPr>
                <w:rFonts w:ascii="Calibri" w:hAnsi="Calibri" w:cs="Calibri"/>
                <w:color w:val="000000"/>
                <w:sz w:val="16"/>
                <w:szCs w:val="16"/>
              </w:rPr>
              <w:t>kDa</w:t>
            </w:r>
            <w:proofErr w:type="spellEnd"/>
          </w:p>
        </w:tc>
        <w:tc>
          <w:tcPr>
            <w:tcW w:w="1275" w:type="dxa"/>
            <w:vAlign w:val="center"/>
          </w:tcPr>
          <w:p w14:paraId="17CECDED" w14:textId="489052AA" w:rsidR="00DE4907" w:rsidRPr="00652CEF" w:rsidRDefault="00DE4907" w:rsidP="006F66CE">
            <w:pPr>
              <w:pStyle w:val="SOMConten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652CEF">
              <w:rPr>
                <w:rFonts w:ascii="Calibri" w:hAnsi="Calibri" w:cs="Calibri"/>
                <w:color w:val="000000"/>
                <w:sz w:val="16"/>
                <w:szCs w:val="16"/>
              </w:rPr>
              <w:t xml:space="preserve">15 </w:t>
            </w:r>
            <w:proofErr w:type="spellStart"/>
            <w:r w:rsidRPr="00652CEF">
              <w:rPr>
                <w:rFonts w:ascii="Calibri" w:hAnsi="Calibri" w:cs="Calibri"/>
                <w:color w:val="000000"/>
                <w:sz w:val="16"/>
                <w:szCs w:val="16"/>
              </w:rPr>
              <w:t>kDa</w:t>
            </w:r>
            <w:proofErr w:type="spellEnd"/>
          </w:p>
        </w:tc>
      </w:tr>
      <w:tr w:rsidR="00DE4907" w:rsidRPr="00383D4C" w14:paraId="6E92AFC6" w14:textId="77777777" w:rsidTr="004E1E6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9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778C1F11" w14:textId="77777777" w:rsidR="00DE4907" w:rsidRPr="00383D4C" w:rsidRDefault="00DE4907" w:rsidP="00DE4907">
            <w:pPr>
              <w:pStyle w:val="SOMContent"/>
              <w:rPr>
                <w:rFonts w:asciiTheme="minorHAnsi" w:hAnsiTheme="minorHAnsi" w:cstheme="minorHAnsi"/>
                <w:sz w:val="16"/>
                <w:szCs w:val="16"/>
              </w:rPr>
            </w:pPr>
            <w:r w:rsidRPr="0084645A">
              <w:rPr>
                <w:rFonts w:asciiTheme="minorHAnsi" w:hAnsiTheme="minorHAnsi" w:cstheme="minorHAnsi"/>
                <w:i w:val="0"/>
                <w:iCs w:val="0"/>
                <w:color w:val="000000"/>
                <w:sz w:val="16"/>
                <w:szCs w:val="16"/>
                <w:lang w:val="en-GB" w:eastAsia="en-GB"/>
              </w:rPr>
              <w:t>Molarity (mM)</w:t>
            </w:r>
          </w:p>
        </w:tc>
        <w:tc>
          <w:tcPr>
            <w:tcW w:w="1149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DECADC9" w14:textId="33E53788" w:rsidR="00DE4907" w:rsidRPr="00383D4C" w:rsidRDefault="00DE4907" w:rsidP="006F66CE">
            <w:pPr>
              <w:pStyle w:val="SOMConten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383D4C">
              <w:rPr>
                <w:rFonts w:asciiTheme="minorHAnsi" w:hAnsiTheme="minorHAnsi" w:cstheme="minorHAnsi"/>
                <w:sz w:val="16"/>
                <w:szCs w:val="16"/>
              </w:rPr>
              <w:t>25</w:t>
            </w:r>
          </w:p>
        </w:tc>
        <w:tc>
          <w:tcPr>
            <w:tcW w:w="127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FD1424F" w14:textId="44DD340B" w:rsidR="00DE4907" w:rsidRPr="00652CEF" w:rsidRDefault="00DE4907" w:rsidP="006F66CE">
            <w:pPr>
              <w:pStyle w:val="SOMConten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16"/>
                <w:szCs w:val="16"/>
              </w:rPr>
            </w:pPr>
            <w:r w:rsidRPr="00383D4C">
              <w:rPr>
                <w:rFonts w:asciiTheme="minorHAnsi" w:hAnsiTheme="minorHAnsi" w:cstheme="minorHAnsi"/>
                <w:sz w:val="16"/>
                <w:szCs w:val="16"/>
              </w:rPr>
              <w:t>1000</w:t>
            </w:r>
          </w:p>
        </w:tc>
        <w:tc>
          <w:tcPr>
            <w:tcW w:w="1364" w:type="dxa"/>
            <w:noWrap/>
            <w:vAlign w:val="center"/>
          </w:tcPr>
          <w:p w14:paraId="2EE3B466" w14:textId="5C112A31" w:rsidR="00DE4907" w:rsidRPr="00652CEF" w:rsidRDefault="00DE4907" w:rsidP="006F66CE">
            <w:pPr>
              <w:pStyle w:val="SOMConten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652CEF">
              <w:rPr>
                <w:rFonts w:ascii="Calibri" w:hAnsi="Calibri" w:cs="Calibri"/>
                <w:color w:val="000000"/>
                <w:sz w:val="16"/>
                <w:szCs w:val="16"/>
              </w:rPr>
              <w:t>25</w:t>
            </w:r>
          </w:p>
        </w:tc>
        <w:tc>
          <w:tcPr>
            <w:tcW w:w="839" w:type="dxa"/>
            <w:noWrap/>
            <w:vAlign w:val="center"/>
          </w:tcPr>
          <w:p w14:paraId="708C7821" w14:textId="198C8AA5" w:rsidR="00DE4907" w:rsidRPr="00652CEF" w:rsidRDefault="00DE4907" w:rsidP="006F66CE">
            <w:pPr>
              <w:pStyle w:val="SOMConten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652CEF">
              <w:rPr>
                <w:rFonts w:ascii="Calibri" w:hAnsi="Calibri" w:cs="Calibri"/>
                <w:color w:val="000000"/>
                <w:sz w:val="16"/>
                <w:szCs w:val="16"/>
              </w:rPr>
              <w:t>25</w:t>
            </w:r>
          </w:p>
        </w:tc>
        <w:tc>
          <w:tcPr>
            <w:tcW w:w="539" w:type="dxa"/>
            <w:noWrap/>
            <w:vAlign w:val="center"/>
          </w:tcPr>
          <w:p w14:paraId="57E98A57" w14:textId="3FAFA48C" w:rsidR="00DE4907" w:rsidRPr="00652CEF" w:rsidRDefault="00DE4907" w:rsidP="006F66CE">
            <w:pPr>
              <w:pStyle w:val="SOMConten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652CEF">
              <w:rPr>
                <w:rFonts w:ascii="Calibri" w:hAnsi="Calibri" w:cs="Calibri"/>
                <w:color w:val="000000"/>
                <w:sz w:val="16"/>
                <w:szCs w:val="16"/>
              </w:rPr>
              <w:t>25</w:t>
            </w:r>
          </w:p>
        </w:tc>
        <w:tc>
          <w:tcPr>
            <w:tcW w:w="1076" w:type="dxa"/>
            <w:noWrap/>
            <w:vAlign w:val="center"/>
          </w:tcPr>
          <w:p w14:paraId="356D0B4A" w14:textId="50486913" w:rsidR="00DE4907" w:rsidRPr="00652CEF" w:rsidRDefault="00DE4907" w:rsidP="006F66CE">
            <w:pPr>
              <w:pStyle w:val="SOMConten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652CEF">
              <w:rPr>
                <w:rFonts w:ascii="Calibri" w:hAnsi="Calibri" w:cs="Calibri"/>
                <w:color w:val="000000"/>
                <w:sz w:val="16"/>
                <w:szCs w:val="16"/>
              </w:rPr>
              <w:t>25</w:t>
            </w:r>
          </w:p>
        </w:tc>
        <w:tc>
          <w:tcPr>
            <w:tcW w:w="835" w:type="dxa"/>
            <w:noWrap/>
            <w:vAlign w:val="center"/>
          </w:tcPr>
          <w:p w14:paraId="3356EE00" w14:textId="04F3CC0E" w:rsidR="00DE4907" w:rsidRPr="00652CEF" w:rsidRDefault="00DE4907" w:rsidP="006F66CE">
            <w:pPr>
              <w:pStyle w:val="SOMConten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652CEF">
              <w:rPr>
                <w:rFonts w:ascii="Calibri" w:hAnsi="Calibri" w:cs="Calibri"/>
                <w:color w:val="000000"/>
                <w:sz w:val="16"/>
                <w:szCs w:val="16"/>
              </w:rPr>
              <w:t>25</w:t>
            </w:r>
          </w:p>
        </w:tc>
        <w:tc>
          <w:tcPr>
            <w:tcW w:w="839" w:type="dxa"/>
            <w:noWrap/>
            <w:vAlign w:val="center"/>
          </w:tcPr>
          <w:p w14:paraId="28F540DB" w14:textId="17E7F9DF" w:rsidR="00DE4907" w:rsidRPr="00652CEF" w:rsidRDefault="00DE4907" w:rsidP="006F66CE">
            <w:pPr>
              <w:pStyle w:val="SOMConten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652CEF">
              <w:rPr>
                <w:rFonts w:ascii="Calibri" w:hAnsi="Calibri" w:cs="Calibri"/>
                <w:color w:val="000000"/>
                <w:sz w:val="16"/>
                <w:szCs w:val="16"/>
              </w:rPr>
              <w:t>25</w:t>
            </w:r>
          </w:p>
        </w:tc>
        <w:tc>
          <w:tcPr>
            <w:tcW w:w="893" w:type="dxa"/>
            <w:noWrap/>
            <w:vAlign w:val="center"/>
          </w:tcPr>
          <w:p w14:paraId="63C5D6A4" w14:textId="3969B01C" w:rsidR="00DE4907" w:rsidRPr="00652CEF" w:rsidRDefault="00DE4907" w:rsidP="006F66CE">
            <w:pPr>
              <w:pStyle w:val="SOMConten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652CEF">
              <w:rPr>
                <w:rFonts w:ascii="Calibri" w:hAnsi="Calibri" w:cs="Calibri"/>
                <w:color w:val="000000"/>
                <w:sz w:val="16"/>
                <w:szCs w:val="16"/>
              </w:rPr>
              <w:t>25</w:t>
            </w:r>
          </w:p>
        </w:tc>
        <w:tc>
          <w:tcPr>
            <w:tcW w:w="745" w:type="dxa"/>
            <w:noWrap/>
            <w:vAlign w:val="center"/>
          </w:tcPr>
          <w:p w14:paraId="37C83D8D" w14:textId="269602AE" w:rsidR="00DE4907" w:rsidRPr="00652CEF" w:rsidRDefault="00DE4907" w:rsidP="006F66CE">
            <w:pPr>
              <w:pStyle w:val="SOMConten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652CEF">
              <w:rPr>
                <w:rFonts w:ascii="Calibri" w:hAnsi="Calibri" w:cs="Calibri"/>
                <w:color w:val="000000"/>
                <w:sz w:val="16"/>
                <w:szCs w:val="16"/>
              </w:rPr>
              <w:t>25</w:t>
            </w:r>
          </w:p>
        </w:tc>
        <w:tc>
          <w:tcPr>
            <w:tcW w:w="1121" w:type="dxa"/>
            <w:noWrap/>
            <w:vAlign w:val="center"/>
          </w:tcPr>
          <w:p w14:paraId="17EE1A40" w14:textId="63F1A540" w:rsidR="00DE4907" w:rsidRPr="00652CEF" w:rsidRDefault="00DE4907" w:rsidP="006F66CE">
            <w:pPr>
              <w:pStyle w:val="SOMConten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652CEF">
              <w:rPr>
                <w:rFonts w:ascii="Calibri" w:hAnsi="Calibri" w:cs="Calibri"/>
                <w:color w:val="000000"/>
                <w:sz w:val="16"/>
                <w:szCs w:val="16"/>
              </w:rPr>
              <w:t>25</w:t>
            </w:r>
          </w:p>
        </w:tc>
        <w:tc>
          <w:tcPr>
            <w:tcW w:w="1237" w:type="dxa"/>
            <w:noWrap/>
            <w:vAlign w:val="center"/>
          </w:tcPr>
          <w:p w14:paraId="2471BC6E" w14:textId="485D7280" w:rsidR="00DE4907" w:rsidRPr="00652CEF" w:rsidRDefault="00DE4907" w:rsidP="006F66CE">
            <w:pPr>
              <w:pStyle w:val="SOMConten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652CEF">
              <w:rPr>
                <w:rFonts w:ascii="Calibri" w:hAnsi="Calibri" w:cs="Calibri"/>
                <w:color w:val="000000"/>
                <w:sz w:val="16"/>
                <w:szCs w:val="16"/>
              </w:rPr>
              <w:t>25</w:t>
            </w:r>
          </w:p>
        </w:tc>
        <w:tc>
          <w:tcPr>
            <w:tcW w:w="1275" w:type="dxa"/>
            <w:noWrap/>
            <w:vAlign w:val="center"/>
          </w:tcPr>
          <w:p w14:paraId="3A567DC3" w14:textId="43FE61B4" w:rsidR="00DE4907" w:rsidRPr="00652CEF" w:rsidRDefault="00DE4907" w:rsidP="006F66CE">
            <w:pPr>
              <w:pStyle w:val="SOMConten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652CEF">
              <w:rPr>
                <w:rFonts w:ascii="Calibri" w:hAnsi="Calibri" w:cs="Calibri"/>
                <w:color w:val="000000"/>
                <w:sz w:val="16"/>
                <w:szCs w:val="16"/>
              </w:rPr>
              <w:t>25</w:t>
            </w:r>
          </w:p>
        </w:tc>
      </w:tr>
      <w:tr w:rsidR="00DE4907" w:rsidRPr="00383D4C" w14:paraId="7AC461A3" w14:textId="77777777" w:rsidTr="004E1E6C">
        <w:trPr>
          <w:trHeight w:val="29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0C6E4248" w14:textId="77777777" w:rsidR="00DE4907" w:rsidRPr="00383D4C" w:rsidRDefault="00DE4907" w:rsidP="00DE4907">
            <w:pPr>
              <w:pStyle w:val="SOMContent"/>
              <w:rPr>
                <w:rFonts w:asciiTheme="minorHAnsi" w:hAnsiTheme="minorHAnsi" w:cstheme="minorHAnsi"/>
                <w:sz w:val="16"/>
                <w:szCs w:val="16"/>
              </w:rPr>
            </w:pPr>
            <w:r w:rsidRPr="0084645A">
              <w:rPr>
                <w:rFonts w:asciiTheme="minorHAnsi" w:hAnsiTheme="minorHAnsi" w:cstheme="minorHAnsi"/>
                <w:i w:val="0"/>
                <w:iCs w:val="0"/>
                <w:color w:val="000000"/>
                <w:sz w:val="16"/>
                <w:szCs w:val="16"/>
                <w:lang w:val="en-GB" w:eastAsia="en-GB"/>
              </w:rPr>
              <w:t>Temp</w:t>
            </w:r>
          </w:p>
        </w:tc>
        <w:tc>
          <w:tcPr>
            <w:tcW w:w="1149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1E59EA2" w14:textId="7B9026A8" w:rsidR="00DE4907" w:rsidRPr="00DE4907" w:rsidRDefault="00DE4907" w:rsidP="006F66CE">
            <w:pPr>
              <w:pStyle w:val="SOMConten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DE4907">
              <w:rPr>
                <w:rFonts w:asciiTheme="minorHAnsi" w:hAnsiTheme="minorHAnsi" w:cstheme="minorHAnsi"/>
                <w:sz w:val="16"/>
                <w:szCs w:val="16"/>
              </w:rPr>
              <w:t>175</w:t>
            </w:r>
          </w:p>
        </w:tc>
        <w:tc>
          <w:tcPr>
            <w:tcW w:w="127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76DBD5B" w14:textId="407CFB86" w:rsidR="00DE4907" w:rsidRPr="00DE4907" w:rsidRDefault="00DE4907" w:rsidP="006F66CE">
            <w:pPr>
              <w:pStyle w:val="SOMConten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sz w:val="16"/>
                <w:szCs w:val="16"/>
              </w:rPr>
            </w:pPr>
            <w:r w:rsidRPr="00DE4907">
              <w:rPr>
                <w:rFonts w:asciiTheme="minorHAnsi" w:hAnsiTheme="minorHAnsi" w:cstheme="minorHAnsi"/>
                <w:sz w:val="16"/>
                <w:szCs w:val="16"/>
              </w:rPr>
              <w:t>175</w:t>
            </w:r>
          </w:p>
        </w:tc>
        <w:tc>
          <w:tcPr>
            <w:tcW w:w="1364" w:type="dxa"/>
            <w:noWrap/>
            <w:vAlign w:val="center"/>
          </w:tcPr>
          <w:p w14:paraId="58EE77D9" w14:textId="73DFBA74" w:rsidR="00DE4907" w:rsidRPr="00DE4907" w:rsidRDefault="00DE4907" w:rsidP="006F66CE">
            <w:pPr>
              <w:pStyle w:val="SOMConten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DE4907">
              <w:rPr>
                <w:rFonts w:ascii="Calibri" w:hAnsi="Calibri" w:cs="Calibri"/>
                <w:sz w:val="16"/>
                <w:szCs w:val="16"/>
              </w:rPr>
              <w:t>175</w:t>
            </w:r>
          </w:p>
        </w:tc>
        <w:tc>
          <w:tcPr>
            <w:tcW w:w="839" w:type="dxa"/>
            <w:noWrap/>
            <w:vAlign w:val="center"/>
          </w:tcPr>
          <w:p w14:paraId="4F7899AC" w14:textId="6900E248" w:rsidR="00DE4907" w:rsidRPr="00DE4907" w:rsidRDefault="00DE4907" w:rsidP="006F66CE">
            <w:pPr>
              <w:pStyle w:val="SOMConten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DE4907">
              <w:rPr>
                <w:rFonts w:ascii="Calibri" w:hAnsi="Calibri" w:cs="Calibri"/>
                <w:sz w:val="16"/>
                <w:szCs w:val="16"/>
              </w:rPr>
              <w:t>175</w:t>
            </w:r>
          </w:p>
        </w:tc>
        <w:tc>
          <w:tcPr>
            <w:tcW w:w="539" w:type="dxa"/>
            <w:noWrap/>
            <w:vAlign w:val="center"/>
          </w:tcPr>
          <w:p w14:paraId="60AC2D28" w14:textId="61F5E4F5" w:rsidR="00DE4907" w:rsidRPr="00DE4907" w:rsidRDefault="00DE4907" w:rsidP="006F66CE">
            <w:pPr>
              <w:pStyle w:val="SOMConten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DE4907">
              <w:rPr>
                <w:rFonts w:ascii="Calibri" w:hAnsi="Calibri" w:cs="Calibri"/>
                <w:sz w:val="16"/>
                <w:szCs w:val="16"/>
              </w:rPr>
              <w:t>175</w:t>
            </w:r>
          </w:p>
        </w:tc>
        <w:tc>
          <w:tcPr>
            <w:tcW w:w="1076" w:type="dxa"/>
            <w:noWrap/>
            <w:vAlign w:val="center"/>
          </w:tcPr>
          <w:p w14:paraId="484D30EC" w14:textId="315D6E0F" w:rsidR="00DE4907" w:rsidRPr="00DE4907" w:rsidRDefault="00DE4907" w:rsidP="006F66CE">
            <w:pPr>
              <w:pStyle w:val="SOMConten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DE4907">
              <w:rPr>
                <w:rFonts w:ascii="Calibri" w:hAnsi="Calibri" w:cs="Calibri"/>
                <w:sz w:val="16"/>
                <w:szCs w:val="16"/>
              </w:rPr>
              <w:t>140</w:t>
            </w:r>
          </w:p>
        </w:tc>
        <w:tc>
          <w:tcPr>
            <w:tcW w:w="835" w:type="dxa"/>
            <w:noWrap/>
            <w:vAlign w:val="center"/>
          </w:tcPr>
          <w:p w14:paraId="545A9BF5" w14:textId="6854143B" w:rsidR="00DE4907" w:rsidRPr="00DE4907" w:rsidRDefault="00DE4907" w:rsidP="006F66CE">
            <w:pPr>
              <w:pStyle w:val="SOMConten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DE4907">
              <w:rPr>
                <w:rFonts w:ascii="Calibri" w:hAnsi="Calibri" w:cs="Calibri"/>
                <w:sz w:val="16"/>
                <w:szCs w:val="16"/>
              </w:rPr>
              <w:t>140</w:t>
            </w:r>
          </w:p>
        </w:tc>
        <w:tc>
          <w:tcPr>
            <w:tcW w:w="839" w:type="dxa"/>
            <w:noWrap/>
            <w:vAlign w:val="center"/>
          </w:tcPr>
          <w:p w14:paraId="331DF81F" w14:textId="7C991304" w:rsidR="00DE4907" w:rsidRPr="00DE4907" w:rsidRDefault="00DE4907" w:rsidP="006F66CE">
            <w:pPr>
              <w:pStyle w:val="SOMConten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DE4907">
              <w:rPr>
                <w:rFonts w:ascii="Calibri" w:hAnsi="Calibri" w:cs="Calibri"/>
                <w:sz w:val="16"/>
                <w:szCs w:val="16"/>
              </w:rPr>
              <w:t>140</w:t>
            </w:r>
          </w:p>
        </w:tc>
        <w:tc>
          <w:tcPr>
            <w:tcW w:w="893" w:type="dxa"/>
            <w:noWrap/>
            <w:vAlign w:val="center"/>
          </w:tcPr>
          <w:p w14:paraId="1FC4893E" w14:textId="177B7CC3" w:rsidR="00DE4907" w:rsidRPr="00DE4907" w:rsidRDefault="00DE4907" w:rsidP="006F66CE">
            <w:pPr>
              <w:pStyle w:val="SOMConten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DE4907">
              <w:rPr>
                <w:rFonts w:ascii="Calibri" w:hAnsi="Calibri" w:cs="Calibri"/>
                <w:sz w:val="16"/>
                <w:szCs w:val="16"/>
              </w:rPr>
              <w:t>140</w:t>
            </w:r>
          </w:p>
        </w:tc>
        <w:tc>
          <w:tcPr>
            <w:tcW w:w="745" w:type="dxa"/>
            <w:noWrap/>
            <w:vAlign w:val="center"/>
          </w:tcPr>
          <w:p w14:paraId="51D1CA0B" w14:textId="776E0580" w:rsidR="00DE4907" w:rsidRPr="00DE4907" w:rsidRDefault="00DE4907" w:rsidP="006F66CE">
            <w:pPr>
              <w:pStyle w:val="SOMConten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DE4907">
              <w:rPr>
                <w:rFonts w:ascii="Calibri" w:hAnsi="Calibri" w:cs="Calibri"/>
                <w:sz w:val="16"/>
                <w:szCs w:val="16"/>
              </w:rPr>
              <w:t>160</w:t>
            </w:r>
          </w:p>
        </w:tc>
        <w:tc>
          <w:tcPr>
            <w:tcW w:w="1121" w:type="dxa"/>
            <w:noWrap/>
            <w:vAlign w:val="center"/>
          </w:tcPr>
          <w:p w14:paraId="7840DC83" w14:textId="52D5F656" w:rsidR="00DE4907" w:rsidRPr="00DE4907" w:rsidRDefault="00DE4907" w:rsidP="006F66CE">
            <w:pPr>
              <w:pStyle w:val="SOMConten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DE4907">
              <w:rPr>
                <w:rFonts w:ascii="Calibri" w:hAnsi="Calibri" w:cs="Calibri"/>
                <w:sz w:val="16"/>
                <w:szCs w:val="16"/>
              </w:rPr>
              <w:t>160</w:t>
            </w:r>
          </w:p>
        </w:tc>
        <w:tc>
          <w:tcPr>
            <w:tcW w:w="1237" w:type="dxa"/>
            <w:noWrap/>
            <w:vAlign w:val="center"/>
          </w:tcPr>
          <w:p w14:paraId="6B588998" w14:textId="75581E60" w:rsidR="00DE4907" w:rsidRPr="00DE4907" w:rsidRDefault="00DE4907" w:rsidP="006F66CE">
            <w:pPr>
              <w:pStyle w:val="SOMConten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DE4907">
              <w:rPr>
                <w:rFonts w:ascii="Calibri" w:hAnsi="Calibri" w:cs="Calibri"/>
                <w:sz w:val="16"/>
                <w:szCs w:val="16"/>
              </w:rPr>
              <w:t>140</w:t>
            </w:r>
          </w:p>
        </w:tc>
        <w:tc>
          <w:tcPr>
            <w:tcW w:w="1275" w:type="dxa"/>
            <w:noWrap/>
            <w:vAlign w:val="center"/>
          </w:tcPr>
          <w:p w14:paraId="3EA37DBC" w14:textId="5092409C" w:rsidR="00DE4907" w:rsidRPr="00DE4907" w:rsidRDefault="00DE4907" w:rsidP="006F66CE">
            <w:pPr>
              <w:pStyle w:val="SOMConten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DE4907">
              <w:rPr>
                <w:rFonts w:ascii="Calibri" w:hAnsi="Calibri" w:cs="Calibri"/>
                <w:sz w:val="16"/>
                <w:szCs w:val="16"/>
              </w:rPr>
              <w:t>140</w:t>
            </w:r>
          </w:p>
        </w:tc>
      </w:tr>
      <w:tr w:rsidR="00DE4907" w:rsidRPr="00383D4C" w14:paraId="364BBAA0" w14:textId="77777777" w:rsidTr="004E1E6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9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5AE2B0A3" w14:textId="77777777" w:rsidR="00DE4907" w:rsidRPr="00383D4C" w:rsidRDefault="00DE4907" w:rsidP="00DE4907">
            <w:pPr>
              <w:pStyle w:val="SOMContent"/>
              <w:rPr>
                <w:rFonts w:asciiTheme="minorHAnsi" w:hAnsiTheme="minorHAnsi" w:cstheme="minorHAnsi"/>
                <w:sz w:val="16"/>
                <w:szCs w:val="16"/>
              </w:rPr>
            </w:pPr>
            <w:r w:rsidRPr="0084645A">
              <w:rPr>
                <w:rFonts w:asciiTheme="minorHAnsi" w:hAnsiTheme="minorHAnsi" w:cstheme="minorHAnsi"/>
                <w:i w:val="0"/>
                <w:iCs w:val="0"/>
                <w:color w:val="000000"/>
                <w:sz w:val="16"/>
                <w:szCs w:val="16"/>
                <w:lang w:val="en-GB" w:eastAsia="en-GB"/>
              </w:rPr>
              <w:t>Time (min)</w:t>
            </w:r>
          </w:p>
        </w:tc>
        <w:tc>
          <w:tcPr>
            <w:tcW w:w="1149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88DB3F4" w14:textId="6427FB75" w:rsidR="00DE4907" w:rsidRPr="00DE4907" w:rsidRDefault="00DE4907" w:rsidP="006F66CE">
            <w:pPr>
              <w:pStyle w:val="SOMConten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DE4907">
              <w:rPr>
                <w:rFonts w:asciiTheme="minorHAnsi" w:hAnsiTheme="minorHAnsi" w:cstheme="minorHAnsi"/>
                <w:sz w:val="16"/>
                <w:szCs w:val="16"/>
              </w:rPr>
              <w:t>300</w:t>
            </w:r>
          </w:p>
        </w:tc>
        <w:tc>
          <w:tcPr>
            <w:tcW w:w="127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EA0DD75" w14:textId="02EFEA9E" w:rsidR="00DE4907" w:rsidRPr="00DE4907" w:rsidRDefault="00DE4907" w:rsidP="006F66CE">
            <w:pPr>
              <w:pStyle w:val="SOMConten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 w:cs="Calibri"/>
                <w:sz w:val="16"/>
                <w:szCs w:val="16"/>
              </w:rPr>
            </w:pPr>
            <w:r w:rsidRPr="00DE4907">
              <w:rPr>
                <w:rFonts w:asciiTheme="minorHAnsi" w:hAnsiTheme="minorHAnsi" w:cstheme="minorHAnsi"/>
                <w:sz w:val="16"/>
                <w:szCs w:val="16"/>
              </w:rPr>
              <w:t>1080</w:t>
            </w:r>
          </w:p>
        </w:tc>
        <w:tc>
          <w:tcPr>
            <w:tcW w:w="1364" w:type="dxa"/>
            <w:noWrap/>
            <w:vAlign w:val="center"/>
          </w:tcPr>
          <w:p w14:paraId="074C6E8E" w14:textId="5580B3AC" w:rsidR="00DE4907" w:rsidRPr="00DE4907" w:rsidRDefault="00DE4907" w:rsidP="006F66CE">
            <w:pPr>
              <w:pStyle w:val="SOMConten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DE4907">
              <w:rPr>
                <w:rFonts w:ascii="Calibri" w:hAnsi="Calibri" w:cs="Calibri"/>
                <w:sz w:val="16"/>
                <w:szCs w:val="16"/>
              </w:rPr>
              <w:t>300</w:t>
            </w:r>
          </w:p>
        </w:tc>
        <w:tc>
          <w:tcPr>
            <w:tcW w:w="839" w:type="dxa"/>
            <w:noWrap/>
            <w:vAlign w:val="center"/>
          </w:tcPr>
          <w:p w14:paraId="1A39FC4E" w14:textId="4579B5DC" w:rsidR="00DE4907" w:rsidRPr="00DE4907" w:rsidRDefault="00DE4907" w:rsidP="006F66CE">
            <w:pPr>
              <w:pStyle w:val="SOMConten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DE4907">
              <w:rPr>
                <w:rFonts w:ascii="Calibri" w:hAnsi="Calibri" w:cs="Calibri"/>
                <w:sz w:val="16"/>
                <w:szCs w:val="16"/>
              </w:rPr>
              <w:t>300</w:t>
            </w:r>
          </w:p>
        </w:tc>
        <w:tc>
          <w:tcPr>
            <w:tcW w:w="539" w:type="dxa"/>
            <w:noWrap/>
            <w:vAlign w:val="center"/>
          </w:tcPr>
          <w:p w14:paraId="3D90F116" w14:textId="637571BB" w:rsidR="00DE4907" w:rsidRPr="00DE4907" w:rsidRDefault="00DE4907" w:rsidP="006F66CE">
            <w:pPr>
              <w:pStyle w:val="SOMConten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</w:p>
        </w:tc>
        <w:tc>
          <w:tcPr>
            <w:tcW w:w="1076" w:type="dxa"/>
            <w:noWrap/>
            <w:vAlign w:val="center"/>
          </w:tcPr>
          <w:p w14:paraId="7C7DAE08" w14:textId="694293BC" w:rsidR="00DE4907" w:rsidRPr="00DE4907" w:rsidRDefault="00DE4907" w:rsidP="006F66CE">
            <w:pPr>
              <w:pStyle w:val="SOMConten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DE4907">
              <w:rPr>
                <w:rFonts w:ascii="Calibri" w:hAnsi="Calibri" w:cs="Calibri"/>
                <w:sz w:val="16"/>
                <w:szCs w:val="16"/>
              </w:rPr>
              <w:t>300</w:t>
            </w:r>
          </w:p>
        </w:tc>
        <w:tc>
          <w:tcPr>
            <w:tcW w:w="835" w:type="dxa"/>
            <w:noWrap/>
            <w:vAlign w:val="center"/>
          </w:tcPr>
          <w:p w14:paraId="7C8A6F53" w14:textId="3A2A72D5" w:rsidR="00DE4907" w:rsidRPr="00DE4907" w:rsidRDefault="00DE4907" w:rsidP="006F66CE">
            <w:pPr>
              <w:pStyle w:val="SOMConten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DE4907">
              <w:rPr>
                <w:rFonts w:ascii="Calibri" w:hAnsi="Calibri" w:cs="Calibri"/>
                <w:sz w:val="16"/>
                <w:szCs w:val="16"/>
              </w:rPr>
              <w:t>300</w:t>
            </w:r>
          </w:p>
        </w:tc>
        <w:tc>
          <w:tcPr>
            <w:tcW w:w="839" w:type="dxa"/>
            <w:noWrap/>
            <w:vAlign w:val="center"/>
          </w:tcPr>
          <w:p w14:paraId="65DDBE42" w14:textId="09841F90" w:rsidR="00DE4907" w:rsidRPr="00DE4907" w:rsidRDefault="00DE4907" w:rsidP="006F66CE">
            <w:pPr>
              <w:pStyle w:val="SOMConten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DE4907">
              <w:rPr>
                <w:rFonts w:ascii="Calibri" w:hAnsi="Calibri" w:cs="Calibri"/>
                <w:sz w:val="16"/>
                <w:szCs w:val="16"/>
              </w:rPr>
              <w:t>300</w:t>
            </w:r>
          </w:p>
        </w:tc>
        <w:tc>
          <w:tcPr>
            <w:tcW w:w="893" w:type="dxa"/>
            <w:noWrap/>
            <w:vAlign w:val="center"/>
          </w:tcPr>
          <w:p w14:paraId="06D8D49A" w14:textId="2CBB840C" w:rsidR="00DE4907" w:rsidRPr="00DE4907" w:rsidRDefault="00DE4907" w:rsidP="006F66CE">
            <w:pPr>
              <w:pStyle w:val="SOMConten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DE4907">
              <w:rPr>
                <w:rFonts w:ascii="Calibri" w:hAnsi="Calibri" w:cs="Calibri"/>
                <w:sz w:val="16"/>
                <w:szCs w:val="16"/>
              </w:rPr>
              <w:t>300</w:t>
            </w:r>
          </w:p>
        </w:tc>
        <w:tc>
          <w:tcPr>
            <w:tcW w:w="745" w:type="dxa"/>
            <w:noWrap/>
            <w:vAlign w:val="center"/>
          </w:tcPr>
          <w:p w14:paraId="4760DDA1" w14:textId="30C584B2" w:rsidR="00DE4907" w:rsidRPr="00DE4907" w:rsidRDefault="00DE4907" w:rsidP="006F66CE">
            <w:pPr>
              <w:pStyle w:val="SOMConten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DE4907">
              <w:rPr>
                <w:rFonts w:ascii="Calibri" w:hAnsi="Calibri" w:cs="Calibri"/>
                <w:sz w:val="16"/>
                <w:szCs w:val="16"/>
              </w:rPr>
              <w:t>300</w:t>
            </w:r>
          </w:p>
        </w:tc>
        <w:tc>
          <w:tcPr>
            <w:tcW w:w="1121" w:type="dxa"/>
            <w:noWrap/>
            <w:vAlign w:val="center"/>
          </w:tcPr>
          <w:p w14:paraId="6A23407A" w14:textId="24806D51" w:rsidR="00DE4907" w:rsidRPr="00DE4907" w:rsidRDefault="00DE4907" w:rsidP="006F66CE">
            <w:pPr>
              <w:pStyle w:val="SOMConten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DE4907">
              <w:rPr>
                <w:rFonts w:ascii="Calibri" w:hAnsi="Calibri" w:cs="Calibri"/>
                <w:sz w:val="16"/>
                <w:szCs w:val="16"/>
              </w:rPr>
              <w:t>300</w:t>
            </w:r>
          </w:p>
        </w:tc>
        <w:tc>
          <w:tcPr>
            <w:tcW w:w="1237" w:type="dxa"/>
            <w:noWrap/>
            <w:vAlign w:val="center"/>
          </w:tcPr>
          <w:p w14:paraId="656D841A" w14:textId="6DEE8F4B" w:rsidR="00DE4907" w:rsidRPr="00DE4907" w:rsidRDefault="00DE4907" w:rsidP="006F66CE">
            <w:pPr>
              <w:pStyle w:val="SOMConten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DE4907">
              <w:rPr>
                <w:rFonts w:ascii="Calibri" w:hAnsi="Calibri" w:cs="Calibri"/>
                <w:sz w:val="16"/>
                <w:szCs w:val="16"/>
              </w:rPr>
              <w:t>300</w:t>
            </w:r>
          </w:p>
        </w:tc>
        <w:tc>
          <w:tcPr>
            <w:tcW w:w="1275" w:type="dxa"/>
            <w:noWrap/>
            <w:vAlign w:val="center"/>
          </w:tcPr>
          <w:p w14:paraId="3571B5FC" w14:textId="73FC2C66" w:rsidR="00DE4907" w:rsidRPr="00DE4907" w:rsidRDefault="00DE4907" w:rsidP="006F66CE">
            <w:pPr>
              <w:pStyle w:val="SOMConten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DE4907">
              <w:rPr>
                <w:rFonts w:ascii="Calibri" w:hAnsi="Calibri" w:cs="Calibri"/>
                <w:sz w:val="16"/>
                <w:szCs w:val="16"/>
              </w:rPr>
              <w:t>300</w:t>
            </w:r>
          </w:p>
        </w:tc>
      </w:tr>
      <w:tr w:rsidR="00DE4907" w:rsidRPr="00383D4C" w14:paraId="60006D3C" w14:textId="77777777" w:rsidTr="004E1E6C">
        <w:trPr>
          <w:trHeight w:val="29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12436E0F" w14:textId="77777777" w:rsidR="00DE4907" w:rsidRPr="00383D4C" w:rsidRDefault="00DE4907" w:rsidP="00DE4907">
            <w:pPr>
              <w:pStyle w:val="SOMContent"/>
              <w:rPr>
                <w:rFonts w:asciiTheme="minorHAnsi" w:hAnsiTheme="minorHAnsi" w:cstheme="minorHAnsi"/>
                <w:sz w:val="16"/>
                <w:szCs w:val="16"/>
              </w:rPr>
            </w:pPr>
            <w:r w:rsidRPr="00383D4C">
              <w:rPr>
                <w:rFonts w:asciiTheme="minorHAnsi" w:hAnsiTheme="minorHAnsi" w:cstheme="minorHAnsi"/>
                <w:i w:val="0"/>
                <w:iCs w:val="0"/>
                <w:color w:val="000000"/>
                <w:sz w:val="16"/>
                <w:szCs w:val="16"/>
                <w:lang w:val="en-GB" w:eastAsia="en-GB"/>
              </w:rPr>
              <w:t xml:space="preserve">ʃ </w:t>
            </w:r>
            <w:proofErr w:type="spellStart"/>
            <w:r w:rsidRPr="0084645A">
              <w:rPr>
                <w:rFonts w:asciiTheme="minorHAnsi" w:hAnsiTheme="minorHAnsi" w:cstheme="minorHAnsi"/>
                <w:i w:val="0"/>
                <w:iCs w:val="0"/>
                <w:color w:val="000000"/>
                <w:sz w:val="16"/>
                <w:szCs w:val="16"/>
                <w:lang w:val="en-GB" w:eastAsia="en-GB"/>
              </w:rPr>
              <w:t>Monomer</w:t>
            </w:r>
            <w:r w:rsidRPr="00383D4C">
              <w:rPr>
                <w:rFonts w:asciiTheme="minorHAnsi" w:hAnsiTheme="minorHAnsi" w:cstheme="minorHAnsi"/>
                <w:i w:val="0"/>
                <w:iCs w:val="0"/>
                <w:color w:val="000000"/>
                <w:sz w:val="16"/>
                <w:szCs w:val="16"/>
                <w:vertAlign w:val="subscript"/>
                <w:lang w:val="en-GB" w:eastAsia="en-GB"/>
              </w:rPr>
              <w:t>Vinyl</w:t>
            </w:r>
            <w:proofErr w:type="spellEnd"/>
          </w:p>
        </w:tc>
        <w:tc>
          <w:tcPr>
            <w:tcW w:w="1149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79B3ACB" w14:textId="6CE69E3A" w:rsidR="00DE4907" w:rsidRPr="00DE4907" w:rsidRDefault="00DE4907" w:rsidP="006F66CE">
            <w:pPr>
              <w:pStyle w:val="SOMConten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DE4907">
              <w:rPr>
                <w:rFonts w:asciiTheme="minorHAnsi" w:hAnsiTheme="minorHAnsi" w:cstheme="minorHAnsi"/>
                <w:sz w:val="16"/>
                <w:szCs w:val="16"/>
              </w:rPr>
              <w:t>1</w:t>
            </w:r>
          </w:p>
        </w:tc>
        <w:tc>
          <w:tcPr>
            <w:tcW w:w="127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E05D405" w14:textId="614D427B" w:rsidR="00DE4907" w:rsidRPr="00DE4907" w:rsidRDefault="00DE4907" w:rsidP="006F66CE">
            <w:pPr>
              <w:pStyle w:val="SOMConten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sz w:val="16"/>
                <w:szCs w:val="16"/>
              </w:rPr>
            </w:pPr>
            <w:r w:rsidRPr="00DE4907">
              <w:rPr>
                <w:rFonts w:asciiTheme="minorHAnsi" w:hAnsiTheme="minorHAnsi" w:cstheme="minorHAnsi"/>
                <w:sz w:val="16"/>
                <w:szCs w:val="16"/>
              </w:rPr>
              <w:t>1</w:t>
            </w:r>
          </w:p>
        </w:tc>
        <w:tc>
          <w:tcPr>
            <w:tcW w:w="1364" w:type="dxa"/>
            <w:noWrap/>
            <w:vAlign w:val="center"/>
          </w:tcPr>
          <w:p w14:paraId="5B04A2FF" w14:textId="38910804" w:rsidR="00DE4907" w:rsidRPr="00DE4907" w:rsidRDefault="00DE4907" w:rsidP="006F66CE">
            <w:pPr>
              <w:pStyle w:val="SOMConten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DE4907">
              <w:rPr>
                <w:rFonts w:ascii="Calibri" w:hAnsi="Calibri" w:cs="Calibri"/>
                <w:sz w:val="16"/>
                <w:szCs w:val="16"/>
              </w:rPr>
              <w:t>1</w:t>
            </w:r>
          </w:p>
        </w:tc>
        <w:tc>
          <w:tcPr>
            <w:tcW w:w="839" w:type="dxa"/>
            <w:noWrap/>
            <w:vAlign w:val="center"/>
          </w:tcPr>
          <w:p w14:paraId="5BEE0752" w14:textId="2EED64A9" w:rsidR="00DE4907" w:rsidRPr="00DE4907" w:rsidRDefault="00DE4907" w:rsidP="006F66CE">
            <w:pPr>
              <w:pStyle w:val="SOMConten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DE4907">
              <w:rPr>
                <w:rFonts w:ascii="Calibri" w:hAnsi="Calibri" w:cs="Calibri"/>
                <w:sz w:val="16"/>
                <w:szCs w:val="16"/>
              </w:rPr>
              <w:t>1</w:t>
            </w:r>
          </w:p>
        </w:tc>
        <w:tc>
          <w:tcPr>
            <w:tcW w:w="539" w:type="dxa"/>
            <w:noWrap/>
            <w:vAlign w:val="center"/>
          </w:tcPr>
          <w:p w14:paraId="559BCA33" w14:textId="643B6DC0" w:rsidR="00DE4907" w:rsidRPr="00DE4907" w:rsidRDefault="00DE4907" w:rsidP="006F66CE">
            <w:pPr>
              <w:pStyle w:val="SOMConten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DE4907">
              <w:rPr>
                <w:rFonts w:ascii="Calibri" w:hAnsi="Calibri" w:cs="Calibri"/>
                <w:sz w:val="16"/>
                <w:szCs w:val="16"/>
              </w:rPr>
              <w:t>1</w:t>
            </w:r>
          </w:p>
        </w:tc>
        <w:tc>
          <w:tcPr>
            <w:tcW w:w="1076" w:type="dxa"/>
            <w:noWrap/>
            <w:vAlign w:val="center"/>
          </w:tcPr>
          <w:p w14:paraId="54A8F891" w14:textId="15B0B0DA" w:rsidR="00DE4907" w:rsidRPr="00DE4907" w:rsidRDefault="00DE4907" w:rsidP="006F66CE">
            <w:pPr>
              <w:pStyle w:val="SOMConten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DE4907">
              <w:rPr>
                <w:rFonts w:ascii="Calibri" w:hAnsi="Calibri" w:cs="Calibri"/>
                <w:sz w:val="16"/>
                <w:szCs w:val="16"/>
              </w:rPr>
              <w:t>Neg</w:t>
            </w:r>
          </w:p>
        </w:tc>
        <w:tc>
          <w:tcPr>
            <w:tcW w:w="835" w:type="dxa"/>
            <w:noWrap/>
            <w:vAlign w:val="center"/>
          </w:tcPr>
          <w:p w14:paraId="7154BE0C" w14:textId="367D6693" w:rsidR="00DE4907" w:rsidRPr="00DE4907" w:rsidRDefault="00DE4907" w:rsidP="006F66CE">
            <w:pPr>
              <w:pStyle w:val="SOMConten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DE4907">
              <w:rPr>
                <w:rFonts w:ascii="Calibri" w:hAnsi="Calibri" w:cs="Calibri"/>
                <w:sz w:val="16"/>
                <w:szCs w:val="16"/>
              </w:rPr>
              <w:t>Neg</w:t>
            </w:r>
          </w:p>
        </w:tc>
        <w:tc>
          <w:tcPr>
            <w:tcW w:w="839" w:type="dxa"/>
            <w:noWrap/>
            <w:vAlign w:val="center"/>
          </w:tcPr>
          <w:p w14:paraId="5B0BB75D" w14:textId="03D4E4E8" w:rsidR="00DE4907" w:rsidRPr="00DE4907" w:rsidRDefault="00DE4907" w:rsidP="006F66CE">
            <w:pPr>
              <w:pStyle w:val="SOMConten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DE4907">
              <w:rPr>
                <w:rFonts w:ascii="Calibri" w:hAnsi="Calibri" w:cs="Calibri"/>
                <w:sz w:val="16"/>
                <w:szCs w:val="16"/>
              </w:rPr>
              <w:t>Neg</w:t>
            </w:r>
          </w:p>
        </w:tc>
        <w:tc>
          <w:tcPr>
            <w:tcW w:w="893" w:type="dxa"/>
            <w:noWrap/>
            <w:vAlign w:val="center"/>
          </w:tcPr>
          <w:p w14:paraId="6B863EED" w14:textId="195E410C" w:rsidR="00DE4907" w:rsidRPr="00DE4907" w:rsidRDefault="00DE4907" w:rsidP="006F66CE">
            <w:pPr>
              <w:pStyle w:val="SOMConten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DE4907">
              <w:rPr>
                <w:rFonts w:ascii="Calibri" w:hAnsi="Calibri" w:cs="Calibri"/>
                <w:sz w:val="16"/>
                <w:szCs w:val="16"/>
              </w:rPr>
              <w:t>Neg</w:t>
            </w:r>
          </w:p>
        </w:tc>
        <w:tc>
          <w:tcPr>
            <w:tcW w:w="745" w:type="dxa"/>
            <w:noWrap/>
            <w:vAlign w:val="center"/>
          </w:tcPr>
          <w:p w14:paraId="182909A1" w14:textId="6646B5E0" w:rsidR="00DE4907" w:rsidRPr="00DE4907" w:rsidRDefault="00DE4907" w:rsidP="006F66CE">
            <w:pPr>
              <w:pStyle w:val="SOMConten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DE4907">
              <w:rPr>
                <w:rFonts w:ascii="Calibri" w:hAnsi="Calibri" w:cs="Calibri"/>
                <w:sz w:val="16"/>
                <w:szCs w:val="16"/>
              </w:rPr>
              <w:t>1</w:t>
            </w:r>
          </w:p>
        </w:tc>
        <w:tc>
          <w:tcPr>
            <w:tcW w:w="1121" w:type="dxa"/>
            <w:noWrap/>
            <w:vAlign w:val="center"/>
          </w:tcPr>
          <w:p w14:paraId="79631EF5" w14:textId="4FF215A4" w:rsidR="00DE4907" w:rsidRPr="00DE4907" w:rsidRDefault="00DE4907" w:rsidP="006F66CE">
            <w:pPr>
              <w:pStyle w:val="SOMConten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DE4907">
              <w:rPr>
                <w:rFonts w:ascii="Calibri" w:hAnsi="Calibri" w:cs="Calibri"/>
                <w:sz w:val="16"/>
                <w:szCs w:val="16"/>
              </w:rPr>
              <w:t>Neg</w:t>
            </w:r>
          </w:p>
        </w:tc>
        <w:tc>
          <w:tcPr>
            <w:tcW w:w="1237" w:type="dxa"/>
            <w:noWrap/>
            <w:vAlign w:val="center"/>
          </w:tcPr>
          <w:p w14:paraId="6AA7830E" w14:textId="6DC7AB52" w:rsidR="00DE4907" w:rsidRPr="00DE4907" w:rsidRDefault="00DE4907" w:rsidP="006F66CE">
            <w:pPr>
              <w:pStyle w:val="SOMConten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DE4907">
              <w:rPr>
                <w:rFonts w:ascii="Calibri" w:hAnsi="Calibri" w:cs="Calibri"/>
                <w:sz w:val="16"/>
                <w:szCs w:val="16"/>
              </w:rPr>
              <w:t>1</w:t>
            </w:r>
          </w:p>
        </w:tc>
        <w:tc>
          <w:tcPr>
            <w:tcW w:w="1275" w:type="dxa"/>
            <w:noWrap/>
            <w:vAlign w:val="center"/>
          </w:tcPr>
          <w:p w14:paraId="375B9936" w14:textId="200447BA" w:rsidR="00DE4907" w:rsidRPr="00DE4907" w:rsidRDefault="00DE4907" w:rsidP="006F66CE">
            <w:pPr>
              <w:pStyle w:val="SOMConten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DE4907">
              <w:rPr>
                <w:rFonts w:ascii="Calibri" w:hAnsi="Calibri" w:cs="Calibri"/>
                <w:sz w:val="16"/>
                <w:szCs w:val="16"/>
              </w:rPr>
              <w:t>1</w:t>
            </w:r>
          </w:p>
        </w:tc>
      </w:tr>
      <w:tr w:rsidR="00DE4907" w:rsidRPr="00383D4C" w14:paraId="61910F94" w14:textId="77777777" w:rsidTr="004E1E6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9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0B6B791B" w14:textId="77777777" w:rsidR="00DE4907" w:rsidRPr="00383D4C" w:rsidRDefault="00DE4907" w:rsidP="00DE4907">
            <w:pPr>
              <w:pStyle w:val="SOMContent"/>
              <w:rPr>
                <w:rFonts w:asciiTheme="minorHAnsi" w:hAnsiTheme="minorHAnsi" w:cstheme="minorHAnsi"/>
                <w:sz w:val="16"/>
                <w:szCs w:val="16"/>
              </w:rPr>
            </w:pPr>
            <w:r w:rsidRPr="00383D4C">
              <w:rPr>
                <w:rFonts w:asciiTheme="minorHAnsi" w:hAnsiTheme="minorHAnsi" w:cstheme="minorHAnsi"/>
                <w:i w:val="0"/>
                <w:iCs w:val="0"/>
                <w:color w:val="000000"/>
                <w:sz w:val="16"/>
                <w:szCs w:val="16"/>
                <w:lang w:val="en-GB" w:eastAsia="en-GB"/>
              </w:rPr>
              <w:t xml:space="preserve">ʃ </w:t>
            </w:r>
            <w:proofErr w:type="spellStart"/>
            <w:r w:rsidRPr="0084645A">
              <w:rPr>
                <w:rFonts w:asciiTheme="minorHAnsi" w:hAnsiTheme="minorHAnsi" w:cstheme="minorHAnsi"/>
                <w:i w:val="0"/>
                <w:iCs w:val="0"/>
                <w:color w:val="000000"/>
                <w:sz w:val="16"/>
                <w:szCs w:val="16"/>
                <w:lang w:val="en-GB" w:eastAsia="en-GB"/>
              </w:rPr>
              <w:t>Polymer</w:t>
            </w:r>
            <w:r w:rsidRPr="00383D4C">
              <w:rPr>
                <w:rFonts w:asciiTheme="minorHAnsi" w:hAnsiTheme="minorHAnsi" w:cstheme="minorHAnsi"/>
                <w:i w:val="0"/>
                <w:iCs w:val="0"/>
                <w:color w:val="000000"/>
                <w:sz w:val="16"/>
                <w:szCs w:val="16"/>
                <w:vertAlign w:val="subscript"/>
                <w:lang w:val="en-GB" w:eastAsia="en-GB"/>
              </w:rPr>
              <w:t>OMe</w:t>
            </w:r>
            <w:proofErr w:type="spellEnd"/>
            <w:r w:rsidRPr="00383D4C">
              <w:rPr>
                <w:rFonts w:asciiTheme="minorHAnsi" w:hAnsiTheme="minorHAnsi" w:cstheme="minorHAnsi"/>
                <w:i w:val="0"/>
                <w:iCs w:val="0"/>
                <w:color w:val="000000"/>
                <w:sz w:val="16"/>
                <w:szCs w:val="16"/>
                <w:vertAlign w:val="subscript"/>
                <w:lang w:val="en-GB" w:eastAsia="en-GB"/>
              </w:rPr>
              <w:t xml:space="preserve"> </w:t>
            </w:r>
            <w:r w:rsidRPr="0084645A">
              <w:rPr>
                <w:rFonts w:asciiTheme="minorHAnsi" w:hAnsiTheme="minorHAnsi" w:cstheme="minorHAnsi"/>
                <w:i w:val="0"/>
                <w:iCs w:val="0"/>
                <w:color w:val="000000"/>
                <w:sz w:val="16"/>
                <w:szCs w:val="16"/>
                <w:lang w:val="en-GB" w:eastAsia="en-GB"/>
              </w:rPr>
              <w:t xml:space="preserve">+ </w:t>
            </w:r>
            <w:proofErr w:type="spellStart"/>
            <w:r w:rsidRPr="0084645A">
              <w:rPr>
                <w:rFonts w:asciiTheme="minorHAnsi" w:hAnsiTheme="minorHAnsi" w:cstheme="minorHAnsi"/>
                <w:i w:val="0"/>
                <w:iCs w:val="0"/>
                <w:color w:val="000000"/>
                <w:sz w:val="16"/>
                <w:szCs w:val="16"/>
                <w:lang w:val="en-GB" w:eastAsia="en-GB"/>
              </w:rPr>
              <w:t>M</w:t>
            </w:r>
            <w:r w:rsidRPr="00383D4C">
              <w:rPr>
                <w:rFonts w:asciiTheme="minorHAnsi" w:hAnsiTheme="minorHAnsi" w:cstheme="minorHAnsi"/>
                <w:i w:val="0"/>
                <w:iCs w:val="0"/>
                <w:color w:val="000000"/>
                <w:sz w:val="16"/>
                <w:szCs w:val="16"/>
                <w:lang w:val="en-GB" w:eastAsia="en-GB"/>
              </w:rPr>
              <w:t>onomer</w:t>
            </w:r>
            <w:r w:rsidRPr="00383D4C">
              <w:rPr>
                <w:rFonts w:asciiTheme="minorHAnsi" w:hAnsiTheme="minorHAnsi" w:cstheme="minorHAnsi"/>
                <w:i w:val="0"/>
                <w:iCs w:val="0"/>
                <w:color w:val="000000"/>
                <w:sz w:val="16"/>
                <w:szCs w:val="16"/>
                <w:vertAlign w:val="subscript"/>
                <w:lang w:val="en-GB" w:eastAsia="en-GB"/>
              </w:rPr>
              <w:t>OMe</w:t>
            </w:r>
            <w:proofErr w:type="spellEnd"/>
          </w:p>
        </w:tc>
        <w:tc>
          <w:tcPr>
            <w:tcW w:w="1149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8F80A49" w14:textId="66511865" w:rsidR="00DE4907" w:rsidRPr="00DE4907" w:rsidRDefault="00DE4907" w:rsidP="006F66CE">
            <w:pPr>
              <w:pStyle w:val="SOMConten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DE4907">
              <w:rPr>
                <w:rFonts w:asciiTheme="minorHAnsi" w:hAnsiTheme="minorHAnsi" w:cstheme="minorHAnsi"/>
                <w:sz w:val="16"/>
                <w:szCs w:val="16"/>
              </w:rPr>
              <w:t>47</w:t>
            </w:r>
          </w:p>
        </w:tc>
        <w:tc>
          <w:tcPr>
            <w:tcW w:w="127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5396A6C" w14:textId="482379C1" w:rsidR="00DE4907" w:rsidRPr="00DE4907" w:rsidRDefault="00DE4907" w:rsidP="006F66CE">
            <w:pPr>
              <w:pStyle w:val="SOMConten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 w:cs="Calibri"/>
                <w:sz w:val="16"/>
                <w:szCs w:val="16"/>
              </w:rPr>
            </w:pPr>
            <w:r w:rsidRPr="00DE4907">
              <w:rPr>
                <w:rFonts w:asciiTheme="minorHAnsi" w:hAnsiTheme="minorHAnsi" w:cstheme="minorHAnsi"/>
                <w:sz w:val="16"/>
                <w:szCs w:val="16"/>
              </w:rPr>
              <w:t>33</w:t>
            </w:r>
          </w:p>
        </w:tc>
        <w:tc>
          <w:tcPr>
            <w:tcW w:w="1364" w:type="dxa"/>
            <w:noWrap/>
            <w:vAlign w:val="center"/>
          </w:tcPr>
          <w:p w14:paraId="050A1181" w14:textId="4433BAB8" w:rsidR="00DE4907" w:rsidRPr="00DE4907" w:rsidRDefault="00DE4907" w:rsidP="006F66CE">
            <w:pPr>
              <w:pStyle w:val="SOMConten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DE4907">
              <w:rPr>
                <w:rFonts w:ascii="Calibri" w:hAnsi="Calibri" w:cs="Calibri"/>
                <w:sz w:val="16"/>
                <w:szCs w:val="16"/>
              </w:rPr>
              <w:t>9.4</w:t>
            </w:r>
          </w:p>
        </w:tc>
        <w:tc>
          <w:tcPr>
            <w:tcW w:w="839" w:type="dxa"/>
            <w:noWrap/>
            <w:vAlign w:val="center"/>
          </w:tcPr>
          <w:p w14:paraId="6E4E2DB2" w14:textId="0F8F086D" w:rsidR="00DE4907" w:rsidRPr="00DE4907" w:rsidRDefault="00DE4907" w:rsidP="006F66CE">
            <w:pPr>
              <w:pStyle w:val="SOMConten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DE4907">
              <w:rPr>
                <w:rFonts w:ascii="Calibri" w:hAnsi="Calibri" w:cs="Calibri"/>
                <w:sz w:val="16"/>
                <w:szCs w:val="16"/>
              </w:rPr>
              <w:t>69</w:t>
            </w:r>
          </w:p>
        </w:tc>
        <w:tc>
          <w:tcPr>
            <w:tcW w:w="539" w:type="dxa"/>
            <w:noWrap/>
            <w:vAlign w:val="center"/>
          </w:tcPr>
          <w:p w14:paraId="483BE978" w14:textId="7D43006E" w:rsidR="00DE4907" w:rsidRPr="00DE4907" w:rsidRDefault="00DE4907" w:rsidP="006F66CE">
            <w:pPr>
              <w:pStyle w:val="SOMConten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DE4907">
              <w:rPr>
                <w:rFonts w:ascii="Calibri" w:hAnsi="Calibri" w:cs="Calibri"/>
                <w:sz w:val="16"/>
                <w:szCs w:val="16"/>
              </w:rPr>
              <w:t>291</w:t>
            </w:r>
          </w:p>
        </w:tc>
        <w:tc>
          <w:tcPr>
            <w:tcW w:w="1076" w:type="dxa"/>
            <w:noWrap/>
            <w:vAlign w:val="center"/>
          </w:tcPr>
          <w:p w14:paraId="3D787856" w14:textId="15351BD5" w:rsidR="00DE4907" w:rsidRPr="00DE4907" w:rsidRDefault="00DE4907" w:rsidP="006F66CE">
            <w:pPr>
              <w:pStyle w:val="SOMConten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DE4907">
              <w:rPr>
                <w:rFonts w:ascii="Calibri" w:hAnsi="Calibri" w:cs="Calibri"/>
                <w:sz w:val="16"/>
                <w:szCs w:val="16"/>
              </w:rPr>
              <w:t>Neg</w:t>
            </w:r>
          </w:p>
        </w:tc>
        <w:tc>
          <w:tcPr>
            <w:tcW w:w="835" w:type="dxa"/>
            <w:noWrap/>
            <w:vAlign w:val="center"/>
          </w:tcPr>
          <w:p w14:paraId="51AD499E" w14:textId="31797965" w:rsidR="00DE4907" w:rsidRPr="00DE4907" w:rsidRDefault="00DE4907" w:rsidP="006F66CE">
            <w:pPr>
              <w:pStyle w:val="SOMConten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DE4907">
              <w:rPr>
                <w:rFonts w:ascii="Calibri" w:hAnsi="Calibri" w:cs="Calibri"/>
                <w:sz w:val="16"/>
                <w:szCs w:val="16"/>
              </w:rPr>
              <w:t>Neg</w:t>
            </w:r>
          </w:p>
        </w:tc>
        <w:tc>
          <w:tcPr>
            <w:tcW w:w="839" w:type="dxa"/>
            <w:noWrap/>
            <w:vAlign w:val="center"/>
          </w:tcPr>
          <w:p w14:paraId="7FEE0C16" w14:textId="1C32E851" w:rsidR="00DE4907" w:rsidRPr="00DE4907" w:rsidRDefault="00DE4907" w:rsidP="006F66CE">
            <w:pPr>
              <w:pStyle w:val="SOMConten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DE4907">
              <w:rPr>
                <w:rFonts w:ascii="Calibri" w:hAnsi="Calibri" w:cs="Calibri"/>
                <w:sz w:val="16"/>
                <w:szCs w:val="16"/>
              </w:rPr>
              <w:t>Neg</w:t>
            </w:r>
          </w:p>
        </w:tc>
        <w:tc>
          <w:tcPr>
            <w:tcW w:w="893" w:type="dxa"/>
            <w:noWrap/>
            <w:vAlign w:val="center"/>
          </w:tcPr>
          <w:p w14:paraId="6A529217" w14:textId="68072FFC" w:rsidR="00DE4907" w:rsidRPr="00DE4907" w:rsidRDefault="00DE4907" w:rsidP="006F66CE">
            <w:pPr>
              <w:pStyle w:val="SOMConten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DE4907">
              <w:rPr>
                <w:rFonts w:ascii="Calibri" w:hAnsi="Calibri" w:cs="Calibri"/>
                <w:sz w:val="16"/>
                <w:szCs w:val="16"/>
              </w:rPr>
              <w:t>Neg</w:t>
            </w:r>
          </w:p>
        </w:tc>
        <w:tc>
          <w:tcPr>
            <w:tcW w:w="745" w:type="dxa"/>
            <w:noWrap/>
            <w:vAlign w:val="center"/>
          </w:tcPr>
          <w:p w14:paraId="7CBB5DFC" w14:textId="2878FB9F" w:rsidR="00DE4907" w:rsidRPr="00DE4907" w:rsidRDefault="00DE4907" w:rsidP="006F66CE">
            <w:pPr>
              <w:pStyle w:val="SOMConten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DE4907">
              <w:rPr>
                <w:rFonts w:ascii="Calibri" w:hAnsi="Calibri" w:cs="Calibri"/>
                <w:sz w:val="16"/>
                <w:szCs w:val="16"/>
              </w:rPr>
              <w:t>46</w:t>
            </w:r>
          </w:p>
        </w:tc>
        <w:tc>
          <w:tcPr>
            <w:tcW w:w="1121" w:type="dxa"/>
            <w:noWrap/>
            <w:vAlign w:val="center"/>
          </w:tcPr>
          <w:p w14:paraId="3B118063" w14:textId="76C8B81A" w:rsidR="00DE4907" w:rsidRPr="00DE4907" w:rsidRDefault="00DE4907" w:rsidP="006F66CE">
            <w:pPr>
              <w:pStyle w:val="SOMConten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DE4907">
              <w:rPr>
                <w:rFonts w:ascii="Calibri" w:hAnsi="Calibri" w:cs="Calibri"/>
                <w:sz w:val="16"/>
                <w:szCs w:val="16"/>
              </w:rPr>
              <w:t>Neg</w:t>
            </w:r>
          </w:p>
        </w:tc>
        <w:tc>
          <w:tcPr>
            <w:tcW w:w="1237" w:type="dxa"/>
            <w:noWrap/>
            <w:vAlign w:val="center"/>
          </w:tcPr>
          <w:p w14:paraId="297728EA" w14:textId="41468D1B" w:rsidR="00DE4907" w:rsidRPr="00DE4907" w:rsidRDefault="00DE4907" w:rsidP="006F66CE">
            <w:pPr>
              <w:pStyle w:val="SOMConten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DE4907">
              <w:rPr>
                <w:rFonts w:ascii="Calibri" w:hAnsi="Calibri" w:cs="Calibri"/>
                <w:sz w:val="16"/>
                <w:szCs w:val="16"/>
              </w:rPr>
              <w:t>24.1</w:t>
            </w:r>
          </w:p>
        </w:tc>
        <w:tc>
          <w:tcPr>
            <w:tcW w:w="1275" w:type="dxa"/>
            <w:noWrap/>
            <w:vAlign w:val="center"/>
          </w:tcPr>
          <w:p w14:paraId="5B694F68" w14:textId="4AA02E15" w:rsidR="00DE4907" w:rsidRPr="00DE4907" w:rsidRDefault="00DE4907" w:rsidP="006F66CE">
            <w:pPr>
              <w:pStyle w:val="SOMConten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DE4907">
              <w:rPr>
                <w:rFonts w:ascii="Calibri" w:hAnsi="Calibri" w:cs="Calibri"/>
                <w:sz w:val="16"/>
                <w:szCs w:val="16"/>
              </w:rPr>
              <w:t>64.4</w:t>
            </w:r>
          </w:p>
        </w:tc>
      </w:tr>
      <w:tr w:rsidR="00DE4907" w:rsidRPr="00383D4C" w14:paraId="7E48A483" w14:textId="77777777" w:rsidTr="004E1E6C">
        <w:trPr>
          <w:trHeight w:val="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150F809A" w14:textId="77777777" w:rsidR="00DE4907" w:rsidRPr="00383D4C" w:rsidRDefault="00DE4907" w:rsidP="00DE4907">
            <w:pPr>
              <w:pStyle w:val="SOMContent"/>
              <w:rPr>
                <w:rFonts w:asciiTheme="minorHAnsi" w:hAnsiTheme="minorHAnsi" w:cstheme="minorHAnsi"/>
                <w:sz w:val="16"/>
                <w:szCs w:val="16"/>
              </w:rPr>
            </w:pPr>
            <w:r w:rsidRPr="0084645A">
              <w:rPr>
                <w:rFonts w:asciiTheme="minorHAnsi" w:hAnsiTheme="minorHAnsi" w:cstheme="minorHAnsi"/>
                <w:i w:val="0"/>
                <w:iCs w:val="0"/>
                <w:color w:val="000000"/>
                <w:sz w:val="16"/>
                <w:szCs w:val="16"/>
                <w:lang w:val="en-GB" w:eastAsia="en-GB"/>
              </w:rPr>
              <w:t>% Monomer</w:t>
            </w:r>
          </w:p>
        </w:tc>
        <w:tc>
          <w:tcPr>
            <w:tcW w:w="1149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95E884B" w14:textId="5021C850" w:rsidR="00DE4907" w:rsidRPr="00DE4907" w:rsidRDefault="00DE4907" w:rsidP="006F66CE">
            <w:pPr>
              <w:pStyle w:val="SOMConten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DE4907">
              <w:rPr>
                <w:rFonts w:asciiTheme="minorHAnsi" w:hAnsiTheme="minorHAnsi" w:cstheme="minorHAnsi"/>
                <w:sz w:val="16"/>
                <w:szCs w:val="16"/>
              </w:rPr>
              <w:t>6.4</w:t>
            </w:r>
          </w:p>
        </w:tc>
        <w:tc>
          <w:tcPr>
            <w:tcW w:w="127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92833FA" w14:textId="4ABC126E" w:rsidR="00DE4907" w:rsidRPr="00DE4907" w:rsidRDefault="00DE4907" w:rsidP="006F66CE">
            <w:pPr>
              <w:pStyle w:val="SOMConten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sz w:val="16"/>
                <w:szCs w:val="16"/>
              </w:rPr>
            </w:pPr>
            <w:r w:rsidRPr="00DE4907">
              <w:rPr>
                <w:rFonts w:asciiTheme="minorHAnsi" w:hAnsiTheme="minorHAnsi" w:cstheme="minorHAnsi"/>
                <w:sz w:val="16"/>
                <w:szCs w:val="16"/>
              </w:rPr>
              <w:t>9.1</w:t>
            </w:r>
          </w:p>
        </w:tc>
        <w:tc>
          <w:tcPr>
            <w:tcW w:w="1364" w:type="dxa"/>
            <w:noWrap/>
            <w:vAlign w:val="center"/>
          </w:tcPr>
          <w:p w14:paraId="432656D4" w14:textId="7CB060AF" w:rsidR="00DE4907" w:rsidRPr="00DE4907" w:rsidRDefault="00DE4907" w:rsidP="006F66CE">
            <w:pPr>
              <w:pStyle w:val="SOMConten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DE4907">
              <w:rPr>
                <w:rFonts w:ascii="Calibri" w:hAnsi="Calibri" w:cs="Calibri"/>
                <w:sz w:val="16"/>
                <w:szCs w:val="16"/>
              </w:rPr>
              <w:t>31.9</w:t>
            </w:r>
          </w:p>
        </w:tc>
        <w:tc>
          <w:tcPr>
            <w:tcW w:w="839" w:type="dxa"/>
            <w:noWrap/>
            <w:vAlign w:val="center"/>
          </w:tcPr>
          <w:p w14:paraId="30DDC8DA" w14:textId="157A0EB1" w:rsidR="00DE4907" w:rsidRPr="00DE4907" w:rsidRDefault="00DE4907" w:rsidP="006F66CE">
            <w:pPr>
              <w:pStyle w:val="SOMConten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DE4907">
              <w:rPr>
                <w:rFonts w:ascii="Calibri" w:hAnsi="Calibri" w:cs="Calibri"/>
                <w:sz w:val="16"/>
                <w:szCs w:val="16"/>
              </w:rPr>
              <w:t>4.3</w:t>
            </w:r>
          </w:p>
        </w:tc>
        <w:tc>
          <w:tcPr>
            <w:tcW w:w="539" w:type="dxa"/>
            <w:noWrap/>
            <w:vAlign w:val="center"/>
          </w:tcPr>
          <w:p w14:paraId="476F11C3" w14:textId="06924C2F" w:rsidR="00DE4907" w:rsidRPr="00DE4907" w:rsidRDefault="00DE4907" w:rsidP="006F66CE">
            <w:pPr>
              <w:pStyle w:val="SOMConten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DE4907">
              <w:rPr>
                <w:rFonts w:ascii="Calibri" w:hAnsi="Calibri" w:cs="Calibri"/>
                <w:sz w:val="16"/>
                <w:szCs w:val="16"/>
              </w:rPr>
              <w:t>1.0</w:t>
            </w:r>
          </w:p>
        </w:tc>
        <w:tc>
          <w:tcPr>
            <w:tcW w:w="1076" w:type="dxa"/>
            <w:noWrap/>
            <w:vAlign w:val="center"/>
          </w:tcPr>
          <w:p w14:paraId="0B093305" w14:textId="0D4BAA52" w:rsidR="00DE4907" w:rsidRPr="00DE4907" w:rsidRDefault="00DE4907" w:rsidP="006F66CE">
            <w:pPr>
              <w:pStyle w:val="SOMConten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DE4907">
              <w:rPr>
                <w:rFonts w:ascii="Calibri" w:hAnsi="Calibri" w:cs="Calibri"/>
                <w:sz w:val="16"/>
                <w:szCs w:val="16"/>
              </w:rPr>
              <w:t>Neg</w:t>
            </w:r>
          </w:p>
        </w:tc>
        <w:tc>
          <w:tcPr>
            <w:tcW w:w="835" w:type="dxa"/>
            <w:noWrap/>
            <w:vAlign w:val="center"/>
          </w:tcPr>
          <w:p w14:paraId="7AF6FDBC" w14:textId="2AD1BC6B" w:rsidR="00DE4907" w:rsidRPr="00DE4907" w:rsidRDefault="00DE4907" w:rsidP="006F66CE">
            <w:pPr>
              <w:pStyle w:val="SOMConten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DE4907">
              <w:rPr>
                <w:rFonts w:ascii="Calibri" w:hAnsi="Calibri" w:cs="Calibri"/>
                <w:sz w:val="16"/>
                <w:szCs w:val="16"/>
              </w:rPr>
              <w:t>Neg</w:t>
            </w:r>
          </w:p>
        </w:tc>
        <w:tc>
          <w:tcPr>
            <w:tcW w:w="839" w:type="dxa"/>
            <w:noWrap/>
            <w:vAlign w:val="center"/>
          </w:tcPr>
          <w:p w14:paraId="70711AF7" w14:textId="4B362A4A" w:rsidR="00DE4907" w:rsidRPr="00DE4907" w:rsidRDefault="00DE4907" w:rsidP="006F66CE">
            <w:pPr>
              <w:pStyle w:val="SOMConten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DE4907">
              <w:rPr>
                <w:rFonts w:ascii="Calibri" w:hAnsi="Calibri" w:cs="Calibri"/>
                <w:sz w:val="16"/>
                <w:szCs w:val="16"/>
              </w:rPr>
              <w:t>Neg</w:t>
            </w:r>
          </w:p>
        </w:tc>
        <w:tc>
          <w:tcPr>
            <w:tcW w:w="893" w:type="dxa"/>
            <w:noWrap/>
            <w:vAlign w:val="center"/>
          </w:tcPr>
          <w:p w14:paraId="3E2477BB" w14:textId="7801356B" w:rsidR="00DE4907" w:rsidRPr="00DE4907" w:rsidRDefault="00DE4907" w:rsidP="006F66CE">
            <w:pPr>
              <w:pStyle w:val="SOMConten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DE4907">
              <w:rPr>
                <w:rFonts w:ascii="Calibri" w:hAnsi="Calibri" w:cs="Calibri"/>
                <w:sz w:val="16"/>
                <w:szCs w:val="16"/>
              </w:rPr>
              <w:t>Neg</w:t>
            </w:r>
          </w:p>
        </w:tc>
        <w:tc>
          <w:tcPr>
            <w:tcW w:w="745" w:type="dxa"/>
            <w:noWrap/>
            <w:vAlign w:val="center"/>
          </w:tcPr>
          <w:p w14:paraId="18122078" w14:textId="127B68BB" w:rsidR="00DE4907" w:rsidRPr="00DE4907" w:rsidRDefault="00DE4907" w:rsidP="006F66CE">
            <w:pPr>
              <w:pStyle w:val="SOMConten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DE4907">
              <w:rPr>
                <w:rFonts w:ascii="Calibri" w:hAnsi="Calibri" w:cs="Calibri"/>
                <w:sz w:val="16"/>
                <w:szCs w:val="16"/>
              </w:rPr>
              <w:t>6.5</w:t>
            </w:r>
          </w:p>
        </w:tc>
        <w:tc>
          <w:tcPr>
            <w:tcW w:w="1121" w:type="dxa"/>
            <w:noWrap/>
            <w:vAlign w:val="center"/>
          </w:tcPr>
          <w:p w14:paraId="0A7465C7" w14:textId="616B3039" w:rsidR="00DE4907" w:rsidRPr="00DE4907" w:rsidRDefault="00DE4907" w:rsidP="006F66CE">
            <w:pPr>
              <w:pStyle w:val="SOMConten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DE4907">
              <w:rPr>
                <w:rFonts w:ascii="Calibri" w:hAnsi="Calibri" w:cs="Calibri"/>
                <w:sz w:val="16"/>
                <w:szCs w:val="16"/>
              </w:rPr>
              <w:t>Neg</w:t>
            </w:r>
          </w:p>
        </w:tc>
        <w:tc>
          <w:tcPr>
            <w:tcW w:w="1237" w:type="dxa"/>
            <w:noWrap/>
            <w:vAlign w:val="center"/>
          </w:tcPr>
          <w:p w14:paraId="2E713007" w14:textId="3A1EB56C" w:rsidR="00DE4907" w:rsidRPr="00DE4907" w:rsidRDefault="00DE4907" w:rsidP="006F66CE">
            <w:pPr>
              <w:pStyle w:val="SOMConten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DE4907">
              <w:rPr>
                <w:rFonts w:ascii="Calibri" w:hAnsi="Calibri" w:cs="Calibri"/>
                <w:sz w:val="16"/>
                <w:szCs w:val="16"/>
              </w:rPr>
              <w:t>12.4</w:t>
            </w:r>
          </w:p>
        </w:tc>
        <w:tc>
          <w:tcPr>
            <w:tcW w:w="1275" w:type="dxa"/>
            <w:noWrap/>
            <w:vAlign w:val="center"/>
          </w:tcPr>
          <w:p w14:paraId="474C40E1" w14:textId="4722C248" w:rsidR="00DE4907" w:rsidRPr="00DE4907" w:rsidRDefault="00DE4907" w:rsidP="006F66CE">
            <w:pPr>
              <w:pStyle w:val="SOMConten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 w:cstheme="minorHAnsi"/>
                <w:sz w:val="16"/>
                <w:szCs w:val="16"/>
              </w:rPr>
            </w:pPr>
            <w:r w:rsidRPr="00DE4907">
              <w:rPr>
                <w:rFonts w:ascii="Calibri" w:hAnsi="Calibri" w:cs="Calibri"/>
                <w:sz w:val="16"/>
                <w:szCs w:val="16"/>
              </w:rPr>
              <w:t>4.7</w:t>
            </w:r>
          </w:p>
        </w:tc>
      </w:tr>
    </w:tbl>
    <w:p w14:paraId="6E52A796" w14:textId="77777777" w:rsidR="00A81700" w:rsidRDefault="00A81700">
      <w:pPr>
        <w:rPr>
          <w:rFonts w:eastAsia="Times New Roman"/>
          <w:b/>
          <w:kern w:val="28"/>
          <w:sz w:val="24"/>
          <w:szCs w:val="24"/>
        </w:rPr>
      </w:pPr>
    </w:p>
    <w:tbl>
      <w:tblPr>
        <w:tblStyle w:val="GridTable7Colorful"/>
        <w:tblpPr w:leftFromText="180" w:rightFromText="180" w:vertAnchor="page" w:horzAnchor="margin" w:tblpXSpec="center" w:tblpY="5951"/>
        <w:tblW w:w="14115" w:type="dxa"/>
        <w:tblLook w:val="04A0" w:firstRow="1" w:lastRow="0" w:firstColumn="1" w:lastColumn="0" w:noHBand="0" w:noVBand="1"/>
      </w:tblPr>
      <w:tblGrid>
        <w:gridCol w:w="2082"/>
        <w:gridCol w:w="843"/>
        <w:gridCol w:w="846"/>
        <w:gridCol w:w="732"/>
        <w:gridCol w:w="706"/>
        <w:gridCol w:w="711"/>
        <w:gridCol w:w="727"/>
        <w:gridCol w:w="933"/>
        <w:gridCol w:w="933"/>
        <w:gridCol w:w="933"/>
        <w:gridCol w:w="933"/>
        <w:gridCol w:w="933"/>
        <w:gridCol w:w="933"/>
        <w:gridCol w:w="935"/>
        <w:gridCol w:w="935"/>
      </w:tblGrid>
      <w:tr w:rsidR="004F071D" w:rsidRPr="0084645A" w14:paraId="2D20DBAD" w14:textId="77777777" w:rsidTr="004F071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34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3771" w:type="dxa"/>
            <w:gridSpan w:val="3"/>
            <w:noWrap/>
            <w:hideMark/>
          </w:tcPr>
          <w:p w14:paraId="7DA6197F" w14:textId="77777777" w:rsidR="004F071D" w:rsidRPr="0084645A" w:rsidRDefault="004F071D" w:rsidP="004F071D">
            <w:pPr>
              <w:jc w:val="left"/>
              <w:rPr>
                <w:rFonts w:eastAsia="Times New Roman"/>
                <w:sz w:val="22"/>
                <w:szCs w:val="22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Investigating PMMA type</w:t>
            </w:r>
          </w:p>
        </w:tc>
        <w:tc>
          <w:tcPr>
            <w:tcW w:w="732" w:type="dxa"/>
          </w:tcPr>
          <w:p w14:paraId="682D0CC7" w14:textId="77777777" w:rsidR="004F071D" w:rsidRPr="0084645A" w:rsidRDefault="004F071D" w:rsidP="004F071D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sz w:val="22"/>
                <w:szCs w:val="22"/>
                <w:lang w:val="en-GB" w:eastAsia="en-GB"/>
              </w:rPr>
            </w:pPr>
          </w:p>
        </w:tc>
        <w:tc>
          <w:tcPr>
            <w:tcW w:w="706" w:type="dxa"/>
            <w:noWrap/>
            <w:hideMark/>
          </w:tcPr>
          <w:p w14:paraId="23502103" w14:textId="77777777" w:rsidR="004F071D" w:rsidRPr="0084645A" w:rsidRDefault="004F071D" w:rsidP="004F071D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sz w:val="22"/>
                <w:szCs w:val="22"/>
                <w:lang w:val="en-GB" w:eastAsia="en-GB"/>
              </w:rPr>
            </w:pPr>
          </w:p>
        </w:tc>
        <w:tc>
          <w:tcPr>
            <w:tcW w:w="711" w:type="dxa"/>
          </w:tcPr>
          <w:p w14:paraId="540F2716" w14:textId="77777777" w:rsidR="004F071D" w:rsidRPr="0084645A" w:rsidRDefault="004F071D" w:rsidP="004F071D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sz w:val="22"/>
                <w:szCs w:val="22"/>
                <w:lang w:val="en-GB" w:eastAsia="en-GB"/>
              </w:rPr>
            </w:pPr>
          </w:p>
        </w:tc>
        <w:tc>
          <w:tcPr>
            <w:tcW w:w="727" w:type="dxa"/>
            <w:noWrap/>
            <w:hideMark/>
          </w:tcPr>
          <w:p w14:paraId="645B5D44" w14:textId="77777777" w:rsidR="004F071D" w:rsidRPr="0084645A" w:rsidRDefault="004F071D" w:rsidP="004F071D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sz w:val="22"/>
                <w:szCs w:val="22"/>
                <w:lang w:val="en-GB" w:eastAsia="en-GB"/>
              </w:rPr>
            </w:pPr>
          </w:p>
        </w:tc>
        <w:tc>
          <w:tcPr>
            <w:tcW w:w="933" w:type="dxa"/>
            <w:noWrap/>
            <w:hideMark/>
          </w:tcPr>
          <w:p w14:paraId="2015F796" w14:textId="77777777" w:rsidR="004F071D" w:rsidRPr="0084645A" w:rsidRDefault="004F071D" w:rsidP="004F071D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sz w:val="22"/>
                <w:szCs w:val="22"/>
                <w:lang w:val="en-GB" w:eastAsia="en-GB"/>
              </w:rPr>
            </w:pPr>
          </w:p>
        </w:tc>
        <w:tc>
          <w:tcPr>
            <w:tcW w:w="933" w:type="dxa"/>
            <w:noWrap/>
            <w:hideMark/>
          </w:tcPr>
          <w:p w14:paraId="05C7EEF7" w14:textId="77777777" w:rsidR="004F071D" w:rsidRPr="0084645A" w:rsidRDefault="004F071D" w:rsidP="004F071D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sz w:val="22"/>
                <w:szCs w:val="22"/>
                <w:lang w:val="en-GB" w:eastAsia="en-GB"/>
              </w:rPr>
            </w:pPr>
          </w:p>
        </w:tc>
        <w:tc>
          <w:tcPr>
            <w:tcW w:w="933" w:type="dxa"/>
            <w:noWrap/>
            <w:hideMark/>
          </w:tcPr>
          <w:p w14:paraId="6227396B" w14:textId="77777777" w:rsidR="004F071D" w:rsidRPr="0084645A" w:rsidRDefault="004F071D" w:rsidP="004F071D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sz w:val="22"/>
                <w:szCs w:val="22"/>
                <w:lang w:val="en-GB" w:eastAsia="en-GB"/>
              </w:rPr>
            </w:pPr>
          </w:p>
        </w:tc>
        <w:tc>
          <w:tcPr>
            <w:tcW w:w="933" w:type="dxa"/>
            <w:noWrap/>
            <w:hideMark/>
          </w:tcPr>
          <w:p w14:paraId="15D2A6D9" w14:textId="77777777" w:rsidR="004F071D" w:rsidRPr="0084645A" w:rsidRDefault="004F071D" w:rsidP="004F071D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sz w:val="22"/>
                <w:szCs w:val="22"/>
                <w:lang w:val="en-GB" w:eastAsia="en-GB"/>
              </w:rPr>
            </w:pPr>
          </w:p>
        </w:tc>
        <w:tc>
          <w:tcPr>
            <w:tcW w:w="933" w:type="dxa"/>
            <w:noWrap/>
            <w:hideMark/>
          </w:tcPr>
          <w:p w14:paraId="4D5798AA" w14:textId="77777777" w:rsidR="004F071D" w:rsidRPr="0084645A" w:rsidRDefault="004F071D" w:rsidP="004F071D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sz w:val="22"/>
                <w:szCs w:val="22"/>
                <w:lang w:val="en-GB" w:eastAsia="en-GB"/>
              </w:rPr>
            </w:pPr>
          </w:p>
        </w:tc>
        <w:tc>
          <w:tcPr>
            <w:tcW w:w="933" w:type="dxa"/>
            <w:noWrap/>
            <w:hideMark/>
          </w:tcPr>
          <w:p w14:paraId="348896B0" w14:textId="77777777" w:rsidR="004F071D" w:rsidRPr="0084645A" w:rsidRDefault="004F071D" w:rsidP="004F071D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sz w:val="22"/>
                <w:szCs w:val="22"/>
                <w:lang w:val="en-GB" w:eastAsia="en-GB"/>
              </w:rPr>
            </w:pPr>
          </w:p>
        </w:tc>
        <w:tc>
          <w:tcPr>
            <w:tcW w:w="935" w:type="dxa"/>
            <w:noWrap/>
            <w:hideMark/>
          </w:tcPr>
          <w:p w14:paraId="7709AB1C" w14:textId="77777777" w:rsidR="004F071D" w:rsidRPr="0084645A" w:rsidRDefault="004F071D" w:rsidP="004F071D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sz w:val="22"/>
                <w:szCs w:val="22"/>
                <w:lang w:val="en-GB" w:eastAsia="en-GB"/>
              </w:rPr>
            </w:pPr>
          </w:p>
        </w:tc>
        <w:tc>
          <w:tcPr>
            <w:tcW w:w="935" w:type="dxa"/>
            <w:noWrap/>
            <w:hideMark/>
          </w:tcPr>
          <w:p w14:paraId="48F654D2" w14:textId="77777777" w:rsidR="004F071D" w:rsidRPr="0084645A" w:rsidRDefault="004F071D" w:rsidP="004F071D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="Times New Roman"/>
                <w:sz w:val="22"/>
                <w:szCs w:val="22"/>
                <w:lang w:val="en-GB" w:eastAsia="en-GB"/>
              </w:rPr>
            </w:pPr>
          </w:p>
        </w:tc>
      </w:tr>
      <w:tr w:rsidR="004F071D" w:rsidRPr="0084645A" w14:paraId="6E64E1CB" w14:textId="77777777" w:rsidTr="004F071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3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2" w:type="dxa"/>
            <w:tcBorders>
              <w:top w:val="single" w:sz="4" w:space="0" w:color="auto"/>
              <w:left w:val="single" w:sz="4" w:space="0" w:color="auto"/>
              <w:bottom w:val="single" w:sz="4" w:space="0" w:color="666666" w:themeColor="text1" w:themeTint="99"/>
              <w:right w:val="single" w:sz="4" w:space="0" w:color="auto"/>
            </w:tcBorders>
            <w:noWrap/>
            <w:hideMark/>
          </w:tcPr>
          <w:p w14:paraId="60983817" w14:textId="77777777" w:rsidR="004F071D" w:rsidRPr="0084645A" w:rsidRDefault="004F071D" w:rsidP="004F071D">
            <w:pPr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Solvent</w:t>
            </w:r>
          </w:p>
        </w:tc>
        <w:tc>
          <w:tcPr>
            <w:tcW w:w="843" w:type="dxa"/>
            <w:tcBorders>
              <w:left w:val="single" w:sz="4" w:space="0" w:color="auto"/>
            </w:tcBorders>
            <w:noWrap/>
            <w:hideMark/>
          </w:tcPr>
          <w:p w14:paraId="4AACA5B1" w14:textId="77777777" w:rsidR="004F071D" w:rsidRPr="0084645A" w:rsidRDefault="004F071D" w:rsidP="004F071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DCB</w:t>
            </w:r>
          </w:p>
        </w:tc>
        <w:tc>
          <w:tcPr>
            <w:tcW w:w="846" w:type="dxa"/>
            <w:noWrap/>
            <w:hideMark/>
          </w:tcPr>
          <w:p w14:paraId="5C5D613F" w14:textId="77777777" w:rsidR="004F071D" w:rsidRPr="0084645A" w:rsidRDefault="004F071D" w:rsidP="004F071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DCB</w:t>
            </w:r>
          </w:p>
        </w:tc>
        <w:tc>
          <w:tcPr>
            <w:tcW w:w="732" w:type="dxa"/>
          </w:tcPr>
          <w:p w14:paraId="0568A7F3" w14:textId="77777777" w:rsidR="004F071D" w:rsidRPr="0084645A" w:rsidRDefault="004F071D" w:rsidP="004F071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DCB</w:t>
            </w:r>
          </w:p>
        </w:tc>
        <w:tc>
          <w:tcPr>
            <w:tcW w:w="706" w:type="dxa"/>
            <w:noWrap/>
            <w:hideMark/>
          </w:tcPr>
          <w:p w14:paraId="1AFFC4A2" w14:textId="77777777" w:rsidR="004F071D" w:rsidRPr="0084645A" w:rsidRDefault="004F071D" w:rsidP="004F071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DCB</w:t>
            </w:r>
          </w:p>
        </w:tc>
        <w:tc>
          <w:tcPr>
            <w:tcW w:w="711" w:type="dxa"/>
          </w:tcPr>
          <w:p w14:paraId="61274CE5" w14:textId="77777777" w:rsidR="004F071D" w:rsidRPr="0084645A" w:rsidRDefault="004F071D" w:rsidP="004F071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DCB</w:t>
            </w:r>
          </w:p>
        </w:tc>
        <w:tc>
          <w:tcPr>
            <w:tcW w:w="727" w:type="dxa"/>
            <w:noWrap/>
            <w:hideMark/>
          </w:tcPr>
          <w:p w14:paraId="3BBDE96C" w14:textId="77777777" w:rsidR="004F071D" w:rsidRPr="0084645A" w:rsidRDefault="004F071D" w:rsidP="004F071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DCB</w:t>
            </w:r>
          </w:p>
        </w:tc>
        <w:tc>
          <w:tcPr>
            <w:tcW w:w="933" w:type="dxa"/>
            <w:noWrap/>
            <w:hideMark/>
          </w:tcPr>
          <w:p w14:paraId="7FB0B437" w14:textId="77777777" w:rsidR="004F071D" w:rsidRPr="0084645A" w:rsidRDefault="004F071D" w:rsidP="004F071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DCB</w:t>
            </w:r>
          </w:p>
        </w:tc>
        <w:tc>
          <w:tcPr>
            <w:tcW w:w="933" w:type="dxa"/>
            <w:noWrap/>
            <w:hideMark/>
          </w:tcPr>
          <w:p w14:paraId="38FE95F8" w14:textId="77777777" w:rsidR="004F071D" w:rsidRPr="0084645A" w:rsidRDefault="004F071D" w:rsidP="004F071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DCB</w:t>
            </w:r>
          </w:p>
        </w:tc>
        <w:tc>
          <w:tcPr>
            <w:tcW w:w="933" w:type="dxa"/>
            <w:noWrap/>
            <w:hideMark/>
          </w:tcPr>
          <w:p w14:paraId="19CC2BD4" w14:textId="77777777" w:rsidR="004F071D" w:rsidRPr="0084645A" w:rsidRDefault="004F071D" w:rsidP="004F071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DCB</w:t>
            </w:r>
          </w:p>
        </w:tc>
        <w:tc>
          <w:tcPr>
            <w:tcW w:w="933" w:type="dxa"/>
            <w:noWrap/>
            <w:hideMark/>
          </w:tcPr>
          <w:p w14:paraId="48BA2A99" w14:textId="77777777" w:rsidR="004F071D" w:rsidRPr="0084645A" w:rsidRDefault="004F071D" w:rsidP="004F071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DCB</w:t>
            </w:r>
          </w:p>
        </w:tc>
        <w:tc>
          <w:tcPr>
            <w:tcW w:w="933" w:type="dxa"/>
            <w:noWrap/>
            <w:hideMark/>
          </w:tcPr>
          <w:p w14:paraId="29010D78" w14:textId="77777777" w:rsidR="004F071D" w:rsidRPr="0084645A" w:rsidRDefault="004F071D" w:rsidP="004F071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DCB</w:t>
            </w:r>
          </w:p>
        </w:tc>
        <w:tc>
          <w:tcPr>
            <w:tcW w:w="933" w:type="dxa"/>
            <w:noWrap/>
            <w:hideMark/>
          </w:tcPr>
          <w:p w14:paraId="286E7EED" w14:textId="77777777" w:rsidR="004F071D" w:rsidRPr="0084645A" w:rsidRDefault="004F071D" w:rsidP="004F071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DCB</w:t>
            </w:r>
          </w:p>
        </w:tc>
        <w:tc>
          <w:tcPr>
            <w:tcW w:w="935" w:type="dxa"/>
            <w:noWrap/>
            <w:hideMark/>
          </w:tcPr>
          <w:p w14:paraId="320804C5" w14:textId="77777777" w:rsidR="004F071D" w:rsidRPr="0084645A" w:rsidRDefault="004F071D" w:rsidP="004F071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DCB</w:t>
            </w:r>
          </w:p>
        </w:tc>
        <w:tc>
          <w:tcPr>
            <w:tcW w:w="935" w:type="dxa"/>
            <w:noWrap/>
            <w:hideMark/>
          </w:tcPr>
          <w:p w14:paraId="78ABB5A8" w14:textId="77777777" w:rsidR="004F071D" w:rsidRPr="0084645A" w:rsidRDefault="004F071D" w:rsidP="004F071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DCB</w:t>
            </w:r>
          </w:p>
        </w:tc>
      </w:tr>
      <w:tr w:rsidR="004F071D" w:rsidRPr="0084645A" w14:paraId="31051D1F" w14:textId="77777777" w:rsidTr="004F071D">
        <w:trPr>
          <w:trHeight w:val="23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2" w:type="dxa"/>
            <w:tcBorders>
              <w:left w:val="single" w:sz="4" w:space="0" w:color="auto"/>
              <w:bottom w:val="single" w:sz="4" w:space="0" w:color="666666" w:themeColor="text1" w:themeTint="99"/>
              <w:right w:val="single" w:sz="4" w:space="0" w:color="auto"/>
            </w:tcBorders>
            <w:noWrap/>
            <w:hideMark/>
          </w:tcPr>
          <w:p w14:paraId="2F371B03" w14:textId="77777777" w:rsidR="004F071D" w:rsidRPr="0084645A" w:rsidRDefault="004F071D" w:rsidP="004F071D">
            <w:pPr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Additional Variable</w:t>
            </w:r>
          </w:p>
        </w:tc>
        <w:tc>
          <w:tcPr>
            <w:tcW w:w="843" w:type="dxa"/>
            <w:tcBorders>
              <w:left w:val="single" w:sz="4" w:space="0" w:color="auto"/>
            </w:tcBorders>
            <w:noWrap/>
            <w:hideMark/>
          </w:tcPr>
          <w:p w14:paraId="70141C13" w14:textId="77777777" w:rsidR="004F071D" w:rsidRPr="0084645A" w:rsidRDefault="004F071D" w:rsidP="004F071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None</w:t>
            </w:r>
          </w:p>
        </w:tc>
        <w:tc>
          <w:tcPr>
            <w:tcW w:w="846" w:type="dxa"/>
            <w:noWrap/>
            <w:hideMark/>
          </w:tcPr>
          <w:p w14:paraId="4E860AE0" w14:textId="77777777" w:rsidR="004F071D" w:rsidRPr="0084645A" w:rsidRDefault="004F071D" w:rsidP="004F071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No UV</w:t>
            </w:r>
          </w:p>
        </w:tc>
        <w:tc>
          <w:tcPr>
            <w:tcW w:w="732" w:type="dxa"/>
          </w:tcPr>
          <w:p w14:paraId="075C0487" w14:textId="77777777" w:rsidR="004F071D" w:rsidRPr="0084645A" w:rsidRDefault="004F071D" w:rsidP="004F071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No UV</w:t>
            </w:r>
          </w:p>
        </w:tc>
        <w:tc>
          <w:tcPr>
            <w:tcW w:w="706" w:type="dxa"/>
            <w:noWrap/>
            <w:hideMark/>
          </w:tcPr>
          <w:p w14:paraId="702657A7" w14:textId="77777777" w:rsidR="004F071D" w:rsidRPr="0084645A" w:rsidRDefault="004F071D" w:rsidP="004F071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None</w:t>
            </w:r>
          </w:p>
        </w:tc>
        <w:tc>
          <w:tcPr>
            <w:tcW w:w="711" w:type="dxa"/>
          </w:tcPr>
          <w:p w14:paraId="09FD8CBE" w14:textId="77777777" w:rsidR="004F071D" w:rsidRPr="0084645A" w:rsidRDefault="004F071D" w:rsidP="004F071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No UV</w:t>
            </w:r>
          </w:p>
        </w:tc>
        <w:tc>
          <w:tcPr>
            <w:tcW w:w="727" w:type="dxa"/>
            <w:noWrap/>
            <w:hideMark/>
          </w:tcPr>
          <w:p w14:paraId="5F0D1E3A" w14:textId="77777777" w:rsidR="004F071D" w:rsidRPr="0084645A" w:rsidRDefault="004F071D" w:rsidP="004F071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None</w:t>
            </w:r>
          </w:p>
        </w:tc>
        <w:tc>
          <w:tcPr>
            <w:tcW w:w="933" w:type="dxa"/>
            <w:noWrap/>
            <w:hideMark/>
          </w:tcPr>
          <w:p w14:paraId="154D82AC" w14:textId="77777777" w:rsidR="004F071D" w:rsidRPr="0084645A" w:rsidRDefault="004F071D" w:rsidP="004F071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None</w:t>
            </w:r>
          </w:p>
        </w:tc>
        <w:tc>
          <w:tcPr>
            <w:tcW w:w="933" w:type="dxa"/>
            <w:noWrap/>
            <w:hideMark/>
          </w:tcPr>
          <w:p w14:paraId="599AADAA" w14:textId="77777777" w:rsidR="004F071D" w:rsidRPr="0084645A" w:rsidRDefault="004F071D" w:rsidP="004F071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None</w:t>
            </w:r>
          </w:p>
        </w:tc>
        <w:tc>
          <w:tcPr>
            <w:tcW w:w="933" w:type="dxa"/>
            <w:noWrap/>
            <w:hideMark/>
          </w:tcPr>
          <w:p w14:paraId="1E0540E8" w14:textId="77777777" w:rsidR="004F071D" w:rsidRPr="0084645A" w:rsidRDefault="004F071D" w:rsidP="004F071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None</w:t>
            </w:r>
          </w:p>
        </w:tc>
        <w:tc>
          <w:tcPr>
            <w:tcW w:w="933" w:type="dxa"/>
            <w:noWrap/>
            <w:hideMark/>
          </w:tcPr>
          <w:p w14:paraId="4A97B835" w14:textId="77777777" w:rsidR="004F071D" w:rsidRPr="0084645A" w:rsidRDefault="004F071D" w:rsidP="004F071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None</w:t>
            </w:r>
          </w:p>
        </w:tc>
        <w:tc>
          <w:tcPr>
            <w:tcW w:w="933" w:type="dxa"/>
            <w:noWrap/>
            <w:hideMark/>
          </w:tcPr>
          <w:p w14:paraId="39829E60" w14:textId="77777777" w:rsidR="004F071D" w:rsidRPr="0084645A" w:rsidRDefault="004F071D" w:rsidP="004F071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None</w:t>
            </w:r>
          </w:p>
        </w:tc>
        <w:tc>
          <w:tcPr>
            <w:tcW w:w="933" w:type="dxa"/>
            <w:noWrap/>
            <w:hideMark/>
          </w:tcPr>
          <w:p w14:paraId="63028989" w14:textId="77777777" w:rsidR="004F071D" w:rsidRPr="0084645A" w:rsidRDefault="004F071D" w:rsidP="004F071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None</w:t>
            </w:r>
          </w:p>
        </w:tc>
        <w:tc>
          <w:tcPr>
            <w:tcW w:w="935" w:type="dxa"/>
            <w:noWrap/>
            <w:hideMark/>
          </w:tcPr>
          <w:p w14:paraId="7363439A" w14:textId="77777777" w:rsidR="004F071D" w:rsidRPr="0084645A" w:rsidRDefault="004F071D" w:rsidP="004F071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None</w:t>
            </w:r>
          </w:p>
        </w:tc>
        <w:tc>
          <w:tcPr>
            <w:tcW w:w="935" w:type="dxa"/>
            <w:noWrap/>
            <w:hideMark/>
          </w:tcPr>
          <w:p w14:paraId="42256E4B" w14:textId="77777777" w:rsidR="004F071D" w:rsidRPr="0084645A" w:rsidRDefault="004F071D" w:rsidP="004F071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None</w:t>
            </w:r>
          </w:p>
        </w:tc>
      </w:tr>
      <w:tr w:rsidR="004F071D" w:rsidRPr="0084645A" w14:paraId="2F206F26" w14:textId="77777777" w:rsidTr="004F071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3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2" w:type="dxa"/>
            <w:tcBorders>
              <w:left w:val="single" w:sz="4" w:space="0" w:color="auto"/>
              <w:bottom w:val="single" w:sz="4" w:space="0" w:color="666666" w:themeColor="text1" w:themeTint="99"/>
              <w:right w:val="single" w:sz="4" w:space="0" w:color="auto"/>
            </w:tcBorders>
            <w:noWrap/>
            <w:hideMark/>
          </w:tcPr>
          <w:p w14:paraId="2C3AFAFD" w14:textId="77777777" w:rsidR="004F071D" w:rsidRPr="0084645A" w:rsidRDefault="004F071D" w:rsidP="004F071D">
            <w:pPr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Monomer mg/mL</w:t>
            </w:r>
          </w:p>
        </w:tc>
        <w:tc>
          <w:tcPr>
            <w:tcW w:w="843" w:type="dxa"/>
            <w:tcBorders>
              <w:left w:val="single" w:sz="4" w:space="0" w:color="auto"/>
            </w:tcBorders>
            <w:noWrap/>
            <w:hideMark/>
          </w:tcPr>
          <w:p w14:paraId="6DBB95BF" w14:textId="77777777" w:rsidR="004F071D" w:rsidRPr="0084645A" w:rsidRDefault="004F071D" w:rsidP="004F071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2.525</w:t>
            </w:r>
          </w:p>
        </w:tc>
        <w:tc>
          <w:tcPr>
            <w:tcW w:w="846" w:type="dxa"/>
            <w:noWrap/>
            <w:hideMark/>
          </w:tcPr>
          <w:p w14:paraId="506CB86C" w14:textId="77777777" w:rsidR="004F071D" w:rsidRPr="0084645A" w:rsidRDefault="004F071D" w:rsidP="004F071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2.525</w:t>
            </w:r>
          </w:p>
        </w:tc>
        <w:tc>
          <w:tcPr>
            <w:tcW w:w="732" w:type="dxa"/>
          </w:tcPr>
          <w:p w14:paraId="75EBE0C5" w14:textId="77777777" w:rsidR="004F071D" w:rsidRPr="0084645A" w:rsidRDefault="004F071D" w:rsidP="004F071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2.525</w:t>
            </w:r>
          </w:p>
        </w:tc>
        <w:tc>
          <w:tcPr>
            <w:tcW w:w="706" w:type="dxa"/>
            <w:noWrap/>
            <w:hideMark/>
          </w:tcPr>
          <w:p w14:paraId="751AE817" w14:textId="77777777" w:rsidR="004F071D" w:rsidRPr="0084645A" w:rsidRDefault="004F071D" w:rsidP="004F071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202</w:t>
            </w:r>
          </w:p>
        </w:tc>
        <w:tc>
          <w:tcPr>
            <w:tcW w:w="711" w:type="dxa"/>
          </w:tcPr>
          <w:p w14:paraId="2446A462" w14:textId="77777777" w:rsidR="004F071D" w:rsidRPr="0084645A" w:rsidRDefault="004F071D" w:rsidP="004F071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2.525</w:t>
            </w:r>
          </w:p>
        </w:tc>
        <w:tc>
          <w:tcPr>
            <w:tcW w:w="727" w:type="dxa"/>
            <w:noWrap/>
            <w:hideMark/>
          </w:tcPr>
          <w:p w14:paraId="451CF7FA" w14:textId="77777777" w:rsidR="004F071D" w:rsidRPr="0084645A" w:rsidRDefault="004F071D" w:rsidP="004F071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202</w:t>
            </w:r>
          </w:p>
        </w:tc>
        <w:tc>
          <w:tcPr>
            <w:tcW w:w="933" w:type="dxa"/>
            <w:noWrap/>
            <w:hideMark/>
          </w:tcPr>
          <w:p w14:paraId="03620A64" w14:textId="77777777" w:rsidR="004F071D" w:rsidRPr="0084645A" w:rsidRDefault="004F071D" w:rsidP="004F071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2.525</w:t>
            </w:r>
          </w:p>
        </w:tc>
        <w:tc>
          <w:tcPr>
            <w:tcW w:w="933" w:type="dxa"/>
            <w:noWrap/>
            <w:hideMark/>
          </w:tcPr>
          <w:p w14:paraId="63354643" w14:textId="77777777" w:rsidR="004F071D" w:rsidRPr="0084645A" w:rsidRDefault="004F071D" w:rsidP="004F071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2.525</w:t>
            </w:r>
          </w:p>
        </w:tc>
        <w:tc>
          <w:tcPr>
            <w:tcW w:w="933" w:type="dxa"/>
            <w:noWrap/>
            <w:hideMark/>
          </w:tcPr>
          <w:p w14:paraId="0DD5716D" w14:textId="77777777" w:rsidR="004F071D" w:rsidRPr="0084645A" w:rsidRDefault="004F071D" w:rsidP="004F071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2.525</w:t>
            </w:r>
          </w:p>
        </w:tc>
        <w:tc>
          <w:tcPr>
            <w:tcW w:w="933" w:type="dxa"/>
            <w:noWrap/>
            <w:hideMark/>
          </w:tcPr>
          <w:p w14:paraId="506D2A74" w14:textId="77777777" w:rsidR="004F071D" w:rsidRPr="0084645A" w:rsidRDefault="004F071D" w:rsidP="004F071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101</w:t>
            </w:r>
          </w:p>
        </w:tc>
        <w:tc>
          <w:tcPr>
            <w:tcW w:w="933" w:type="dxa"/>
            <w:noWrap/>
            <w:hideMark/>
          </w:tcPr>
          <w:p w14:paraId="07028567" w14:textId="77777777" w:rsidR="004F071D" w:rsidRPr="0084645A" w:rsidRDefault="004F071D" w:rsidP="004F071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101</w:t>
            </w:r>
          </w:p>
        </w:tc>
        <w:tc>
          <w:tcPr>
            <w:tcW w:w="933" w:type="dxa"/>
            <w:noWrap/>
            <w:hideMark/>
          </w:tcPr>
          <w:p w14:paraId="06C46B0E" w14:textId="77777777" w:rsidR="004F071D" w:rsidRPr="0084645A" w:rsidRDefault="004F071D" w:rsidP="004F071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101</w:t>
            </w:r>
          </w:p>
        </w:tc>
        <w:tc>
          <w:tcPr>
            <w:tcW w:w="935" w:type="dxa"/>
            <w:noWrap/>
            <w:hideMark/>
          </w:tcPr>
          <w:p w14:paraId="384BB920" w14:textId="77777777" w:rsidR="004F071D" w:rsidRPr="0084645A" w:rsidRDefault="004F071D" w:rsidP="004F071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50.5</w:t>
            </w:r>
          </w:p>
        </w:tc>
        <w:tc>
          <w:tcPr>
            <w:tcW w:w="935" w:type="dxa"/>
            <w:noWrap/>
            <w:hideMark/>
          </w:tcPr>
          <w:p w14:paraId="4C09CD93" w14:textId="77777777" w:rsidR="004F071D" w:rsidRPr="0084645A" w:rsidRDefault="004F071D" w:rsidP="004F071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50.5</w:t>
            </w:r>
          </w:p>
        </w:tc>
      </w:tr>
      <w:tr w:rsidR="004F071D" w:rsidRPr="0084645A" w14:paraId="3A69199D" w14:textId="77777777" w:rsidTr="004F071D">
        <w:trPr>
          <w:trHeight w:val="70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2" w:type="dxa"/>
            <w:tcBorders>
              <w:left w:val="single" w:sz="4" w:space="0" w:color="auto"/>
              <w:bottom w:val="single" w:sz="4" w:space="0" w:color="666666" w:themeColor="text1" w:themeTint="99"/>
              <w:right w:val="single" w:sz="4" w:space="0" w:color="auto"/>
            </w:tcBorders>
            <w:hideMark/>
          </w:tcPr>
          <w:p w14:paraId="0A54CA1E" w14:textId="77777777" w:rsidR="004F071D" w:rsidRPr="0084645A" w:rsidRDefault="004F071D" w:rsidP="004F071D">
            <w:pPr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 xml:space="preserve">PMMA </w:t>
            </w:r>
          </w:p>
        </w:tc>
        <w:tc>
          <w:tcPr>
            <w:tcW w:w="843" w:type="dxa"/>
            <w:tcBorders>
              <w:left w:val="single" w:sz="4" w:space="0" w:color="auto"/>
            </w:tcBorders>
            <w:hideMark/>
          </w:tcPr>
          <w:p w14:paraId="71DA950C" w14:textId="77777777" w:rsidR="004F071D" w:rsidRPr="0084645A" w:rsidRDefault="004F071D" w:rsidP="004F071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3</w:t>
            </w:r>
            <w:r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0</w:t>
            </w:r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 xml:space="preserve">0 </w:t>
            </w:r>
            <w:proofErr w:type="spellStart"/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kDa</w:t>
            </w:r>
            <w:proofErr w:type="spellEnd"/>
          </w:p>
        </w:tc>
        <w:tc>
          <w:tcPr>
            <w:tcW w:w="846" w:type="dxa"/>
            <w:hideMark/>
          </w:tcPr>
          <w:p w14:paraId="6994D761" w14:textId="77777777" w:rsidR="004F071D" w:rsidRPr="0084645A" w:rsidRDefault="004F071D" w:rsidP="004F071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 xml:space="preserve">RAFT PMMA  15 </w:t>
            </w:r>
            <w:proofErr w:type="spellStart"/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kDa</w:t>
            </w:r>
            <w:proofErr w:type="spellEnd"/>
          </w:p>
        </w:tc>
        <w:tc>
          <w:tcPr>
            <w:tcW w:w="732" w:type="dxa"/>
          </w:tcPr>
          <w:p w14:paraId="0E17A558" w14:textId="77777777" w:rsidR="004F071D" w:rsidRPr="0084645A" w:rsidRDefault="004F071D" w:rsidP="004F071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3</w:t>
            </w:r>
            <w:r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0</w:t>
            </w:r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 xml:space="preserve">0 </w:t>
            </w:r>
            <w:proofErr w:type="spellStart"/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kDa</w:t>
            </w:r>
            <w:proofErr w:type="spellEnd"/>
          </w:p>
        </w:tc>
        <w:tc>
          <w:tcPr>
            <w:tcW w:w="706" w:type="dxa"/>
            <w:hideMark/>
          </w:tcPr>
          <w:p w14:paraId="3C2ED32C" w14:textId="77777777" w:rsidR="004F071D" w:rsidRPr="0084645A" w:rsidRDefault="004F071D" w:rsidP="004F071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 xml:space="preserve">15 </w:t>
            </w:r>
            <w:proofErr w:type="spellStart"/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kDa</w:t>
            </w:r>
            <w:proofErr w:type="spellEnd"/>
          </w:p>
        </w:tc>
        <w:tc>
          <w:tcPr>
            <w:tcW w:w="711" w:type="dxa"/>
          </w:tcPr>
          <w:p w14:paraId="6B680D48" w14:textId="77777777" w:rsidR="004F071D" w:rsidRPr="0084645A" w:rsidRDefault="004F071D" w:rsidP="004F071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 xml:space="preserve">15 </w:t>
            </w:r>
            <w:proofErr w:type="spellStart"/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kDa</w:t>
            </w:r>
            <w:proofErr w:type="spellEnd"/>
          </w:p>
        </w:tc>
        <w:tc>
          <w:tcPr>
            <w:tcW w:w="727" w:type="dxa"/>
            <w:hideMark/>
          </w:tcPr>
          <w:p w14:paraId="11D27C3E" w14:textId="77777777" w:rsidR="004F071D" w:rsidRPr="0084645A" w:rsidRDefault="004F071D" w:rsidP="004F071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3</w:t>
            </w:r>
            <w:r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0</w:t>
            </w:r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 xml:space="preserve">0 </w:t>
            </w:r>
            <w:proofErr w:type="spellStart"/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kDa</w:t>
            </w:r>
            <w:proofErr w:type="spellEnd"/>
          </w:p>
        </w:tc>
        <w:tc>
          <w:tcPr>
            <w:tcW w:w="933" w:type="dxa"/>
            <w:hideMark/>
          </w:tcPr>
          <w:p w14:paraId="52F51E61" w14:textId="77777777" w:rsidR="004F071D" w:rsidRPr="0084645A" w:rsidRDefault="004F071D" w:rsidP="004F071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Clear Perspex</w:t>
            </w:r>
          </w:p>
        </w:tc>
        <w:tc>
          <w:tcPr>
            <w:tcW w:w="933" w:type="dxa"/>
            <w:hideMark/>
          </w:tcPr>
          <w:p w14:paraId="209B507F" w14:textId="77777777" w:rsidR="004F071D" w:rsidRPr="0084645A" w:rsidRDefault="004F071D" w:rsidP="004F071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Blue Perspex</w:t>
            </w:r>
          </w:p>
        </w:tc>
        <w:tc>
          <w:tcPr>
            <w:tcW w:w="933" w:type="dxa"/>
            <w:hideMark/>
          </w:tcPr>
          <w:p w14:paraId="016BE923" w14:textId="77777777" w:rsidR="004F071D" w:rsidRPr="0084645A" w:rsidRDefault="004F071D" w:rsidP="004F071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Violet Perspex</w:t>
            </w:r>
          </w:p>
        </w:tc>
        <w:tc>
          <w:tcPr>
            <w:tcW w:w="933" w:type="dxa"/>
            <w:hideMark/>
          </w:tcPr>
          <w:p w14:paraId="23DBA4C1" w14:textId="77777777" w:rsidR="004F071D" w:rsidRPr="0084645A" w:rsidRDefault="004F071D" w:rsidP="004F071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Violet Perspex</w:t>
            </w:r>
          </w:p>
        </w:tc>
        <w:tc>
          <w:tcPr>
            <w:tcW w:w="933" w:type="dxa"/>
            <w:hideMark/>
          </w:tcPr>
          <w:p w14:paraId="3C4C4D11" w14:textId="77777777" w:rsidR="004F071D" w:rsidRPr="0084645A" w:rsidRDefault="004F071D" w:rsidP="004F071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Blue Perspex</w:t>
            </w:r>
          </w:p>
        </w:tc>
        <w:tc>
          <w:tcPr>
            <w:tcW w:w="933" w:type="dxa"/>
            <w:hideMark/>
          </w:tcPr>
          <w:p w14:paraId="5635590F" w14:textId="77777777" w:rsidR="004F071D" w:rsidRPr="0084645A" w:rsidRDefault="004F071D" w:rsidP="004F071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Clear Perspex</w:t>
            </w:r>
          </w:p>
        </w:tc>
        <w:tc>
          <w:tcPr>
            <w:tcW w:w="935" w:type="dxa"/>
            <w:hideMark/>
          </w:tcPr>
          <w:p w14:paraId="57A6685E" w14:textId="77777777" w:rsidR="004F071D" w:rsidRPr="0084645A" w:rsidRDefault="004F071D" w:rsidP="004F071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 xml:space="preserve">Violet </w:t>
            </w:r>
            <w:r w:rsidRPr="00A81700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P</w:t>
            </w:r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erspex</w:t>
            </w:r>
          </w:p>
        </w:tc>
        <w:tc>
          <w:tcPr>
            <w:tcW w:w="935" w:type="dxa"/>
            <w:hideMark/>
          </w:tcPr>
          <w:p w14:paraId="25FEC8C6" w14:textId="77777777" w:rsidR="004F071D" w:rsidRPr="0084645A" w:rsidRDefault="004F071D" w:rsidP="004F071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 xml:space="preserve">Violet </w:t>
            </w:r>
            <w:r w:rsidRPr="00A81700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P</w:t>
            </w:r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erspex</w:t>
            </w:r>
          </w:p>
        </w:tc>
      </w:tr>
      <w:tr w:rsidR="004F071D" w:rsidRPr="0084645A" w14:paraId="79B3B871" w14:textId="77777777" w:rsidTr="004F071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3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2" w:type="dxa"/>
            <w:tcBorders>
              <w:left w:val="single" w:sz="4" w:space="0" w:color="auto"/>
              <w:bottom w:val="single" w:sz="4" w:space="0" w:color="666666" w:themeColor="text1" w:themeTint="99"/>
              <w:right w:val="single" w:sz="4" w:space="0" w:color="auto"/>
            </w:tcBorders>
            <w:noWrap/>
            <w:hideMark/>
          </w:tcPr>
          <w:p w14:paraId="6D087306" w14:textId="77777777" w:rsidR="004F071D" w:rsidRPr="0084645A" w:rsidRDefault="004F071D" w:rsidP="004F071D">
            <w:pPr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Molarity (mM)</w:t>
            </w:r>
          </w:p>
        </w:tc>
        <w:tc>
          <w:tcPr>
            <w:tcW w:w="843" w:type="dxa"/>
            <w:tcBorders>
              <w:left w:val="single" w:sz="4" w:space="0" w:color="auto"/>
            </w:tcBorders>
            <w:noWrap/>
            <w:hideMark/>
          </w:tcPr>
          <w:p w14:paraId="7831A8F5" w14:textId="77777777" w:rsidR="004F071D" w:rsidRPr="0084645A" w:rsidRDefault="004F071D" w:rsidP="004F071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25</w:t>
            </w:r>
          </w:p>
        </w:tc>
        <w:tc>
          <w:tcPr>
            <w:tcW w:w="846" w:type="dxa"/>
            <w:noWrap/>
            <w:hideMark/>
          </w:tcPr>
          <w:p w14:paraId="242BC1E8" w14:textId="77777777" w:rsidR="004F071D" w:rsidRPr="0084645A" w:rsidRDefault="004F071D" w:rsidP="004F071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25</w:t>
            </w:r>
          </w:p>
        </w:tc>
        <w:tc>
          <w:tcPr>
            <w:tcW w:w="732" w:type="dxa"/>
          </w:tcPr>
          <w:p w14:paraId="3DBAA158" w14:textId="77777777" w:rsidR="004F071D" w:rsidRPr="0084645A" w:rsidRDefault="004F071D" w:rsidP="004F071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25</w:t>
            </w:r>
          </w:p>
        </w:tc>
        <w:tc>
          <w:tcPr>
            <w:tcW w:w="706" w:type="dxa"/>
            <w:noWrap/>
            <w:hideMark/>
          </w:tcPr>
          <w:p w14:paraId="3BCC926C" w14:textId="77777777" w:rsidR="004F071D" w:rsidRPr="0084645A" w:rsidRDefault="004F071D" w:rsidP="004F071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2000</w:t>
            </w:r>
          </w:p>
        </w:tc>
        <w:tc>
          <w:tcPr>
            <w:tcW w:w="711" w:type="dxa"/>
          </w:tcPr>
          <w:p w14:paraId="321A10D4" w14:textId="77777777" w:rsidR="004F071D" w:rsidRPr="0084645A" w:rsidRDefault="004F071D" w:rsidP="004F071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25</w:t>
            </w:r>
          </w:p>
        </w:tc>
        <w:tc>
          <w:tcPr>
            <w:tcW w:w="727" w:type="dxa"/>
            <w:noWrap/>
            <w:hideMark/>
          </w:tcPr>
          <w:p w14:paraId="2D045575" w14:textId="77777777" w:rsidR="004F071D" w:rsidRPr="0084645A" w:rsidRDefault="004F071D" w:rsidP="004F071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2000</w:t>
            </w:r>
          </w:p>
        </w:tc>
        <w:tc>
          <w:tcPr>
            <w:tcW w:w="933" w:type="dxa"/>
            <w:noWrap/>
            <w:hideMark/>
          </w:tcPr>
          <w:p w14:paraId="1A4F2513" w14:textId="77777777" w:rsidR="004F071D" w:rsidRPr="0084645A" w:rsidRDefault="004F071D" w:rsidP="004F071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25</w:t>
            </w:r>
          </w:p>
        </w:tc>
        <w:tc>
          <w:tcPr>
            <w:tcW w:w="933" w:type="dxa"/>
            <w:noWrap/>
            <w:hideMark/>
          </w:tcPr>
          <w:p w14:paraId="694E0CE3" w14:textId="77777777" w:rsidR="004F071D" w:rsidRPr="0084645A" w:rsidRDefault="004F071D" w:rsidP="004F071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25</w:t>
            </w:r>
          </w:p>
        </w:tc>
        <w:tc>
          <w:tcPr>
            <w:tcW w:w="933" w:type="dxa"/>
            <w:noWrap/>
            <w:hideMark/>
          </w:tcPr>
          <w:p w14:paraId="72514923" w14:textId="77777777" w:rsidR="004F071D" w:rsidRPr="0084645A" w:rsidRDefault="004F071D" w:rsidP="004F071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25</w:t>
            </w:r>
          </w:p>
        </w:tc>
        <w:tc>
          <w:tcPr>
            <w:tcW w:w="933" w:type="dxa"/>
            <w:noWrap/>
            <w:hideMark/>
          </w:tcPr>
          <w:p w14:paraId="336FBA67" w14:textId="77777777" w:rsidR="004F071D" w:rsidRPr="0084645A" w:rsidRDefault="004F071D" w:rsidP="004F071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1000</w:t>
            </w:r>
          </w:p>
        </w:tc>
        <w:tc>
          <w:tcPr>
            <w:tcW w:w="933" w:type="dxa"/>
            <w:noWrap/>
            <w:hideMark/>
          </w:tcPr>
          <w:p w14:paraId="604ED077" w14:textId="77777777" w:rsidR="004F071D" w:rsidRPr="0084645A" w:rsidRDefault="004F071D" w:rsidP="004F071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1000</w:t>
            </w:r>
          </w:p>
        </w:tc>
        <w:tc>
          <w:tcPr>
            <w:tcW w:w="933" w:type="dxa"/>
            <w:noWrap/>
            <w:hideMark/>
          </w:tcPr>
          <w:p w14:paraId="4AA05745" w14:textId="77777777" w:rsidR="004F071D" w:rsidRPr="0084645A" w:rsidRDefault="004F071D" w:rsidP="004F071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1000</w:t>
            </w:r>
          </w:p>
        </w:tc>
        <w:tc>
          <w:tcPr>
            <w:tcW w:w="935" w:type="dxa"/>
            <w:noWrap/>
            <w:hideMark/>
          </w:tcPr>
          <w:p w14:paraId="0440DD71" w14:textId="77777777" w:rsidR="004F071D" w:rsidRPr="0084645A" w:rsidRDefault="004F071D" w:rsidP="004F071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500</w:t>
            </w:r>
          </w:p>
        </w:tc>
        <w:tc>
          <w:tcPr>
            <w:tcW w:w="935" w:type="dxa"/>
            <w:noWrap/>
            <w:hideMark/>
          </w:tcPr>
          <w:p w14:paraId="477BF6B1" w14:textId="77777777" w:rsidR="004F071D" w:rsidRPr="0084645A" w:rsidRDefault="004F071D" w:rsidP="004F071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500</w:t>
            </w:r>
          </w:p>
        </w:tc>
      </w:tr>
      <w:tr w:rsidR="004F071D" w:rsidRPr="0084645A" w14:paraId="2754E02B" w14:textId="77777777" w:rsidTr="004F071D">
        <w:trPr>
          <w:trHeight w:val="23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2" w:type="dxa"/>
            <w:tcBorders>
              <w:left w:val="single" w:sz="4" w:space="0" w:color="auto"/>
              <w:bottom w:val="single" w:sz="4" w:space="0" w:color="666666" w:themeColor="text1" w:themeTint="99"/>
              <w:right w:val="single" w:sz="4" w:space="0" w:color="auto"/>
            </w:tcBorders>
            <w:noWrap/>
            <w:hideMark/>
          </w:tcPr>
          <w:p w14:paraId="7EB7C693" w14:textId="77777777" w:rsidR="004F071D" w:rsidRPr="0084645A" w:rsidRDefault="004F071D" w:rsidP="004F071D">
            <w:pPr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Temp</w:t>
            </w:r>
          </w:p>
        </w:tc>
        <w:tc>
          <w:tcPr>
            <w:tcW w:w="843" w:type="dxa"/>
            <w:tcBorders>
              <w:left w:val="single" w:sz="4" w:space="0" w:color="auto"/>
            </w:tcBorders>
            <w:noWrap/>
            <w:hideMark/>
          </w:tcPr>
          <w:p w14:paraId="6B49FB99" w14:textId="77777777" w:rsidR="004F071D" w:rsidRPr="0084645A" w:rsidRDefault="004F071D" w:rsidP="004F071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175</w:t>
            </w:r>
          </w:p>
        </w:tc>
        <w:tc>
          <w:tcPr>
            <w:tcW w:w="846" w:type="dxa"/>
            <w:noWrap/>
            <w:hideMark/>
          </w:tcPr>
          <w:p w14:paraId="104602B6" w14:textId="77777777" w:rsidR="004F071D" w:rsidRPr="0084645A" w:rsidRDefault="004F071D" w:rsidP="004F071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175</w:t>
            </w:r>
          </w:p>
        </w:tc>
        <w:tc>
          <w:tcPr>
            <w:tcW w:w="732" w:type="dxa"/>
          </w:tcPr>
          <w:p w14:paraId="68E2C9C5" w14:textId="77777777" w:rsidR="004F071D" w:rsidRPr="0084645A" w:rsidRDefault="004F071D" w:rsidP="004F071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175</w:t>
            </w:r>
          </w:p>
        </w:tc>
        <w:tc>
          <w:tcPr>
            <w:tcW w:w="706" w:type="dxa"/>
            <w:noWrap/>
            <w:hideMark/>
          </w:tcPr>
          <w:p w14:paraId="5F63799C" w14:textId="77777777" w:rsidR="004F071D" w:rsidRPr="0084645A" w:rsidRDefault="004F071D" w:rsidP="004F071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175</w:t>
            </w:r>
          </w:p>
        </w:tc>
        <w:tc>
          <w:tcPr>
            <w:tcW w:w="711" w:type="dxa"/>
          </w:tcPr>
          <w:p w14:paraId="063D36DC" w14:textId="77777777" w:rsidR="004F071D" w:rsidRPr="0084645A" w:rsidRDefault="004F071D" w:rsidP="004F071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175</w:t>
            </w:r>
          </w:p>
        </w:tc>
        <w:tc>
          <w:tcPr>
            <w:tcW w:w="727" w:type="dxa"/>
            <w:noWrap/>
            <w:hideMark/>
          </w:tcPr>
          <w:p w14:paraId="756E3996" w14:textId="77777777" w:rsidR="004F071D" w:rsidRPr="0084645A" w:rsidRDefault="004F071D" w:rsidP="004F071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175</w:t>
            </w:r>
          </w:p>
        </w:tc>
        <w:tc>
          <w:tcPr>
            <w:tcW w:w="933" w:type="dxa"/>
            <w:noWrap/>
            <w:hideMark/>
          </w:tcPr>
          <w:p w14:paraId="20A41B04" w14:textId="77777777" w:rsidR="004F071D" w:rsidRPr="0084645A" w:rsidRDefault="004F071D" w:rsidP="004F071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175</w:t>
            </w:r>
          </w:p>
        </w:tc>
        <w:tc>
          <w:tcPr>
            <w:tcW w:w="933" w:type="dxa"/>
            <w:noWrap/>
            <w:hideMark/>
          </w:tcPr>
          <w:p w14:paraId="52AD351B" w14:textId="77777777" w:rsidR="004F071D" w:rsidRPr="0084645A" w:rsidRDefault="004F071D" w:rsidP="004F071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175</w:t>
            </w:r>
          </w:p>
        </w:tc>
        <w:tc>
          <w:tcPr>
            <w:tcW w:w="933" w:type="dxa"/>
            <w:noWrap/>
            <w:hideMark/>
          </w:tcPr>
          <w:p w14:paraId="59DB1FAE" w14:textId="77777777" w:rsidR="004F071D" w:rsidRPr="0084645A" w:rsidRDefault="004F071D" w:rsidP="004F071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175</w:t>
            </w:r>
          </w:p>
        </w:tc>
        <w:tc>
          <w:tcPr>
            <w:tcW w:w="933" w:type="dxa"/>
            <w:noWrap/>
            <w:hideMark/>
          </w:tcPr>
          <w:p w14:paraId="465B2C01" w14:textId="77777777" w:rsidR="004F071D" w:rsidRPr="0084645A" w:rsidRDefault="004F071D" w:rsidP="004F071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175</w:t>
            </w:r>
          </w:p>
        </w:tc>
        <w:tc>
          <w:tcPr>
            <w:tcW w:w="933" w:type="dxa"/>
            <w:noWrap/>
            <w:hideMark/>
          </w:tcPr>
          <w:p w14:paraId="32B3FB61" w14:textId="77777777" w:rsidR="004F071D" w:rsidRPr="0084645A" w:rsidRDefault="004F071D" w:rsidP="004F071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175</w:t>
            </w:r>
          </w:p>
        </w:tc>
        <w:tc>
          <w:tcPr>
            <w:tcW w:w="933" w:type="dxa"/>
            <w:noWrap/>
            <w:hideMark/>
          </w:tcPr>
          <w:p w14:paraId="3DBF89FC" w14:textId="77777777" w:rsidR="004F071D" w:rsidRPr="0084645A" w:rsidRDefault="004F071D" w:rsidP="004F071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175</w:t>
            </w:r>
          </w:p>
        </w:tc>
        <w:tc>
          <w:tcPr>
            <w:tcW w:w="935" w:type="dxa"/>
            <w:noWrap/>
            <w:hideMark/>
          </w:tcPr>
          <w:p w14:paraId="781D68E7" w14:textId="77777777" w:rsidR="004F071D" w:rsidRPr="0084645A" w:rsidRDefault="004F071D" w:rsidP="004F071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175</w:t>
            </w:r>
          </w:p>
        </w:tc>
        <w:tc>
          <w:tcPr>
            <w:tcW w:w="935" w:type="dxa"/>
            <w:noWrap/>
            <w:hideMark/>
          </w:tcPr>
          <w:p w14:paraId="1B4E5663" w14:textId="77777777" w:rsidR="004F071D" w:rsidRPr="0084645A" w:rsidRDefault="004F071D" w:rsidP="004F071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175</w:t>
            </w:r>
          </w:p>
        </w:tc>
      </w:tr>
      <w:tr w:rsidR="004F071D" w:rsidRPr="0084645A" w14:paraId="09D63549" w14:textId="77777777" w:rsidTr="004F071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3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2" w:type="dxa"/>
            <w:tcBorders>
              <w:left w:val="single" w:sz="4" w:space="0" w:color="auto"/>
              <w:bottom w:val="single" w:sz="4" w:space="0" w:color="666666" w:themeColor="text1" w:themeTint="99"/>
              <w:right w:val="single" w:sz="4" w:space="0" w:color="auto"/>
            </w:tcBorders>
            <w:noWrap/>
            <w:hideMark/>
          </w:tcPr>
          <w:p w14:paraId="7E28A10B" w14:textId="77777777" w:rsidR="004F071D" w:rsidRPr="0084645A" w:rsidRDefault="004F071D" w:rsidP="004F071D">
            <w:pPr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Time (min)</w:t>
            </w:r>
          </w:p>
        </w:tc>
        <w:tc>
          <w:tcPr>
            <w:tcW w:w="843" w:type="dxa"/>
            <w:tcBorders>
              <w:left w:val="single" w:sz="4" w:space="0" w:color="auto"/>
            </w:tcBorders>
            <w:noWrap/>
            <w:hideMark/>
          </w:tcPr>
          <w:p w14:paraId="77B71183" w14:textId="77777777" w:rsidR="004F071D" w:rsidRPr="0084645A" w:rsidRDefault="004F071D" w:rsidP="004F071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  <w:t>300</w:t>
            </w:r>
          </w:p>
        </w:tc>
        <w:tc>
          <w:tcPr>
            <w:tcW w:w="846" w:type="dxa"/>
            <w:noWrap/>
            <w:hideMark/>
          </w:tcPr>
          <w:p w14:paraId="4527CBCC" w14:textId="77777777" w:rsidR="004F071D" w:rsidRPr="0084645A" w:rsidRDefault="004F071D" w:rsidP="004F071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auto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auto"/>
                <w:sz w:val="16"/>
                <w:szCs w:val="16"/>
                <w:lang w:val="en-GB" w:eastAsia="en-GB"/>
              </w:rPr>
              <w:t>300</w:t>
            </w:r>
          </w:p>
        </w:tc>
        <w:tc>
          <w:tcPr>
            <w:tcW w:w="732" w:type="dxa"/>
          </w:tcPr>
          <w:p w14:paraId="22C218AB" w14:textId="77777777" w:rsidR="004F071D" w:rsidRPr="0084645A" w:rsidRDefault="004F071D" w:rsidP="004F071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auto"/>
                <w:sz w:val="16"/>
                <w:szCs w:val="16"/>
                <w:lang w:val="en-GB" w:eastAsia="en-GB"/>
              </w:rPr>
              <w:t>300</w:t>
            </w:r>
          </w:p>
        </w:tc>
        <w:tc>
          <w:tcPr>
            <w:tcW w:w="706" w:type="dxa"/>
            <w:noWrap/>
            <w:hideMark/>
          </w:tcPr>
          <w:p w14:paraId="0B391D82" w14:textId="77777777" w:rsidR="004F071D" w:rsidRPr="0084645A" w:rsidRDefault="004F071D" w:rsidP="004F071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auto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auto"/>
                <w:sz w:val="16"/>
                <w:szCs w:val="16"/>
                <w:lang w:val="en-GB" w:eastAsia="en-GB"/>
              </w:rPr>
              <w:t>300</w:t>
            </w:r>
          </w:p>
        </w:tc>
        <w:tc>
          <w:tcPr>
            <w:tcW w:w="711" w:type="dxa"/>
          </w:tcPr>
          <w:p w14:paraId="292DBF59" w14:textId="77777777" w:rsidR="004F071D" w:rsidRPr="0084645A" w:rsidRDefault="004F071D" w:rsidP="004F071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auto"/>
                <w:sz w:val="16"/>
                <w:szCs w:val="16"/>
                <w:lang w:val="en-GB" w:eastAsia="en-GB"/>
              </w:rPr>
              <w:t>300</w:t>
            </w:r>
          </w:p>
        </w:tc>
        <w:tc>
          <w:tcPr>
            <w:tcW w:w="727" w:type="dxa"/>
            <w:noWrap/>
            <w:hideMark/>
          </w:tcPr>
          <w:p w14:paraId="5B1278DF" w14:textId="77777777" w:rsidR="004F071D" w:rsidRPr="0084645A" w:rsidRDefault="004F071D" w:rsidP="004F071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auto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auto"/>
                <w:sz w:val="16"/>
                <w:szCs w:val="16"/>
                <w:lang w:val="en-GB" w:eastAsia="en-GB"/>
              </w:rPr>
              <w:t>300</w:t>
            </w:r>
          </w:p>
        </w:tc>
        <w:tc>
          <w:tcPr>
            <w:tcW w:w="933" w:type="dxa"/>
            <w:noWrap/>
            <w:hideMark/>
          </w:tcPr>
          <w:p w14:paraId="6EB3DE0C" w14:textId="77777777" w:rsidR="004F071D" w:rsidRPr="0084645A" w:rsidRDefault="004F071D" w:rsidP="004F071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auto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auto"/>
                <w:sz w:val="16"/>
                <w:szCs w:val="16"/>
                <w:lang w:val="en-GB" w:eastAsia="en-GB"/>
              </w:rPr>
              <w:t>300</w:t>
            </w:r>
          </w:p>
        </w:tc>
        <w:tc>
          <w:tcPr>
            <w:tcW w:w="933" w:type="dxa"/>
            <w:noWrap/>
            <w:hideMark/>
          </w:tcPr>
          <w:p w14:paraId="055A66CD" w14:textId="77777777" w:rsidR="004F071D" w:rsidRPr="0084645A" w:rsidRDefault="004F071D" w:rsidP="004F071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auto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auto"/>
                <w:sz w:val="16"/>
                <w:szCs w:val="16"/>
                <w:lang w:val="en-GB" w:eastAsia="en-GB"/>
              </w:rPr>
              <w:t>300</w:t>
            </w:r>
          </w:p>
        </w:tc>
        <w:tc>
          <w:tcPr>
            <w:tcW w:w="933" w:type="dxa"/>
            <w:noWrap/>
            <w:hideMark/>
          </w:tcPr>
          <w:p w14:paraId="7826846F" w14:textId="77777777" w:rsidR="004F071D" w:rsidRPr="0084645A" w:rsidRDefault="004F071D" w:rsidP="004F071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auto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auto"/>
                <w:sz w:val="16"/>
                <w:szCs w:val="16"/>
                <w:lang w:val="en-GB" w:eastAsia="en-GB"/>
              </w:rPr>
              <w:t>300</w:t>
            </w:r>
          </w:p>
        </w:tc>
        <w:tc>
          <w:tcPr>
            <w:tcW w:w="933" w:type="dxa"/>
            <w:noWrap/>
            <w:hideMark/>
          </w:tcPr>
          <w:p w14:paraId="78B39ED7" w14:textId="77777777" w:rsidR="004F071D" w:rsidRPr="0084645A" w:rsidRDefault="004F071D" w:rsidP="004F071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auto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auto"/>
                <w:sz w:val="16"/>
                <w:szCs w:val="16"/>
                <w:lang w:val="en-GB" w:eastAsia="en-GB"/>
              </w:rPr>
              <w:t>300</w:t>
            </w:r>
          </w:p>
        </w:tc>
        <w:tc>
          <w:tcPr>
            <w:tcW w:w="933" w:type="dxa"/>
            <w:noWrap/>
            <w:hideMark/>
          </w:tcPr>
          <w:p w14:paraId="1DE19C83" w14:textId="77777777" w:rsidR="004F071D" w:rsidRPr="0084645A" w:rsidRDefault="004F071D" w:rsidP="004F071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auto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auto"/>
                <w:sz w:val="16"/>
                <w:szCs w:val="16"/>
                <w:lang w:val="en-GB" w:eastAsia="en-GB"/>
              </w:rPr>
              <w:t>300</w:t>
            </w:r>
          </w:p>
        </w:tc>
        <w:tc>
          <w:tcPr>
            <w:tcW w:w="933" w:type="dxa"/>
            <w:noWrap/>
            <w:hideMark/>
          </w:tcPr>
          <w:p w14:paraId="733E118C" w14:textId="77777777" w:rsidR="004F071D" w:rsidRPr="0084645A" w:rsidRDefault="004F071D" w:rsidP="004F071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auto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auto"/>
                <w:sz w:val="16"/>
                <w:szCs w:val="16"/>
                <w:lang w:val="en-GB" w:eastAsia="en-GB"/>
              </w:rPr>
              <w:t>300</w:t>
            </w:r>
          </w:p>
        </w:tc>
        <w:tc>
          <w:tcPr>
            <w:tcW w:w="935" w:type="dxa"/>
            <w:noWrap/>
            <w:hideMark/>
          </w:tcPr>
          <w:p w14:paraId="2F341E66" w14:textId="77777777" w:rsidR="004F071D" w:rsidRPr="0084645A" w:rsidRDefault="004F071D" w:rsidP="004F071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auto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auto"/>
                <w:sz w:val="16"/>
                <w:szCs w:val="16"/>
                <w:lang w:val="en-GB" w:eastAsia="en-GB"/>
              </w:rPr>
              <w:t>1080</w:t>
            </w:r>
          </w:p>
        </w:tc>
        <w:tc>
          <w:tcPr>
            <w:tcW w:w="935" w:type="dxa"/>
            <w:noWrap/>
            <w:hideMark/>
          </w:tcPr>
          <w:p w14:paraId="7D7EF050" w14:textId="77777777" w:rsidR="004F071D" w:rsidRPr="0084645A" w:rsidRDefault="004F071D" w:rsidP="004F071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auto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auto"/>
                <w:sz w:val="16"/>
                <w:szCs w:val="16"/>
                <w:lang w:val="en-GB" w:eastAsia="en-GB"/>
              </w:rPr>
              <w:t>1080</w:t>
            </w:r>
          </w:p>
        </w:tc>
      </w:tr>
      <w:tr w:rsidR="004F071D" w:rsidRPr="0084645A" w14:paraId="6FE012B3" w14:textId="77777777" w:rsidTr="004F071D">
        <w:trPr>
          <w:trHeight w:val="23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2" w:type="dxa"/>
            <w:tcBorders>
              <w:left w:val="single" w:sz="4" w:space="0" w:color="auto"/>
              <w:bottom w:val="single" w:sz="4" w:space="0" w:color="666666" w:themeColor="text1" w:themeTint="99"/>
              <w:right w:val="single" w:sz="4" w:space="0" w:color="auto"/>
            </w:tcBorders>
            <w:noWrap/>
            <w:hideMark/>
          </w:tcPr>
          <w:p w14:paraId="79C6EDAF" w14:textId="77777777" w:rsidR="004F071D" w:rsidRPr="0084645A" w:rsidRDefault="004F071D" w:rsidP="004F071D">
            <w:pPr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A81700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 xml:space="preserve">ʃ </w:t>
            </w:r>
            <w:proofErr w:type="spellStart"/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Monomer</w:t>
            </w:r>
            <w:r w:rsidRPr="00A81700">
              <w:rPr>
                <w:rFonts w:ascii="Calibri" w:eastAsia="Times New Roman" w:hAnsi="Calibri" w:cs="Calibri"/>
                <w:color w:val="000000"/>
                <w:sz w:val="16"/>
                <w:szCs w:val="16"/>
                <w:vertAlign w:val="subscript"/>
                <w:lang w:val="en-GB" w:eastAsia="en-GB"/>
              </w:rPr>
              <w:t>Vinyl</w:t>
            </w:r>
            <w:proofErr w:type="spellEnd"/>
          </w:p>
        </w:tc>
        <w:tc>
          <w:tcPr>
            <w:tcW w:w="843" w:type="dxa"/>
            <w:tcBorders>
              <w:left w:val="single" w:sz="4" w:space="0" w:color="auto"/>
            </w:tcBorders>
            <w:noWrap/>
            <w:hideMark/>
          </w:tcPr>
          <w:p w14:paraId="5F994D4E" w14:textId="77777777" w:rsidR="004F071D" w:rsidRPr="0084645A" w:rsidRDefault="004F071D" w:rsidP="004F071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1</w:t>
            </w:r>
          </w:p>
        </w:tc>
        <w:tc>
          <w:tcPr>
            <w:tcW w:w="846" w:type="dxa"/>
            <w:noWrap/>
            <w:hideMark/>
          </w:tcPr>
          <w:p w14:paraId="1737978F" w14:textId="77777777" w:rsidR="004F071D" w:rsidRPr="0084645A" w:rsidRDefault="004F071D" w:rsidP="004F071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1</w:t>
            </w:r>
          </w:p>
        </w:tc>
        <w:tc>
          <w:tcPr>
            <w:tcW w:w="732" w:type="dxa"/>
          </w:tcPr>
          <w:p w14:paraId="4ABE03D8" w14:textId="77777777" w:rsidR="004F071D" w:rsidRPr="0084645A" w:rsidRDefault="004F071D" w:rsidP="004F071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1</w:t>
            </w:r>
          </w:p>
        </w:tc>
        <w:tc>
          <w:tcPr>
            <w:tcW w:w="706" w:type="dxa"/>
            <w:noWrap/>
            <w:hideMark/>
          </w:tcPr>
          <w:p w14:paraId="76A64677" w14:textId="77777777" w:rsidR="004F071D" w:rsidRPr="0084645A" w:rsidRDefault="004F071D" w:rsidP="004F071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1</w:t>
            </w:r>
          </w:p>
        </w:tc>
        <w:tc>
          <w:tcPr>
            <w:tcW w:w="711" w:type="dxa"/>
          </w:tcPr>
          <w:p w14:paraId="63EA2AA1" w14:textId="77777777" w:rsidR="004F071D" w:rsidRPr="0084645A" w:rsidRDefault="004F071D" w:rsidP="004F071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1</w:t>
            </w:r>
          </w:p>
        </w:tc>
        <w:tc>
          <w:tcPr>
            <w:tcW w:w="727" w:type="dxa"/>
            <w:noWrap/>
            <w:hideMark/>
          </w:tcPr>
          <w:p w14:paraId="297255CE" w14:textId="77777777" w:rsidR="004F071D" w:rsidRPr="0084645A" w:rsidRDefault="004F071D" w:rsidP="004F071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1</w:t>
            </w:r>
          </w:p>
        </w:tc>
        <w:tc>
          <w:tcPr>
            <w:tcW w:w="933" w:type="dxa"/>
            <w:noWrap/>
            <w:hideMark/>
          </w:tcPr>
          <w:p w14:paraId="22528838" w14:textId="77777777" w:rsidR="004F071D" w:rsidRPr="0084645A" w:rsidRDefault="004F071D" w:rsidP="004F071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1</w:t>
            </w:r>
          </w:p>
        </w:tc>
        <w:tc>
          <w:tcPr>
            <w:tcW w:w="933" w:type="dxa"/>
            <w:noWrap/>
            <w:hideMark/>
          </w:tcPr>
          <w:p w14:paraId="534091A7" w14:textId="77777777" w:rsidR="004F071D" w:rsidRPr="0084645A" w:rsidRDefault="004F071D" w:rsidP="004F071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1</w:t>
            </w:r>
          </w:p>
        </w:tc>
        <w:tc>
          <w:tcPr>
            <w:tcW w:w="933" w:type="dxa"/>
            <w:noWrap/>
            <w:hideMark/>
          </w:tcPr>
          <w:p w14:paraId="6F208E2E" w14:textId="77777777" w:rsidR="004F071D" w:rsidRPr="0084645A" w:rsidRDefault="004F071D" w:rsidP="004F071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1</w:t>
            </w:r>
          </w:p>
        </w:tc>
        <w:tc>
          <w:tcPr>
            <w:tcW w:w="933" w:type="dxa"/>
            <w:noWrap/>
            <w:hideMark/>
          </w:tcPr>
          <w:p w14:paraId="4EFB64BC" w14:textId="77777777" w:rsidR="004F071D" w:rsidRPr="0084645A" w:rsidRDefault="004F071D" w:rsidP="004F071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1</w:t>
            </w:r>
          </w:p>
        </w:tc>
        <w:tc>
          <w:tcPr>
            <w:tcW w:w="933" w:type="dxa"/>
            <w:noWrap/>
            <w:hideMark/>
          </w:tcPr>
          <w:p w14:paraId="1D545B0A" w14:textId="77777777" w:rsidR="004F071D" w:rsidRPr="0084645A" w:rsidRDefault="004F071D" w:rsidP="004F071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1</w:t>
            </w:r>
          </w:p>
        </w:tc>
        <w:tc>
          <w:tcPr>
            <w:tcW w:w="933" w:type="dxa"/>
            <w:noWrap/>
            <w:hideMark/>
          </w:tcPr>
          <w:p w14:paraId="483540D6" w14:textId="77777777" w:rsidR="004F071D" w:rsidRPr="0084645A" w:rsidRDefault="004F071D" w:rsidP="004F071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1</w:t>
            </w:r>
          </w:p>
        </w:tc>
        <w:tc>
          <w:tcPr>
            <w:tcW w:w="935" w:type="dxa"/>
            <w:noWrap/>
            <w:hideMark/>
          </w:tcPr>
          <w:p w14:paraId="3E05200B" w14:textId="77777777" w:rsidR="004F071D" w:rsidRPr="0084645A" w:rsidRDefault="004F071D" w:rsidP="004F071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1</w:t>
            </w:r>
          </w:p>
        </w:tc>
        <w:tc>
          <w:tcPr>
            <w:tcW w:w="935" w:type="dxa"/>
            <w:noWrap/>
            <w:hideMark/>
          </w:tcPr>
          <w:p w14:paraId="65AB18B7" w14:textId="77777777" w:rsidR="004F071D" w:rsidRPr="0084645A" w:rsidRDefault="004F071D" w:rsidP="004F071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1</w:t>
            </w:r>
          </w:p>
        </w:tc>
      </w:tr>
      <w:tr w:rsidR="004F071D" w:rsidRPr="0084645A" w14:paraId="368E3002" w14:textId="77777777" w:rsidTr="004F071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3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2" w:type="dxa"/>
            <w:tcBorders>
              <w:left w:val="single" w:sz="4" w:space="0" w:color="auto"/>
              <w:bottom w:val="single" w:sz="4" w:space="0" w:color="666666" w:themeColor="text1" w:themeTint="99"/>
              <w:right w:val="single" w:sz="4" w:space="0" w:color="auto"/>
            </w:tcBorders>
            <w:noWrap/>
            <w:hideMark/>
          </w:tcPr>
          <w:p w14:paraId="023A3E4A" w14:textId="77777777" w:rsidR="004F071D" w:rsidRPr="0084645A" w:rsidRDefault="004F071D" w:rsidP="004F071D">
            <w:pPr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A81700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 xml:space="preserve">ʃ </w:t>
            </w:r>
            <w:proofErr w:type="spellStart"/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Polymer</w:t>
            </w:r>
            <w:r w:rsidRPr="00A81700">
              <w:rPr>
                <w:rFonts w:ascii="Calibri" w:eastAsia="Times New Roman" w:hAnsi="Calibri" w:cs="Calibri"/>
                <w:color w:val="000000"/>
                <w:sz w:val="16"/>
                <w:szCs w:val="16"/>
                <w:vertAlign w:val="subscript"/>
                <w:lang w:val="en-GB" w:eastAsia="en-GB"/>
              </w:rPr>
              <w:t>OMe</w:t>
            </w:r>
            <w:proofErr w:type="spellEnd"/>
            <w:r w:rsidRPr="00A81700">
              <w:rPr>
                <w:rFonts w:ascii="Calibri" w:eastAsia="Times New Roman" w:hAnsi="Calibri" w:cs="Calibri"/>
                <w:color w:val="000000"/>
                <w:sz w:val="16"/>
                <w:szCs w:val="16"/>
                <w:vertAlign w:val="subscript"/>
                <w:lang w:val="en-GB" w:eastAsia="en-GB"/>
              </w:rPr>
              <w:t xml:space="preserve"> </w:t>
            </w:r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 xml:space="preserve">+ </w:t>
            </w:r>
            <w:proofErr w:type="spellStart"/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M</w:t>
            </w:r>
            <w:r w:rsidRPr="00A81700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onomer</w:t>
            </w:r>
            <w:r w:rsidRPr="00A81700">
              <w:rPr>
                <w:rFonts w:ascii="Calibri" w:eastAsia="Times New Roman" w:hAnsi="Calibri" w:cs="Calibri"/>
                <w:color w:val="000000"/>
                <w:sz w:val="16"/>
                <w:szCs w:val="16"/>
                <w:vertAlign w:val="subscript"/>
                <w:lang w:val="en-GB" w:eastAsia="en-GB"/>
              </w:rPr>
              <w:t>OMe</w:t>
            </w:r>
            <w:proofErr w:type="spellEnd"/>
          </w:p>
        </w:tc>
        <w:tc>
          <w:tcPr>
            <w:tcW w:w="843" w:type="dxa"/>
            <w:tcBorders>
              <w:left w:val="single" w:sz="4" w:space="0" w:color="auto"/>
            </w:tcBorders>
            <w:noWrap/>
            <w:hideMark/>
          </w:tcPr>
          <w:p w14:paraId="0F7447AC" w14:textId="77777777" w:rsidR="004F071D" w:rsidRPr="0084645A" w:rsidRDefault="004F071D" w:rsidP="004F071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4.19</w:t>
            </w:r>
          </w:p>
        </w:tc>
        <w:tc>
          <w:tcPr>
            <w:tcW w:w="846" w:type="dxa"/>
            <w:noWrap/>
            <w:hideMark/>
          </w:tcPr>
          <w:p w14:paraId="7AEE3A18" w14:textId="77777777" w:rsidR="004F071D" w:rsidRPr="0084645A" w:rsidRDefault="004F071D" w:rsidP="004F071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4.89</w:t>
            </w:r>
          </w:p>
        </w:tc>
        <w:tc>
          <w:tcPr>
            <w:tcW w:w="732" w:type="dxa"/>
            <w:vAlign w:val="center"/>
          </w:tcPr>
          <w:p w14:paraId="2037ACCC" w14:textId="77777777" w:rsidR="004F071D" w:rsidRPr="0084645A" w:rsidRDefault="004F071D" w:rsidP="004F071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DE4907">
              <w:rPr>
                <w:rFonts w:ascii="Calibri" w:hAnsi="Calibri" w:cs="Calibri"/>
                <w:sz w:val="16"/>
                <w:szCs w:val="16"/>
              </w:rPr>
              <w:t>Neg</w:t>
            </w:r>
          </w:p>
        </w:tc>
        <w:tc>
          <w:tcPr>
            <w:tcW w:w="706" w:type="dxa"/>
            <w:noWrap/>
            <w:hideMark/>
          </w:tcPr>
          <w:p w14:paraId="12ECCE2D" w14:textId="77777777" w:rsidR="004F071D" w:rsidRPr="0084645A" w:rsidRDefault="004F071D" w:rsidP="004F071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28.8</w:t>
            </w:r>
          </w:p>
        </w:tc>
        <w:tc>
          <w:tcPr>
            <w:tcW w:w="711" w:type="dxa"/>
            <w:vAlign w:val="center"/>
          </w:tcPr>
          <w:p w14:paraId="21AE5371" w14:textId="77777777" w:rsidR="004F071D" w:rsidRPr="0084645A" w:rsidRDefault="004F071D" w:rsidP="004F071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DE4907">
              <w:rPr>
                <w:rFonts w:ascii="Calibri" w:hAnsi="Calibri" w:cs="Calibri"/>
                <w:sz w:val="16"/>
                <w:szCs w:val="16"/>
              </w:rPr>
              <w:t>Neg</w:t>
            </w:r>
          </w:p>
        </w:tc>
        <w:tc>
          <w:tcPr>
            <w:tcW w:w="727" w:type="dxa"/>
            <w:noWrap/>
            <w:hideMark/>
          </w:tcPr>
          <w:p w14:paraId="37C3C748" w14:textId="77777777" w:rsidR="004F071D" w:rsidRPr="0084645A" w:rsidRDefault="004F071D" w:rsidP="004F071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16.3</w:t>
            </w:r>
          </w:p>
        </w:tc>
        <w:tc>
          <w:tcPr>
            <w:tcW w:w="933" w:type="dxa"/>
            <w:noWrap/>
            <w:hideMark/>
          </w:tcPr>
          <w:p w14:paraId="6CC0D598" w14:textId="77777777" w:rsidR="004F071D" w:rsidRPr="0084645A" w:rsidRDefault="004F071D" w:rsidP="004F071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5.65</w:t>
            </w:r>
          </w:p>
        </w:tc>
        <w:tc>
          <w:tcPr>
            <w:tcW w:w="933" w:type="dxa"/>
            <w:noWrap/>
            <w:hideMark/>
          </w:tcPr>
          <w:p w14:paraId="3CCF0A27" w14:textId="77777777" w:rsidR="004F071D" w:rsidRPr="0084645A" w:rsidRDefault="004F071D" w:rsidP="004F071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7.26</w:t>
            </w:r>
          </w:p>
        </w:tc>
        <w:tc>
          <w:tcPr>
            <w:tcW w:w="933" w:type="dxa"/>
            <w:noWrap/>
            <w:hideMark/>
          </w:tcPr>
          <w:p w14:paraId="6DC53D3A" w14:textId="77777777" w:rsidR="004F071D" w:rsidRPr="0084645A" w:rsidRDefault="004F071D" w:rsidP="004F071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4.4</w:t>
            </w:r>
          </w:p>
        </w:tc>
        <w:tc>
          <w:tcPr>
            <w:tcW w:w="933" w:type="dxa"/>
            <w:noWrap/>
            <w:hideMark/>
          </w:tcPr>
          <w:p w14:paraId="42CAC9B7" w14:textId="77777777" w:rsidR="004F071D" w:rsidRPr="0084645A" w:rsidRDefault="004F071D" w:rsidP="004F071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4.38</w:t>
            </w:r>
          </w:p>
        </w:tc>
        <w:tc>
          <w:tcPr>
            <w:tcW w:w="933" w:type="dxa"/>
            <w:noWrap/>
            <w:hideMark/>
          </w:tcPr>
          <w:p w14:paraId="78A93DD4" w14:textId="77777777" w:rsidR="004F071D" w:rsidRPr="0084645A" w:rsidRDefault="004F071D" w:rsidP="004F071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13.55</w:t>
            </w:r>
          </w:p>
        </w:tc>
        <w:tc>
          <w:tcPr>
            <w:tcW w:w="933" w:type="dxa"/>
            <w:noWrap/>
            <w:hideMark/>
          </w:tcPr>
          <w:p w14:paraId="0FB5F1BE" w14:textId="77777777" w:rsidR="004F071D" w:rsidRPr="0084645A" w:rsidRDefault="004F071D" w:rsidP="004F071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  <w:t>6.57</w:t>
            </w:r>
          </w:p>
        </w:tc>
        <w:tc>
          <w:tcPr>
            <w:tcW w:w="935" w:type="dxa"/>
            <w:noWrap/>
            <w:hideMark/>
          </w:tcPr>
          <w:p w14:paraId="5207C616" w14:textId="77777777" w:rsidR="004F071D" w:rsidRPr="0084645A" w:rsidRDefault="004F071D" w:rsidP="004F071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4.65</w:t>
            </w:r>
          </w:p>
        </w:tc>
        <w:tc>
          <w:tcPr>
            <w:tcW w:w="935" w:type="dxa"/>
            <w:noWrap/>
            <w:hideMark/>
          </w:tcPr>
          <w:p w14:paraId="0F471F73" w14:textId="77777777" w:rsidR="004F071D" w:rsidRPr="0084645A" w:rsidRDefault="004F071D" w:rsidP="004F071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5.44</w:t>
            </w:r>
          </w:p>
        </w:tc>
      </w:tr>
      <w:tr w:rsidR="004F071D" w:rsidRPr="0084645A" w14:paraId="634AFCF6" w14:textId="77777777" w:rsidTr="004F071D">
        <w:trPr>
          <w:trHeight w:val="23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082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07D47D2B" w14:textId="77777777" w:rsidR="004F071D" w:rsidRPr="0084645A" w:rsidRDefault="004F071D" w:rsidP="004F071D">
            <w:pPr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000000"/>
                <w:sz w:val="16"/>
                <w:szCs w:val="16"/>
                <w:lang w:val="en-GB" w:eastAsia="en-GB"/>
              </w:rPr>
              <w:t>% Monomer</w:t>
            </w:r>
          </w:p>
        </w:tc>
        <w:tc>
          <w:tcPr>
            <w:tcW w:w="843" w:type="dxa"/>
            <w:tcBorders>
              <w:left w:val="single" w:sz="4" w:space="0" w:color="auto"/>
            </w:tcBorders>
            <w:noWrap/>
            <w:hideMark/>
          </w:tcPr>
          <w:p w14:paraId="7DD29630" w14:textId="77777777" w:rsidR="004F071D" w:rsidRPr="0084645A" w:rsidRDefault="004F071D" w:rsidP="004F071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  <w:t>71.</w:t>
            </w:r>
            <w:r w:rsidRPr="00A81700"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  <w:t>6</w:t>
            </w:r>
          </w:p>
        </w:tc>
        <w:tc>
          <w:tcPr>
            <w:tcW w:w="846" w:type="dxa"/>
            <w:noWrap/>
            <w:hideMark/>
          </w:tcPr>
          <w:p w14:paraId="12D898CA" w14:textId="77777777" w:rsidR="004F071D" w:rsidRPr="0084645A" w:rsidRDefault="004F071D" w:rsidP="004F071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auto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auto"/>
                <w:sz w:val="16"/>
                <w:szCs w:val="16"/>
                <w:lang w:val="en-GB" w:eastAsia="en-GB"/>
              </w:rPr>
              <w:t>61.</w:t>
            </w:r>
            <w:r w:rsidRPr="00A81700">
              <w:rPr>
                <w:rFonts w:ascii="Calibri" w:eastAsia="Times New Roman" w:hAnsi="Calibri" w:cs="Calibri"/>
                <w:color w:val="auto"/>
                <w:sz w:val="16"/>
                <w:szCs w:val="16"/>
                <w:lang w:val="en-GB" w:eastAsia="en-GB"/>
              </w:rPr>
              <w:t>4</w:t>
            </w:r>
          </w:p>
        </w:tc>
        <w:tc>
          <w:tcPr>
            <w:tcW w:w="732" w:type="dxa"/>
            <w:vAlign w:val="center"/>
          </w:tcPr>
          <w:p w14:paraId="1A6A3FD9" w14:textId="77777777" w:rsidR="004F071D" w:rsidRPr="0084645A" w:rsidRDefault="004F071D" w:rsidP="004F071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</w:pPr>
            <w:r w:rsidRPr="00DE4907">
              <w:rPr>
                <w:rFonts w:ascii="Calibri" w:hAnsi="Calibri" w:cs="Calibri"/>
                <w:sz w:val="16"/>
                <w:szCs w:val="16"/>
              </w:rPr>
              <w:t>Neg</w:t>
            </w:r>
          </w:p>
        </w:tc>
        <w:tc>
          <w:tcPr>
            <w:tcW w:w="706" w:type="dxa"/>
            <w:noWrap/>
            <w:hideMark/>
          </w:tcPr>
          <w:p w14:paraId="79201FBA" w14:textId="77777777" w:rsidR="004F071D" w:rsidRPr="0084645A" w:rsidRDefault="004F071D" w:rsidP="004F071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auto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auto"/>
                <w:sz w:val="16"/>
                <w:szCs w:val="16"/>
                <w:lang w:val="en-GB" w:eastAsia="en-GB"/>
              </w:rPr>
              <w:t>10.4</w:t>
            </w:r>
          </w:p>
        </w:tc>
        <w:tc>
          <w:tcPr>
            <w:tcW w:w="711" w:type="dxa"/>
            <w:vAlign w:val="center"/>
          </w:tcPr>
          <w:p w14:paraId="606E0FBD" w14:textId="77777777" w:rsidR="004F071D" w:rsidRPr="0084645A" w:rsidRDefault="004F071D" w:rsidP="004F071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sz w:val="16"/>
                <w:szCs w:val="16"/>
                <w:lang w:val="en-GB" w:eastAsia="en-GB"/>
              </w:rPr>
            </w:pPr>
            <w:r w:rsidRPr="00DE4907">
              <w:rPr>
                <w:rFonts w:ascii="Calibri" w:hAnsi="Calibri" w:cs="Calibri"/>
                <w:sz w:val="16"/>
                <w:szCs w:val="16"/>
              </w:rPr>
              <w:t>Neg</w:t>
            </w:r>
          </w:p>
        </w:tc>
        <w:tc>
          <w:tcPr>
            <w:tcW w:w="727" w:type="dxa"/>
            <w:noWrap/>
            <w:hideMark/>
          </w:tcPr>
          <w:p w14:paraId="795EB886" w14:textId="77777777" w:rsidR="004F071D" w:rsidRPr="0084645A" w:rsidRDefault="004F071D" w:rsidP="004F071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auto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auto"/>
                <w:sz w:val="16"/>
                <w:szCs w:val="16"/>
                <w:lang w:val="en-GB" w:eastAsia="en-GB"/>
              </w:rPr>
              <w:t>18.4</w:t>
            </w:r>
          </w:p>
        </w:tc>
        <w:tc>
          <w:tcPr>
            <w:tcW w:w="933" w:type="dxa"/>
            <w:noWrap/>
            <w:hideMark/>
          </w:tcPr>
          <w:p w14:paraId="41D9D7FA" w14:textId="77777777" w:rsidR="004F071D" w:rsidRPr="0084645A" w:rsidRDefault="004F071D" w:rsidP="004F071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auto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auto"/>
                <w:sz w:val="16"/>
                <w:szCs w:val="16"/>
                <w:lang w:val="en-GB" w:eastAsia="en-GB"/>
              </w:rPr>
              <w:t>53.</w:t>
            </w:r>
            <w:r w:rsidRPr="00A81700">
              <w:rPr>
                <w:rFonts w:ascii="Calibri" w:eastAsia="Times New Roman" w:hAnsi="Calibri" w:cs="Calibri"/>
                <w:color w:val="auto"/>
                <w:sz w:val="16"/>
                <w:szCs w:val="16"/>
                <w:lang w:val="en-GB" w:eastAsia="en-GB"/>
              </w:rPr>
              <w:t>1</w:t>
            </w:r>
          </w:p>
        </w:tc>
        <w:tc>
          <w:tcPr>
            <w:tcW w:w="933" w:type="dxa"/>
            <w:noWrap/>
            <w:hideMark/>
          </w:tcPr>
          <w:p w14:paraId="5D3F6FDB" w14:textId="77777777" w:rsidR="004F071D" w:rsidRPr="0084645A" w:rsidRDefault="004F071D" w:rsidP="004F071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auto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auto"/>
                <w:sz w:val="16"/>
                <w:szCs w:val="16"/>
                <w:lang w:val="en-GB" w:eastAsia="en-GB"/>
              </w:rPr>
              <w:t>41.3</w:t>
            </w:r>
          </w:p>
        </w:tc>
        <w:tc>
          <w:tcPr>
            <w:tcW w:w="933" w:type="dxa"/>
            <w:noWrap/>
            <w:hideMark/>
          </w:tcPr>
          <w:p w14:paraId="65B2FCD2" w14:textId="77777777" w:rsidR="004F071D" w:rsidRPr="0084645A" w:rsidRDefault="004F071D" w:rsidP="004F071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auto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auto"/>
                <w:sz w:val="16"/>
                <w:szCs w:val="16"/>
                <w:lang w:val="en-GB" w:eastAsia="en-GB"/>
              </w:rPr>
              <w:t>68.</w:t>
            </w:r>
            <w:r w:rsidRPr="00A81700">
              <w:rPr>
                <w:rFonts w:ascii="Calibri" w:eastAsia="Times New Roman" w:hAnsi="Calibri" w:cs="Calibri"/>
                <w:color w:val="auto"/>
                <w:sz w:val="16"/>
                <w:szCs w:val="16"/>
                <w:lang w:val="en-GB" w:eastAsia="en-GB"/>
              </w:rPr>
              <w:t>2</w:t>
            </w:r>
          </w:p>
        </w:tc>
        <w:tc>
          <w:tcPr>
            <w:tcW w:w="933" w:type="dxa"/>
            <w:noWrap/>
            <w:hideMark/>
          </w:tcPr>
          <w:p w14:paraId="1E9A0372" w14:textId="77777777" w:rsidR="004F071D" w:rsidRPr="0084645A" w:rsidRDefault="004F071D" w:rsidP="004F071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auto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auto"/>
                <w:sz w:val="16"/>
                <w:szCs w:val="16"/>
                <w:lang w:val="en-GB" w:eastAsia="en-GB"/>
              </w:rPr>
              <w:t>68.</w:t>
            </w:r>
            <w:r w:rsidRPr="00A81700">
              <w:rPr>
                <w:rFonts w:ascii="Calibri" w:eastAsia="Times New Roman" w:hAnsi="Calibri" w:cs="Calibri"/>
                <w:color w:val="auto"/>
                <w:sz w:val="16"/>
                <w:szCs w:val="16"/>
                <w:lang w:val="en-GB" w:eastAsia="en-GB"/>
              </w:rPr>
              <w:t>5</w:t>
            </w:r>
          </w:p>
        </w:tc>
        <w:tc>
          <w:tcPr>
            <w:tcW w:w="933" w:type="dxa"/>
            <w:noWrap/>
            <w:hideMark/>
          </w:tcPr>
          <w:p w14:paraId="1582E942" w14:textId="77777777" w:rsidR="004F071D" w:rsidRPr="0084645A" w:rsidRDefault="004F071D" w:rsidP="004F071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auto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auto"/>
                <w:sz w:val="16"/>
                <w:szCs w:val="16"/>
                <w:lang w:val="en-GB" w:eastAsia="en-GB"/>
              </w:rPr>
              <w:t>22.1</w:t>
            </w:r>
          </w:p>
        </w:tc>
        <w:tc>
          <w:tcPr>
            <w:tcW w:w="933" w:type="dxa"/>
            <w:noWrap/>
            <w:hideMark/>
          </w:tcPr>
          <w:p w14:paraId="5A3B4F55" w14:textId="77777777" w:rsidR="004F071D" w:rsidRPr="0084645A" w:rsidRDefault="004F071D" w:rsidP="004F071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auto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auto"/>
                <w:sz w:val="16"/>
                <w:szCs w:val="16"/>
                <w:lang w:val="en-GB" w:eastAsia="en-GB"/>
              </w:rPr>
              <w:t>45.</w:t>
            </w:r>
            <w:r w:rsidRPr="00A81700">
              <w:rPr>
                <w:rFonts w:ascii="Calibri" w:eastAsia="Times New Roman" w:hAnsi="Calibri" w:cs="Calibri"/>
                <w:color w:val="auto"/>
                <w:sz w:val="16"/>
                <w:szCs w:val="16"/>
                <w:lang w:val="en-GB" w:eastAsia="en-GB"/>
              </w:rPr>
              <w:t>7</w:t>
            </w:r>
          </w:p>
        </w:tc>
        <w:tc>
          <w:tcPr>
            <w:tcW w:w="935" w:type="dxa"/>
            <w:noWrap/>
            <w:hideMark/>
          </w:tcPr>
          <w:p w14:paraId="305F5F39" w14:textId="77777777" w:rsidR="004F071D" w:rsidRPr="0084645A" w:rsidRDefault="004F071D" w:rsidP="004F071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auto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auto"/>
                <w:sz w:val="16"/>
                <w:szCs w:val="16"/>
                <w:lang w:val="en-GB" w:eastAsia="en-GB"/>
              </w:rPr>
              <w:t>64.5</w:t>
            </w:r>
          </w:p>
        </w:tc>
        <w:tc>
          <w:tcPr>
            <w:tcW w:w="935" w:type="dxa"/>
            <w:noWrap/>
            <w:hideMark/>
          </w:tcPr>
          <w:p w14:paraId="55D4E466" w14:textId="77777777" w:rsidR="004F071D" w:rsidRPr="0084645A" w:rsidRDefault="004F071D" w:rsidP="004F071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auto"/>
                <w:sz w:val="16"/>
                <w:szCs w:val="16"/>
                <w:lang w:val="en-GB" w:eastAsia="en-GB"/>
              </w:rPr>
            </w:pPr>
            <w:r w:rsidRPr="0084645A">
              <w:rPr>
                <w:rFonts w:ascii="Calibri" w:eastAsia="Times New Roman" w:hAnsi="Calibri" w:cs="Calibri"/>
                <w:color w:val="auto"/>
                <w:sz w:val="16"/>
                <w:szCs w:val="16"/>
                <w:lang w:val="en-GB" w:eastAsia="en-GB"/>
              </w:rPr>
              <w:t>55.</w:t>
            </w:r>
            <w:r w:rsidRPr="00A81700">
              <w:rPr>
                <w:rFonts w:ascii="Calibri" w:eastAsia="Times New Roman" w:hAnsi="Calibri" w:cs="Calibri"/>
                <w:color w:val="auto"/>
                <w:sz w:val="16"/>
                <w:szCs w:val="16"/>
                <w:lang w:val="en-GB" w:eastAsia="en-GB"/>
              </w:rPr>
              <w:t>2</w:t>
            </w:r>
          </w:p>
        </w:tc>
      </w:tr>
    </w:tbl>
    <w:p w14:paraId="6D0C233F" w14:textId="77777777" w:rsidR="004E1E6C" w:rsidRDefault="004E1E6C" w:rsidP="004E1E6C">
      <w:pPr>
        <w:rPr>
          <w:rFonts w:eastAsia="Times New Roman"/>
          <w:b/>
          <w:kern w:val="28"/>
          <w:sz w:val="24"/>
          <w:szCs w:val="24"/>
        </w:rPr>
        <w:sectPr w:rsidR="004E1E6C" w:rsidSect="004E1E6C">
          <w:pgSz w:w="15840" w:h="12240" w:orient="landscape" w:code="1"/>
          <w:pgMar w:top="1440" w:right="1296" w:bottom="1440" w:left="1296" w:header="432" w:footer="720" w:gutter="0"/>
          <w:lnNumType w:countBy="5" w:distance="720"/>
          <w:cols w:space="720"/>
          <w:docGrid w:linePitch="360"/>
        </w:sectPr>
      </w:pPr>
    </w:p>
    <w:p w14:paraId="40698791" w14:textId="08A7F09F" w:rsidR="00531FA4" w:rsidRPr="00862AF5" w:rsidRDefault="00531FA4" w:rsidP="00531FA4">
      <w:pPr>
        <w:jc w:val="both"/>
        <w:rPr>
          <w:rFonts w:eastAsia="Times New Roman"/>
          <w:bCs/>
          <w:kern w:val="28"/>
          <w:sz w:val="24"/>
          <w:szCs w:val="24"/>
        </w:rPr>
        <w:sectPr w:rsidR="00531FA4" w:rsidRPr="00862AF5" w:rsidSect="004E1E6C">
          <w:pgSz w:w="12240" w:h="15840" w:code="1"/>
          <w:pgMar w:top="1296" w:right="1440" w:bottom="1296" w:left="1440" w:header="432" w:footer="720" w:gutter="0"/>
          <w:lnNumType w:countBy="5" w:distance="720"/>
          <w:cols w:space="720"/>
          <w:docGrid w:linePitch="360"/>
        </w:sectPr>
      </w:pPr>
    </w:p>
    <w:p w14:paraId="721F1FA6" w14:textId="37949D6E" w:rsidR="00701DA9" w:rsidRPr="00701DA9" w:rsidRDefault="00701DA9" w:rsidP="00A36EDC">
      <w:pPr>
        <w:pStyle w:val="AppendixHead"/>
        <w:rPr>
          <w:b w:val="0"/>
          <w:bCs w:val="0"/>
          <w:color w:val="262626"/>
        </w:rPr>
      </w:pPr>
    </w:p>
    <w:sectPr w:rsidR="00701DA9" w:rsidRPr="00701DA9" w:rsidSect="00A81700">
      <w:pgSz w:w="12240" w:h="15840" w:code="1"/>
      <w:pgMar w:top="1296" w:right="1440" w:bottom="1296" w:left="1440" w:header="432" w:footer="720" w:gutter="0"/>
      <w:lnNumType w:countBy="5" w:distance="72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7850D85" w14:textId="77777777" w:rsidR="007E5148" w:rsidRDefault="007E5148" w:rsidP="00D73714">
      <w:r>
        <w:separator/>
      </w:r>
    </w:p>
  </w:endnote>
  <w:endnote w:type="continuationSeparator" w:id="0">
    <w:p w14:paraId="44747E7A" w14:textId="77777777" w:rsidR="007E5148" w:rsidRDefault="007E5148" w:rsidP="00D73714">
      <w:r>
        <w:continuationSeparator/>
      </w:r>
    </w:p>
  </w:endnote>
  <w:endnote w:type="continuationNotice" w:id="1">
    <w:p w14:paraId="566FA420" w14:textId="77777777" w:rsidR="007E5148" w:rsidRDefault="007E5148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Lucida Grande">
    <w:altName w:val="Segoe UI"/>
    <w:charset w:val="00"/>
    <w:family w:val="auto"/>
    <w:pitch w:val="variable"/>
    <w:sig w:usb0="E1000AEF" w:usb1="5000A1FF" w:usb2="00000000" w:usb3="00000000" w:csb0="000001B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BlissRegular">
    <w:altName w:val="Cambria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BlissMedium">
    <w:altName w:val="Cambria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BlissBold">
    <w:altName w:val="Cambria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6242896" w14:textId="4CB2FEC0" w:rsidR="002C4DCA" w:rsidRDefault="002C4DCA">
    <w:pPr>
      <w:pStyle w:val="Footer"/>
      <w:jc w:val="center"/>
      <w:rPr>
        <w:caps/>
        <w:noProof/>
        <w:color w:val="4F81BD" w:themeColor="accent1"/>
      </w:rPr>
    </w:pPr>
    <w:r>
      <w:rPr>
        <w:caps/>
        <w:color w:val="4F81BD" w:themeColor="accent1"/>
      </w:rPr>
      <w:fldChar w:fldCharType="begin"/>
    </w:r>
    <w:r>
      <w:rPr>
        <w:caps/>
        <w:color w:val="4F81BD" w:themeColor="accent1"/>
      </w:rPr>
      <w:instrText xml:space="preserve"> PAGE   \* MERGEFORMAT </w:instrText>
    </w:r>
    <w:r>
      <w:rPr>
        <w:caps/>
        <w:color w:val="4F81BD" w:themeColor="accent1"/>
      </w:rPr>
      <w:fldChar w:fldCharType="separate"/>
    </w:r>
    <w:r>
      <w:rPr>
        <w:caps/>
        <w:noProof/>
        <w:color w:val="4F81BD" w:themeColor="accent1"/>
      </w:rPr>
      <w:t>4</w:t>
    </w:r>
    <w:r>
      <w:rPr>
        <w:caps/>
        <w:noProof/>
        <w:color w:val="4F81BD" w:themeColor="accent1"/>
      </w:rPr>
      <w:fldChar w:fldCharType="end"/>
    </w:r>
  </w:p>
  <w:p w14:paraId="4435F476" w14:textId="77777777" w:rsidR="002C4DCA" w:rsidRDefault="002C4DCA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B52A9B8" w14:textId="4AEB110C" w:rsidR="002C4DCA" w:rsidRDefault="002C4DCA">
    <w:pPr>
      <w:pStyle w:val="Footer"/>
      <w:jc w:val="center"/>
      <w:rPr>
        <w:caps/>
        <w:noProof/>
        <w:color w:val="4F81BD" w:themeColor="accent1"/>
      </w:rPr>
    </w:pPr>
    <w:r>
      <w:rPr>
        <w:caps/>
        <w:color w:val="4F81BD" w:themeColor="accent1"/>
      </w:rPr>
      <w:fldChar w:fldCharType="begin"/>
    </w:r>
    <w:r>
      <w:rPr>
        <w:caps/>
        <w:color w:val="4F81BD" w:themeColor="accent1"/>
      </w:rPr>
      <w:instrText xml:space="preserve"> PAGE   \* MERGEFORMAT </w:instrText>
    </w:r>
    <w:r>
      <w:rPr>
        <w:caps/>
        <w:color w:val="4F81BD" w:themeColor="accent1"/>
      </w:rPr>
      <w:fldChar w:fldCharType="separate"/>
    </w:r>
    <w:r>
      <w:rPr>
        <w:caps/>
        <w:noProof/>
        <w:color w:val="4F81BD" w:themeColor="accent1"/>
      </w:rPr>
      <w:t>1</w:t>
    </w:r>
    <w:r>
      <w:rPr>
        <w:caps/>
        <w:noProof/>
        <w:color w:val="4F81BD" w:themeColor="accent1"/>
      </w:rPr>
      <w:fldChar w:fldCharType="end"/>
    </w:r>
  </w:p>
  <w:p w14:paraId="5D45F473" w14:textId="77777777" w:rsidR="002C4DCA" w:rsidRDefault="002C4DC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B7B3F58" w14:textId="77777777" w:rsidR="007E5148" w:rsidRDefault="007E5148" w:rsidP="00D73714">
      <w:r>
        <w:separator/>
      </w:r>
    </w:p>
  </w:footnote>
  <w:footnote w:type="continuationSeparator" w:id="0">
    <w:p w14:paraId="48C7B31D" w14:textId="77777777" w:rsidR="007E5148" w:rsidRDefault="007E5148" w:rsidP="00D73714">
      <w:r>
        <w:continuationSeparator/>
      </w:r>
    </w:p>
  </w:footnote>
  <w:footnote w:type="continuationNotice" w:id="1">
    <w:p w14:paraId="1EE4079C" w14:textId="77777777" w:rsidR="007E5148" w:rsidRDefault="007E5148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1C749E8" w14:textId="78274903" w:rsidR="002C4DCA" w:rsidRDefault="002C4DCA" w:rsidP="00BD3B33">
    <w:pPr>
      <w:pStyle w:val="Header"/>
      <w:tabs>
        <w:tab w:val="clear" w:pos="4320"/>
        <w:tab w:val="clear" w:pos="8640"/>
        <w:tab w:val="left" w:pos="3240"/>
      </w:tabs>
      <w:jc w:val="cent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C37F5B3" w14:textId="482E2676" w:rsidR="002C4DCA" w:rsidRPr="00204015" w:rsidRDefault="002C4DCA" w:rsidP="00D73714">
    <w:pPr>
      <w:pStyle w:val="Header"/>
    </w:pPr>
    <w:r>
      <w:rPr>
        <w:noProof/>
      </w:rPr>
      <w:drawing>
        <wp:anchor distT="0" distB="0" distL="114300" distR="114300" simplePos="0" relativeHeight="251657216" behindDoc="1" locked="0" layoutInCell="1" allowOverlap="1" wp14:anchorId="5C67786B" wp14:editId="72EBED97">
          <wp:simplePos x="0" y="0"/>
          <wp:positionH relativeFrom="margin">
            <wp:align>left</wp:align>
          </wp:positionH>
          <wp:positionV relativeFrom="paragraph">
            <wp:posOffset>5288</wp:posOffset>
          </wp:positionV>
          <wp:extent cx="1045029" cy="457200"/>
          <wp:effectExtent l="0" t="0" r="3175" b="0"/>
          <wp:wrapTight wrapText="bothSides">
            <wp:wrapPolygon edited="0">
              <wp:start x="0" y="0"/>
              <wp:lineTo x="0" y="20700"/>
              <wp:lineTo x="21272" y="20700"/>
              <wp:lineTo x="21272" y="0"/>
              <wp:lineTo x="0" y="0"/>
            </wp:wrapPolygon>
          </wp:wrapTight>
          <wp:docPr id="785093009" name="Picture 785093009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Science-AAAS-stacked-color.jpg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1045029" cy="45720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tab/>
    </w:r>
    <w:r w:rsidRPr="00204015">
      <w:t>Submitted Manuscript: Confidential</w:t>
    </w:r>
    <w:r>
      <w:tab/>
    </w:r>
  </w:p>
  <w:p w14:paraId="39D9CEFC" w14:textId="15DB7D42" w:rsidR="002C4DCA" w:rsidRDefault="002C4DCA" w:rsidP="00D73714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C8306B60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12C0A9CE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FFF87976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57B8ABE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98FC9550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3C76FFC4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4C34C55E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0C06808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A50088B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2C8A39C0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11" w15:restartNumberingAfterBreak="0">
    <w:nsid w:val="1478067D"/>
    <w:multiLevelType w:val="hybridMultilevel"/>
    <w:tmpl w:val="9FB67F76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2F5E69A7"/>
    <w:multiLevelType w:val="hybridMultilevel"/>
    <w:tmpl w:val="DC5434E6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 w15:restartNumberingAfterBreak="0">
    <w:nsid w:val="571C09D9"/>
    <w:multiLevelType w:val="multilevel"/>
    <w:tmpl w:val="D8C0FCA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4" w15:restartNumberingAfterBreak="0">
    <w:nsid w:val="62FD46BA"/>
    <w:multiLevelType w:val="hybridMultilevel"/>
    <w:tmpl w:val="34F6111C"/>
    <w:lvl w:ilvl="0" w:tplc="666A4B18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500896629">
    <w:abstractNumId w:val="11"/>
  </w:num>
  <w:num w:numId="2" w16cid:durableId="71464550">
    <w:abstractNumId w:val="9"/>
  </w:num>
  <w:num w:numId="3" w16cid:durableId="605036986">
    <w:abstractNumId w:val="7"/>
  </w:num>
  <w:num w:numId="4" w16cid:durableId="447624397">
    <w:abstractNumId w:val="6"/>
  </w:num>
  <w:num w:numId="5" w16cid:durableId="661350285">
    <w:abstractNumId w:val="5"/>
  </w:num>
  <w:num w:numId="6" w16cid:durableId="638001231">
    <w:abstractNumId w:val="4"/>
  </w:num>
  <w:num w:numId="7" w16cid:durableId="1897281060">
    <w:abstractNumId w:val="8"/>
  </w:num>
  <w:num w:numId="8" w16cid:durableId="1164511489">
    <w:abstractNumId w:val="3"/>
  </w:num>
  <w:num w:numId="9" w16cid:durableId="408234660">
    <w:abstractNumId w:val="2"/>
  </w:num>
  <w:num w:numId="10" w16cid:durableId="2034526944">
    <w:abstractNumId w:val="1"/>
  </w:num>
  <w:num w:numId="11" w16cid:durableId="527525890">
    <w:abstractNumId w:val="0"/>
  </w:num>
  <w:num w:numId="12" w16cid:durableId="180047558">
    <w:abstractNumId w:val="10"/>
    <w:lvlOverride w:ilvl="0">
      <w:lvl w:ilvl="0">
        <w:start w:val="1"/>
        <w:numFmt w:val="bullet"/>
        <w:lvlText w:val=""/>
        <w:legacy w:legacy="1" w:legacySpace="0" w:legacyIndent="360"/>
        <w:lvlJc w:val="left"/>
        <w:pPr>
          <w:ind w:left="360" w:hanging="360"/>
        </w:pPr>
        <w:rPr>
          <w:rFonts w:ascii="Symbol" w:hAnsi="Symbol" w:hint="default"/>
        </w:rPr>
      </w:lvl>
    </w:lvlOverride>
  </w:num>
  <w:num w:numId="13" w16cid:durableId="894707496">
    <w:abstractNumId w:val="12"/>
  </w:num>
  <w:num w:numId="14" w16cid:durableId="218397922">
    <w:abstractNumId w:val="13"/>
  </w:num>
  <w:num w:numId="15" w16cid:durableId="316688703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proofState w:spelling="clean" w:grammar="clean"/>
  <w:stylePaneFormatFilter w:val="3704" w:allStyles="0" w:customStyles="0" w:latentStyles="1" w:stylesInUse="0" w:headingStyles="0" w:numberingStyles="0" w:tableStyles="0" w:directFormattingOnRuns="1" w:directFormattingOnParagraphs="1" w:directFormattingOnNumbering="1" w:directFormattingOnTables="0" w:clearFormatting="1" w:top3HeadingStyles="1" w:visibleStyles="0" w:alternateStyleNames="0"/>
  <w:stylePaneSortMethod w:val="0000"/>
  <w:defaultTabStop w:val="720"/>
  <w:characterSpacingControl w:val="doNotCompress"/>
  <w:hdrShapeDefaults>
    <o:shapedefaults v:ext="edit" spidmax="2075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64261D"/>
    <w:rsid w:val="0000412D"/>
    <w:rsid w:val="00005FA3"/>
    <w:rsid w:val="000075BC"/>
    <w:rsid w:val="0000760B"/>
    <w:rsid w:val="00010A90"/>
    <w:rsid w:val="0001644F"/>
    <w:rsid w:val="0001683F"/>
    <w:rsid w:val="00017543"/>
    <w:rsid w:val="0002259F"/>
    <w:rsid w:val="00022F72"/>
    <w:rsid w:val="00025122"/>
    <w:rsid w:val="00026135"/>
    <w:rsid w:val="00026FDD"/>
    <w:rsid w:val="00034488"/>
    <w:rsid w:val="000464E0"/>
    <w:rsid w:val="00050B0D"/>
    <w:rsid w:val="000562CC"/>
    <w:rsid w:val="00061168"/>
    <w:rsid w:val="00063761"/>
    <w:rsid w:val="00071B2F"/>
    <w:rsid w:val="00071DF5"/>
    <w:rsid w:val="00075B68"/>
    <w:rsid w:val="00075EBF"/>
    <w:rsid w:val="00077272"/>
    <w:rsid w:val="00082939"/>
    <w:rsid w:val="00083152"/>
    <w:rsid w:val="00085D75"/>
    <w:rsid w:val="00090254"/>
    <w:rsid w:val="00093E96"/>
    <w:rsid w:val="00095099"/>
    <w:rsid w:val="000A59B0"/>
    <w:rsid w:val="000B7E4F"/>
    <w:rsid w:val="000C460C"/>
    <w:rsid w:val="000C7F0C"/>
    <w:rsid w:val="000F0553"/>
    <w:rsid w:val="000F05EE"/>
    <w:rsid w:val="000F123D"/>
    <w:rsid w:val="0010117C"/>
    <w:rsid w:val="00101767"/>
    <w:rsid w:val="001074DD"/>
    <w:rsid w:val="00110652"/>
    <w:rsid w:val="00111899"/>
    <w:rsid w:val="001139A4"/>
    <w:rsid w:val="0011738B"/>
    <w:rsid w:val="00122855"/>
    <w:rsid w:val="00124ABC"/>
    <w:rsid w:val="00132C30"/>
    <w:rsid w:val="001331D7"/>
    <w:rsid w:val="001447DE"/>
    <w:rsid w:val="0015549E"/>
    <w:rsid w:val="001617C0"/>
    <w:rsid w:val="00161A89"/>
    <w:rsid w:val="00167FA4"/>
    <w:rsid w:val="00172E35"/>
    <w:rsid w:val="00174D19"/>
    <w:rsid w:val="001760DB"/>
    <w:rsid w:val="001775FA"/>
    <w:rsid w:val="0019094B"/>
    <w:rsid w:val="001B0FCE"/>
    <w:rsid w:val="001B2E30"/>
    <w:rsid w:val="001C4CC8"/>
    <w:rsid w:val="001D3DE1"/>
    <w:rsid w:val="001D4C6A"/>
    <w:rsid w:val="001E063B"/>
    <w:rsid w:val="001E1DEC"/>
    <w:rsid w:val="001E494A"/>
    <w:rsid w:val="001E575A"/>
    <w:rsid w:val="001E7AE2"/>
    <w:rsid w:val="001F036B"/>
    <w:rsid w:val="00200048"/>
    <w:rsid w:val="002015DE"/>
    <w:rsid w:val="00203AB5"/>
    <w:rsid w:val="0020480D"/>
    <w:rsid w:val="002053AF"/>
    <w:rsid w:val="0021079F"/>
    <w:rsid w:val="00214C2E"/>
    <w:rsid w:val="00223E4A"/>
    <w:rsid w:val="00227AE4"/>
    <w:rsid w:val="00230D22"/>
    <w:rsid w:val="002316D3"/>
    <w:rsid w:val="002343B8"/>
    <w:rsid w:val="00236F8D"/>
    <w:rsid w:val="00243473"/>
    <w:rsid w:val="002475FA"/>
    <w:rsid w:val="00250619"/>
    <w:rsid w:val="00251EC2"/>
    <w:rsid w:val="00261953"/>
    <w:rsid w:val="00264FBC"/>
    <w:rsid w:val="00270F47"/>
    <w:rsid w:val="00291C01"/>
    <w:rsid w:val="0029404C"/>
    <w:rsid w:val="002A121F"/>
    <w:rsid w:val="002A192C"/>
    <w:rsid w:val="002A30CA"/>
    <w:rsid w:val="002A6B1F"/>
    <w:rsid w:val="002B0E61"/>
    <w:rsid w:val="002B64AB"/>
    <w:rsid w:val="002C07E9"/>
    <w:rsid w:val="002C33B8"/>
    <w:rsid w:val="002C4DCA"/>
    <w:rsid w:val="002D2FFA"/>
    <w:rsid w:val="002D4054"/>
    <w:rsid w:val="002E13DD"/>
    <w:rsid w:val="002E3035"/>
    <w:rsid w:val="002E5C7C"/>
    <w:rsid w:val="002E60B9"/>
    <w:rsid w:val="002E7A3C"/>
    <w:rsid w:val="002F6583"/>
    <w:rsid w:val="002F7740"/>
    <w:rsid w:val="00301DE6"/>
    <w:rsid w:val="00303E05"/>
    <w:rsid w:val="00307F53"/>
    <w:rsid w:val="00310501"/>
    <w:rsid w:val="00323740"/>
    <w:rsid w:val="00326B4F"/>
    <w:rsid w:val="0032717F"/>
    <w:rsid w:val="00340ACB"/>
    <w:rsid w:val="00345066"/>
    <w:rsid w:val="00347EC1"/>
    <w:rsid w:val="00357455"/>
    <w:rsid w:val="00363BF8"/>
    <w:rsid w:val="003658DF"/>
    <w:rsid w:val="0036608E"/>
    <w:rsid w:val="00370FED"/>
    <w:rsid w:val="00381E32"/>
    <w:rsid w:val="00382C9F"/>
    <w:rsid w:val="00383D4C"/>
    <w:rsid w:val="0038427C"/>
    <w:rsid w:val="003851C5"/>
    <w:rsid w:val="00391FA5"/>
    <w:rsid w:val="00397EE1"/>
    <w:rsid w:val="003A365A"/>
    <w:rsid w:val="003A5DD4"/>
    <w:rsid w:val="003A77E5"/>
    <w:rsid w:val="003A7E63"/>
    <w:rsid w:val="003B0531"/>
    <w:rsid w:val="003B0D7D"/>
    <w:rsid w:val="003B568B"/>
    <w:rsid w:val="003C1C49"/>
    <w:rsid w:val="003C1E9B"/>
    <w:rsid w:val="003C2547"/>
    <w:rsid w:val="003C3A57"/>
    <w:rsid w:val="003C58F0"/>
    <w:rsid w:val="003D0C96"/>
    <w:rsid w:val="003D39E6"/>
    <w:rsid w:val="003D6392"/>
    <w:rsid w:val="003D7264"/>
    <w:rsid w:val="003D791C"/>
    <w:rsid w:val="003D7D2C"/>
    <w:rsid w:val="003E2BE6"/>
    <w:rsid w:val="003E40AA"/>
    <w:rsid w:val="003E44F9"/>
    <w:rsid w:val="003E47D5"/>
    <w:rsid w:val="003F19B9"/>
    <w:rsid w:val="003F761E"/>
    <w:rsid w:val="004057E5"/>
    <w:rsid w:val="00411162"/>
    <w:rsid w:val="00426DB1"/>
    <w:rsid w:val="00427427"/>
    <w:rsid w:val="00432A92"/>
    <w:rsid w:val="00447EB3"/>
    <w:rsid w:val="00464ABD"/>
    <w:rsid w:val="00465F7D"/>
    <w:rsid w:val="00475539"/>
    <w:rsid w:val="00482684"/>
    <w:rsid w:val="0048509D"/>
    <w:rsid w:val="004860BF"/>
    <w:rsid w:val="004876B9"/>
    <w:rsid w:val="00490983"/>
    <w:rsid w:val="004923F1"/>
    <w:rsid w:val="004A04CA"/>
    <w:rsid w:val="004A4ABB"/>
    <w:rsid w:val="004A5DD4"/>
    <w:rsid w:val="004B424A"/>
    <w:rsid w:val="004B4F4B"/>
    <w:rsid w:val="004B6AD4"/>
    <w:rsid w:val="004C0CBE"/>
    <w:rsid w:val="004C16CE"/>
    <w:rsid w:val="004D08EB"/>
    <w:rsid w:val="004D10EA"/>
    <w:rsid w:val="004D19A5"/>
    <w:rsid w:val="004D2EF6"/>
    <w:rsid w:val="004D6781"/>
    <w:rsid w:val="004E13BB"/>
    <w:rsid w:val="004E1E6C"/>
    <w:rsid w:val="004E4036"/>
    <w:rsid w:val="004E6081"/>
    <w:rsid w:val="004E66AC"/>
    <w:rsid w:val="004E7B49"/>
    <w:rsid w:val="004F071D"/>
    <w:rsid w:val="004F4CF6"/>
    <w:rsid w:val="004F5003"/>
    <w:rsid w:val="00517675"/>
    <w:rsid w:val="005202B7"/>
    <w:rsid w:val="00524AE7"/>
    <w:rsid w:val="00525A96"/>
    <w:rsid w:val="00531FA4"/>
    <w:rsid w:val="00537E97"/>
    <w:rsid w:val="00541AEF"/>
    <w:rsid w:val="00545DD8"/>
    <w:rsid w:val="00557070"/>
    <w:rsid w:val="00560871"/>
    <w:rsid w:val="00560CF5"/>
    <w:rsid w:val="005659B1"/>
    <w:rsid w:val="00565D96"/>
    <w:rsid w:val="00567935"/>
    <w:rsid w:val="00572498"/>
    <w:rsid w:val="00575375"/>
    <w:rsid w:val="00576E95"/>
    <w:rsid w:val="00582CF8"/>
    <w:rsid w:val="00583CCA"/>
    <w:rsid w:val="005862F3"/>
    <w:rsid w:val="0059406D"/>
    <w:rsid w:val="005A0194"/>
    <w:rsid w:val="005A49A8"/>
    <w:rsid w:val="005A54A8"/>
    <w:rsid w:val="005B50D5"/>
    <w:rsid w:val="005C7511"/>
    <w:rsid w:val="005C7805"/>
    <w:rsid w:val="005D1F27"/>
    <w:rsid w:val="005E7073"/>
    <w:rsid w:val="005F61B7"/>
    <w:rsid w:val="005F74DC"/>
    <w:rsid w:val="005F7A8E"/>
    <w:rsid w:val="00605D97"/>
    <w:rsid w:val="00606EBD"/>
    <w:rsid w:val="00610185"/>
    <w:rsid w:val="006113C5"/>
    <w:rsid w:val="006161C9"/>
    <w:rsid w:val="00625522"/>
    <w:rsid w:val="00627266"/>
    <w:rsid w:val="00631669"/>
    <w:rsid w:val="00632F22"/>
    <w:rsid w:val="00640459"/>
    <w:rsid w:val="0064261D"/>
    <w:rsid w:val="006455DA"/>
    <w:rsid w:val="006500DF"/>
    <w:rsid w:val="0065050E"/>
    <w:rsid w:val="00652233"/>
    <w:rsid w:val="00652CEF"/>
    <w:rsid w:val="0065435C"/>
    <w:rsid w:val="00655A58"/>
    <w:rsid w:val="00666EF1"/>
    <w:rsid w:val="00670212"/>
    <w:rsid w:val="006757DB"/>
    <w:rsid w:val="006828D6"/>
    <w:rsid w:val="00690FDE"/>
    <w:rsid w:val="0069104C"/>
    <w:rsid w:val="006A0DD2"/>
    <w:rsid w:val="006A2645"/>
    <w:rsid w:val="006A62B2"/>
    <w:rsid w:val="006A7883"/>
    <w:rsid w:val="006B124B"/>
    <w:rsid w:val="006C117B"/>
    <w:rsid w:val="006C2726"/>
    <w:rsid w:val="006C6348"/>
    <w:rsid w:val="006D108B"/>
    <w:rsid w:val="006D40FF"/>
    <w:rsid w:val="006D64C5"/>
    <w:rsid w:val="006D718F"/>
    <w:rsid w:val="006D77A4"/>
    <w:rsid w:val="006E2D52"/>
    <w:rsid w:val="006E48F0"/>
    <w:rsid w:val="006E5832"/>
    <w:rsid w:val="006E590E"/>
    <w:rsid w:val="006E5A95"/>
    <w:rsid w:val="006F1AC9"/>
    <w:rsid w:val="006F66CE"/>
    <w:rsid w:val="007004C6"/>
    <w:rsid w:val="00701DA9"/>
    <w:rsid w:val="00701FDB"/>
    <w:rsid w:val="007074AA"/>
    <w:rsid w:val="007113A9"/>
    <w:rsid w:val="00714975"/>
    <w:rsid w:val="007161A3"/>
    <w:rsid w:val="00716CFA"/>
    <w:rsid w:val="00717112"/>
    <w:rsid w:val="00741D39"/>
    <w:rsid w:val="00742782"/>
    <w:rsid w:val="007440FE"/>
    <w:rsid w:val="0074692B"/>
    <w:rsid w:val="00755125"/>
    <w:rsid w:val="0076048F"/>
    <w:rsid w:val="00771C0E"/>
    <w:rsid w:val="007728DA"/>
    <w:rsid w:val="0077592F"/>
    <w:rsid w:val="00784602"/>
    <w:rsid w:val="007868D5"/>
    <w:rsid w:val="007870BD"/>
    <w:rsid w:val="007901A6"/>
    <w:rsid w:val="0079607A"/>
    <w:rsid w:val="007A3AE7"/>
    <w:rsid w:val="007B463E"/>
    <w:rsid w:val="007B4822"/>
    <w:rsid w:val="007B516A"/>
    <w:rsid w:val="007B7E30"/>
    <w:rsid w:val="007C05D6"/>
    <w:rsid w:val="007C44E8"/>
    <w:rsid w:val="007C6679"/>
    <w:rsid w:val="007D14F3"/>
    <w:rsid w:val="007D733F"/>
    <w:rsid w:val="007E1BB1"/>
    <w:rsid w:val="007E37C1"/>
    <w:rsid w:val="007E4701"/>
    <w:rsid w:val="007E5148"/>
    <w:rsid w:val="007F20A8"/>
    <w:rsid w:val="007F4ABB"/>
    <w:rsid w:val="008079FA"/>
    <w:rsid w:val="008204E2"/>
    <w:rsid w:val="00821BBC"/>
    <w:rsid w:val="00825B4E"/>
    <w:rsid w:val="008270D8"/>
    <w:rsid w:val="008355F1"/>
    <w:rsid w:val="00836090"/>
    <w:rsid w:val="00837A68"/>
    <w:rsid w:val="0084615B"/>
    <w:rsid w:val="0084645A"/>
    <w:rsid w:val="0084745B"/>
    <w:rsid w:val="008516C8"/>
    <w:rsid w:val="00861118"/>
    <w:rsid w:val="00862AF5"/>
    <w:rsid w:val="0086656C"/>
    <w:rsid w:val="008706FE"/>
    <w:rsid w:val="00871619"/>
    <w:rsid w:val="00871F3B"/>
    <w:rsid w:val="00873C1E"/>
    <w:rsid w:val="00881CB6"/>
    <w:rsid w:val="008843CD"/>
    <w:rsid w:val="0089048B"/>
    <w:rsid w:val="00891F82"/>
    <w:rsid w:val="008A0DA6"/>
    <w:rsid w:val="008A4076"/>
    <w:rsid w:val="008A651E"/>
    <w:rsid w:val="008B018C"/>
    <w:rsid w:val="008B2D70"/>
    <w:rsid w:val="008B420E"/>
    <w:rsid w:val="008C31FE"/>
    <w:rsid w:val="008C361F"/>
    <w:rsid w:val="008C5F47"/>
    <w:rsid w:val="008D092C"/>
    <w:rsid w:val="008D4B35"/>
    <w:rsid w:val="008D5410"/>
    <w:rsid w:val="008F2233"/>
    <w:rsid w:val="0090050B"/>
    <w:rsid w:val="009039AC"/>
    <w:rsid w:val="00922A3D"/>
    <w:rsid w:val="0092575A"/>
    <w:rsid w:val="00927112"/>
    <w:rsid w:val="00937A00"/>
    <w:rsid w:val="00941868"/>
    <w:rsid w:val="00941E5A"/>
    <w:rsid w:val="00942DD5"/>
    <w:rsid w:val="00942EB0"/>
    <w:rsid w:val="00945A63"/>
    <w:rsid w:val="00952131"/>
    <w:rsid w:val="009526C9"/>
    <w:rsid w:val="00955D51"/>
    <w:rsid w:val="00964623"/>
    <w:rsid w:val="009719B2"/>
    <w:rsid w:val="0097291F"/>
    <w:rsid w:val="0097571B"/>
    <w:rsid w:val="00980B9F"/>
    <w:rsid w:val="009927EB"/>
    <w:rsid w:val="009966F9"/>
    <w:rsid w:val="009A51BB"/>
    <w:rsid w:val="009A6B8F"/>
    <w:rsid w:val="009B2A3E"/>
    <w:rsid w:val="009C18A2"/>
    <w:rsid w:val="009E5F0B"/>
    <w:rsid w:val="009E78A6"/>
    <w:rsid w:val="009F2B56"/>
    <w:rsid w:val="009F5969"/>
    <w:rsid w:val="009F70E2"/>
    <w:rsid w:val="00A006B6"/>
    <w:rsid w:val="00A07C12"/>
    <w:rsid w:val="00A127AE"/>
    <w:rsid w:val="00A153A4"/>
    <w:rsid w:val="00A16681"/>
    <w:rsid w:val="00A1748D"/>
    <w:rsid w:val="00A17C1D"/>
    <w:rsid w:val="00A2308F"/>
    <w:rsid w:val="00A23CD5"/>
    <w:rsid w:val="00A24BF3"/>
    <w:rsid w:val="00A25E52"/>
    <w:rsid w:val="00A36EDC"/>
    <w:rsid w:val="00A462E3"/>
    <w:rsid w:val="00A51678"/>
    <w:rsid w:val="00A53647"/>
    <w:rsid w:val="00A56752"/>
    <w:rsid w:val="00A625F9"/>
    <w:rsid w:val="00A644A5"/>
    <w:rsid w:val="00A66CB7"/>
    <w:rsid w:val="00A7153A"/>
    <w:rsid w:val="00A7459D"/>
    <w:rsid w:val="00A768D8"/>
    <w:rsid w:val="00A77FE1"/>
    <w:rsid w:val="00A80658"/>
    <w:rsid w:val="00A81700"/>
    <w:rsid w:val="00A83171"/>
    <w:rsid w:val="00A84F9B"/>
    <w:rsid w:val="00A861BA"/>
    <w:rsid w:val="00A867F2"/>
    <w:rsid w:val="00A878A7"/>
    <w:rsid w:val="00A940D1"/>
    <w:rsid w:val="00A954C5"/>
    <w:rsid w:val="00AA14AF"/>
    <w:rsid w:val="00AA446F"/>
    <w:rsid w:val="00AB3974"/>
    <w:rsid w:val="00AC4045"/>
    <w:rsid w:val="00AD471D"/>
    <w:rsid w:val="00AE2744"/>
    <w:rsid w:val="00AE3C98"/>
    <w:rsid w:val="00AE54CA"/>
    <w:rsid w:val="00AF3EE0"/>
    <w:rsid w:val="00AF641F"/>
    <w:rsid w:val="00AF6AFC"/>
    <w:rsid w:val="00B01CB1"/>
    <w:rsid w:val="00B01EB2"/>
    <w:rsid w:val="00B04786"/>
    <w:rsid w:val="00B05176"/>
    <w:rsid w:val="00B052C9"/>
    <w:rsid w:val="00B0541D"/>
    <w:rsid w:val="00B0747B"/>
    <w:rsid w:val="00B27EEB"/>
    <w:rsid w:val="00B31A38"/>
    <w:rsid w:val="00B40F6D"/>
    <w:rsid w:val="00B41DB3"/>
    <w:rsid w:val="00B422F9"/>
    <w:rsid w:val="00B43CA5"/>
    <w:rsid w:val="00B44679"/>
    <w:rsid w:val="00B47B29"/>
    <w:rsid w:val="00B504DA"/>
    <w:rsid w:val="00B52557"/>
    <w:rsid w:val="00B56984"/>
    <w:rsid w:val="00B606C4"/>
    <w:rsid w:val="00B61DCB"/>
    <w:rsid w:val="00B631B2"/>
    <w:rsid w:val="00B63221"/>
    <w:rsid w:val="00B742D5"/>
    <w:rsid w:val="00B74F9A"/>
    <w:rsid w:val="00B80F69"/>
    <w:rsid w:val="00B82FEA"/>
    <w:rsid w:val="00B84598"/>
    <w:rsid w:val="00B9331C"/>
    <w:rsid w:val="00B94DA2"/>
    <w:rsid w:val="00B95CEA"/>
    <w:rsid w:val="00BA64AE"/>
    <w:rsid w:val="00BB7527"/>
    <w:rsid w:val="00BC74A5"/>
    <w:rsid w:val="00BC7D57"/>
    <w:rsid w:val="00BD127C"/>
    <w:rsid w:val="00BD1667"/>
    <w:rsid w:val="00BD3B33"/>
    <w:rsid w:val="00BD55C2"/>
    <w:rsid w:val="00BD576C"/>
    <w:rsid w:val="00BE0E06"/>
    <w:rsid w:val="00BE151A"/>
    <w:rsid w:val="00BE1EA8"/>
    <w:rsid w:val="00BE3F0C"/>
    <w:rsid w:val="00BE5D15"/>
    <w:rsid w:val="00BF005E"/>
    <w:rsid w:val="00BF53FB"/>
    <w:rsid w:val="00BF6C48"/>
    <w:rsid w:val="00C05319"/>
    <w:rsid w:val="00C07264"/>
    <w:rsid w:val="00C13940"/>
    <w:rsid w:val="00C17F1B"/>
    <w:rsid w:val="00C20240"/>
    <w:rsid w:val="00C22A04"/>
    <w:rsid w:val="00C2312C"/>
    <w:rsid w:val="00C26103"/>
    <w:rsid w:val="00C2630F"/>
    <w:rsid w:val="00C33662"/>
    <w:rsid w:val="00C3528D"/>
    <w:rsid w:val="00C426A5"/>
    <w:rsid w:val="00C44283"/>
    <w:rsid w:val="00C57478"/>
    <w:rsid w:val="00C61E91"/>
    <w:rsid w:val="00C62125"/>
    <w:rsid w:val="00C621C7"/>
    <w:rsid w:val="00C630BF"/>
    <w:rsid w:val="00C708FE"/>
    <w:rsid w:val="00C72B74"/>
    <w:rsid w:val="00C741DD"/>
    <w:rsid w:val="00C74274"/>
    <w:rsid w:val="00C86E03"/>
    <w:rsid w:val="00C8700F"/>
    <w:rsid w:val="00CA296B"/>
    <w:rsid w:val="00CA60DB"/>
    <w:rsid w:val="00CA671A"/>
    <w:rsid w:val="00CB0434"/>
    <w:rsid w:val="00CB0B7C"/>
    <w:rsid w:val="00CB7741"/>
    <w:rsid w:val="00CC2657"/>
    <w:rsid w:val="00CC2810"/>
    <w:rsid w:val="00CC7625"/>
    <w:rsid w:val="00CE6F3A"/>
    <w:rsid w:val="00CF33DA"/>
    <w:rsid w:val="00CF3BEC"/>
    <w:rsid w:val="00D01145"/>
    <w:rsid w:val="00D05997"/>
    <w:rsid w:val="00D119C1"/>
    <w:rsid w:val="00D153B6"/>
    <w:rsid w:val="00D31033"/>
    <w:rsid w:val="00D47412"/>
    <w:rsid w:val="00D53B65"/>
    <w:rsid w:val="00D61494"/>
    <w:rsid w:val="00D70548"/>
    <w:rsid w:val="00D718A1"/>
    <w:rsid w:val="00D73714"/>
    <w:rsid w:val="00D768B9"/>
    <w:rsid w:val="00D805A6"/>
    <w:rsid w:val="00D96AFA"/>
    <w:rsid w:val="00DA7E8E"/>
    <w:rsid w:val="00DB0B3D"/>
    <w:rsid w:val="00DB72E6"/>
    <w:rsid w:val="00DC25F2"/>
    <w:rsid w:val="00DC44F2"/>
    <w:rsid w:val="00DC51CA"/>
    <w:rsid w:val="00DD0D48"/>
    <w:rsid w:val="00DD225C"/>
    <w:rsid w:val="00DD321E"/>
    <w:rsid w:val="00DD3D62"/>
    <w:rsid w:val="00DD6051"/>
    <w:rsid w:val="00DE0E63"/>
    <w:rsid w:val="00DE28BD"/>
    <w:rsid w:val="00DE4907"/>
    <w:rsid w:val="00DE7047"/>
    <w:rsid w:val="00DF1587"/>
    <w:rsid w:val="00E0133A"/>
    <w:rsid w:val="00E0440F"/>
    <w:rsid w:val="00E05FE2"/>
    <w:rsid w:val="00E16C95"/>
    <w:rsid w:val="00E21063"/>
    <w:rsid w:val="00E23F3A"/>
    <w:rsid w:val="00E25E1D"/>
    <w:rsid w:val="00E27ADB"/>
    <w:rsid w:val="00E351C0"/>
    <w:rsid w:val="00E3786B"/>
    <w:rsid w:val="00E37C62"/>
    <w:rsid w:val="00E4201F"/>
    <w:rsid w:val="00E56D3D"/>
    <w:rsid w:val="00E56EFE"/>
    <w:rsid w:val="00E66873"/>
    <w:rsid w:val="00E67DD6"/>
    <w:rsid w:val="00E701D7"/>
    <w:rsid w:val="00E72365"/>
    <w:rsid w:val="00E737F7"/>
    <w:rsid w:val="00E75FA3"/>
    <w:rsid w:val="00E76B37"/>
    <w:rsid w:val="00E8185C"/>
    <w:rsid w:val="00E93878"/>
    <w:rsid w:val="00E96B88"/>
    <w:rsid w:val="00EA5590"/>
    <w:rsid w:val="00EA620F"/>
    <w:rsid w:val="00EA734E"/>
    <w:rsid w:val="00EB062C"/>
    <w:rsid w:val="00EB5338"/>
    <w:rsid w:val="00EB722C"/>
    <w:rsid w:val="00EC2A6E"/>
    <w:rsid w:val="00EC685E"/>
    <w:rsid w:val="00ED0B9D"/>
    <w:rsid w:val="00ED3C7E"/>
    <w:rsid w:val="00ED4D2D"/>
    <w:rsid w:val="00ED7B28"/>
    <w:rsid w:val="00ED7EA4"/>
    <w:rsid w:val="00EE1D99"/>
    <w:rsid w:val="00EE6929"/>
    <w:rsid w:val="00EF3AE7"/>
    <w:rsid w:val="00EF69D9"/>
    <w:rsid w:val="00F016A2"/>
    <w:rsid w:val="00F03BA8"/>
    <w:rsid w:val="00F049AB"/>
    <w:rsid w:val="00F15B30"/>
    <w:rsid w:val="00F26AF7"/>
    <w:rsid w:val="00F27D85"/>
    <w:rsid w:val="00F44B6F"/>
    <w:rsid w:val="00F5789C"/>
    <w:rsid w:val="00F6390D"/>
    <w:rsid w:val="00F66D82"/>
    <w:rsid w:val="00F67DE5"/>
    <w:rsid w:val="00F716A3"/>
    <w:rsid w:val="00F72442"/>
    <w:rsid w:val="00F739FD"/>
    <w:rsid w:val="00F748F1"/>
    <w:rsid w:val="00F80059"/>
    <w:rsid w:val="00F847B7"/>
    <w:rsid w:val="00F85B2F"/>
    <w:rsid w:val="00F935AA"/>
    <w:rsid w:val="00F955DB"/>
    <w:rsid w:val="00F95DB3"/>
    <w:rsid w:val="00FA3EAC"/>
    <w:rsid w:val="00FB0909"/>
    <w:rsid w:val="00FB6FB6"/>
    <w:rsid w:val="00FC3E35"/>
    <w:rsid w:val="00FC5950"/>
    <w:rsid w:val="00FD1015"/>
    <w:rsid w:val="00FD48F1"/>
    <w:rsid w:val="00FD546E"/>
    <w:rsid w:val="00FD701D"/>
    <w:rsid w:val="00FD7997"/>
    <w:rsid w:val="00FF157A"/>
    <w:rsid w:val="00FF6337"/>
    <w:rsid w:val="7FEA16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75"/>
    <o:shapelayout v:ext="edit">
      <o:idmap v:ext="edit" data="2"/>
    </o:shapelayout>
  </w:shapeDefaults>
  <w:decimalSymbol w:val="."/>
  <w:listSeparator w:val=","/>
  <w14:docId w14:val="6F2DF832"/>
  <w15:docId w15:val="{E317C3E7-39D8-4B15-8E3F-5500079158B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iPriority="0" w:unhideWhenUsed="1"/>
    <w:lsdException w:name="line number" w:semiHidden="1" w:uiPriority="0" w:unhideWhenUsed="1"/>
    <w:lsdException w:name="page number" w:semiHidden="1" w:uiPriority="0" w:unhideWhenUsed="1"/>
    <w:lsdException w:name="endnote reference" w:semiHidden="1" w:uiPriority="0" w:unhideWhenUsed="1"/>
    <w:lsdException w:name="endnote text" w:semiHidden="1" w:uiPriority="0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iPriority="0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iPriority="0" w:unhideWhenUsed="1"/>
    <w:lsdException w:name="HTML Address" w:semiHidden="1" w:unhideWhenUsed="1"/>
    <w:lsdException w:name="HTML Cite" w:semiHidden="1" w:uiPriority="0" w:unhideWhenUsed="1"/>
    <w:lsdException w:name="HTML Code" w:semiHidden="1" w:uiPriority="0" w:unhideWhenUsed="1"/>
    <w:lsdException w:name="HTML Definition" w:semiHidden="1" w:uiPriority="0" w:unhideWhenUsed="1"/>
    <w:lsdException w:name="HTML Keyboard" w:semiHidden="1" w:uiPriority="0" w:unhideWhenUsed="1"/>
    <w:lsdException w:name="HTML Preformatted" w:semiHidden="1" w:uiPriority="0" w:unhideWhenUsed="1"/>
    <w:lsdException w:name="HTML Sample" w:semiHidden="1" w:uiPriority="0" w:unhideWhenUsed="1"/>
    <w:lsdException w:name="HTML Typewriter" w:semiHidden="1" w:uiPriority="0" w:unhideWhenUsed="1"/>
    <w:lsdException w:name="HTML Variable" w:semiHidden="1" w:uiPriority="0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 w:qFormat="1"/>
    <w:lsdException w:name="Quote" w:uiPriority="73" w:qFormat="1"/>
    <w:lsdException w:name="Intense Quote" w:uiPriority="60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/>
    <w:lsdException w:name="Colorful List Accent 1" w:uiPriority="34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 w:qFormat="1"/>
    <w:lsdException w:name="Intense Emphasis" w:uiPriority="66" w:qFormat="1"/>
    <w:lsdException w:name="Subtle Reference" w:uiPriority="67" w:qFormat="1"/>
    <w:lsdException w:name="Intense Reference" w:uiPriority="68" w:qFormat="1"/>
    <w:lsdException w:name="Book Title" w:uiPriority="69" w:qFormat="1"/>
    <w:lsdException w:name="Bibliography" w:uiPriority="70"/>
    <w:lsdException w:name="TOC Heading" w:semiHidden="1" w:uiPriority="7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A7F2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aseText">
    <w:name w:val="Base_Text"/>
    <w:rsid w:val="009A3899"/>
    <w:pPr>
      <w:spacing w:before="120"/>
    </w:pPr>
    <w:rPr>
      <w:rFonts w:eastAsia="Times New Roman"/>
      <w:sz w:val="24"/>
      <w:szCs w:val="24"/>
    </w:rPr>
  </w:style>
  <w:style w:type="paragraph" w:customStyle="1" w:styleId="1stparatext">
    <w:name w:val="1st para text"/>
    <w:basedOn w:val="BaseText"/>
    <w:rsid w:val="009A3899"/>
  </w:style>
  <w:style w:type="paragraph" w:customStyle="1" w:styleId="BaseHeading">
    <w:name w:val="Base_Heading"/>
    <w:rsid w:val="009A3899"/>
    <w:pPr>
      <w:keepNext/>
      <w:spacing w:before="240"/>
      <w:outlineLvl w:val="0"/>
    </w:pPr>
    <w:rPr>
      <w:rFonts w:eastAsia="Times New Roman"/>
      <w:kern w:val="28"/>
      <w:sz w:val="28"/>
      <w:szCs w:val="28"/>
    </w:rPr>
  </w:style>
  <w:style w:type="paragraph" w:customStyle="1" w:styleId="AbstractHead">
    <w:name w:val="Abstract Head"/>
    <w:basedOn w:val="BaseHeading"/>
    <w:rsid w:val="009A3899"/>
  </w:style>
  <w:style w:type="paragraph" w:customStyle="1" w:styleId="AbstractSummary">
    <w:name w:val="Abstract/Summary"/>
    <w:basedOn w:val="BaseText"/>
    <w:rsid w:val="009A3899"/>
  </w:style>
  <w:style w:type="paragraph" w:customStyle="1" w:styleId="Referencesandnotes">
    <w:name w:val="References and notes"/>
    <w:basedOn w:val="BaseText"/>
    <w:rsid w:val="009A3899"/>
    <w:pPr>
      <w:ind w:left="720" w:hanging="720"/>
    </w:pPr>
  </w:style>
  <w:style w:type="paragraph" w:customStyle="1" w:styleId="Acknowledgement">
    <w:name w:val="Acknowledgement"/>
    <w:basedOn w:val="Referencesandnotes"/>
    <w:rsid w:val="009A3899"/>
  </w:style>
  <w:style w:type="paragraph" w:customStyle="1" w:styleId="Subhead">
    <w:name w:val="Subhead"/>
    <w:basedOn w:val="BaseHeading"/>
    <w:rsid w:val="009A3899"/>
    <w:rPr>
      <w:b/>
      <w:bCs/>
      <w:sz w:val="24"/>
      <w:szCs w:val="24"/>
    </w:rPr>
  </w:style>
  <w:style w:type="paragraph" w:customStyle="1" w:styleId="AppendixHead">
    <w:name w:val="AppendixHead"/>
    <w:basedOn w:val="Subhead"/>
    <w:rsid w:val="009A3899"/>
  </w:style>
  <w:style w:type="paragraph" w:customStyle="1" w:styleId="AppendixSubhead">
    <w:name w:val="AppendixSubhead"/>
    <w:basedOn w:val="Subhead"/>
    <w:rsid w:val="009A3899"/>
  </w:style>
  <w:style w:type="paragraph" w:customStyle="1" w:styleId="Articletype">
    <w:name w:val="Article type"/>
    <w:basedOn w:val="BaseText"/>
    <w:rsid w:val="009A3899"/>
  </w:style>
  <w:style w:type="character" w:customStyle="1" w:styleId="aubase">
    <w:name w:val="au_base"/>
    <w:rsid w:val="009A3899"/>
    <w:rPr>
      <w:sz w:val="24"/>
    </w:rPr>
  </w:style>
  <w:style w:type="character" w:customStyle="1" w:styleId="aucollab">
    <w:name w:val="au_collab"/>
    <w:basedOn w:val="aubase"/>
    <w:rsid w:val="009A3899"/>
    <w:rPr>
      <w:sz w:val="24"/>
      <w:bdr w:val="none" w:sz="0" w:space="0" w:color="auto"/>
      <w:shd w:val="clear" w:color="auto" w:fill="C0C0C0"/>
    </w:rPr>
  </w:style>
  <w:style w:type="character" w:customStyle="1" w:styleId="audeg">
    <w:name w:val="au_deg"/>
    <w:basedOn w:val="DefaultParagraphFont"/>
    <w:rsid w:val="009A3899"/>
    <w:rPr>
      <w:sz w:val="24"/>
      <w:bdr w:val="none" w:sz="0" w:space="0" w:color="auto"/>
      <w:shd w:val="clear" w:color="auto" w:fill="FFFF00"/>
    </w:rPr>
  </w:style>
  <w:style w:type="character" w:customStyle="1" w:styleId="aufname">
    <w:name w:val="au_fname"/>
    <w:basedOn w:val="aubase"/>
    <w:rsid w:val="009A3899"/>
    <w:rPr>
      <w:sz w:val="24"/>
      <w:bdr w:val="none" w:sz="0" w:space="0" w:color="auto"/>
      <w:shd w:val="clear" w:color="auto" w:fill="00FFFF"/>
    </w:rPr>
  </w:style>
  <w:style w:type="character" w:customStyle="1" w:styleId="aurole">
    <w:name w:val="au_role"/>
    <w:basedOn w:val="aubase"/>
    <w:rsid w:val="009A3899"/>
    <w:rPr>
      <w:sz w:val="24"/>
      <w:bdr w:val="none" w:sz="0" w:space="0" w:color="auto"/>
      <w:shd w:val="clear" w:color="auto" w:fill="808000"/>
    </w:rPr>
  </w:style>
  <w:style w:type="character" w:customStyle="1" w:styleId="ausuffix">
    <w:name w:val="au_suffix"/>
    <w:basedOn w:val="aubase"/>
    <w:rsid w:val="009A3899"/>
    <w:rPr>
      <w:sz w:val="24"/>
      <w:bdr w:val="none" w:sz="0" w:space="0" w:color="auto"/>
      <w:shd w:val="clear" w:color="auto" w:fill="FF00FF"/>
    </w:rPr>
  </w:style>
  <w:style w:type="character" w:customStyle="1" w:styleId="ausurname">
    <w:name w:val="au_surname"/>
    <w:basedOn w:val="aubase"/>
    <w:rsid w:val="009A3899"/>
    <w:rPr>
      <w:sz w:val="24"/>
      <w:bdr w:val="none" w:sz="0" w:space="0" w:color="auto"/>
      <w:shd w:val="clear" w:color="auto" w:fill="00FF00"/>
    </w:rPr>
  </w:style>
  <w:style w:type="paragraph" w:customStyle="1" w:styleId="AuthorAttribute">
    <w:name w:val="Author Attribute"/>
    <w:basedOn w:val="BaseText"/>
    <w:rsid w:val="009A3899"/>
    <w:pPr>
      <w:spacing w:before="480"/>
    </w:pPr>
  </w:style>
  <w:style w:type="paragraph" w:customStyle="1" w:styleId="Footnote">
    <w:name w:val="Footnote"/>
    <w:basedOn w:val="BaseText"/>
    <w:rsid w:val="009A3899"/>
  </w:style>
  <w:style w:type="paragraph" w:customStyle="1" w:styleId="AuthorFootnote">
    <w:name w:val="AuthorFootnote"/>
    <w:basedOn w:val="Footnote"/>
    <w:rsid w:val="009A3899"/>
    <w:pPr>
      <w:autoSpaceDE w:val="0"/>
      <w:autoSpaceDN w:val="0"/>
      <w:adjustRightInd w:val="0"/>
    </w:pPr>
    <w:rPr>
      <w:lang w:bidi="he-IL"/>
    </w:rPr>
  </w:style>
  <w:style w:type="paragraph" w:customStyle="1" w:styleId="Authors">
    <w:name w:val="Authors"/>
    <w:basedOn w:val="BaseText"/>
    <w:rsid w:val="009A3899"/>
    <w:pPr>
      <w:spacing w:after="360"/>
      <w:jc w:val="center"/>
    </w:pPr>
  </w:style>
  <w:style w:type="paragraph" w:styleId="BalloonText">
    <w:name w:val="Balloon Text"/>
    <w:basedOn w:val="Normal"/>
    <w:link w:val="BalloonTextChar"/>
    <w:semiHidden/>
    <w:rsid w:val="009A3899"/>
    <w:rPr>
      <w:rFonts w:ascii="Lucida Grande" w:eastAsia="Times New Roman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semiHidden/>
    <w:rsid w:val="009A3899"/>
    <w:rPr>
      <w:rFonts w:ascii="Lucida Grande" w:eastAsia="Times New Roman" w:hAnsi="Lucida Grande"/>
      <w:sz w:val="18"/>
      <w:szCs w:val="18"/>
    </w:rPr>
  </w:style>
  <w:style w:type="character" w:customStyle="1" w:styleId="bibarticle">
    <w:name w:val="bib_article"/>
    <w:basedOn w:val="DefaultParagraphFont"/>
    <w:rsid w:val="009A3899"/>
    <w:rPr>
      <w:sz w:val="24"/>
      <w:bdr w:val="none" w:sz="0" w:space="0" w:color="auto"/>
      <w:shd w:val="clear" w:color="auto" w:fill="00FFFF"/>
    </w:rPr>
  </w:style>
  <w:style w:type="character" w:customStyle="1" w:styleId="bibbase">
    <w:name w:val="bib_base"/>
    <w:rsid w:val="009A3899"/>
    <w:rPr>
      <w:sz w:val="24"/>
    </w:rPr>
  </w:style>
  <w:style w:type="character" w:customStyle="1" w:styleId="bibcomment">
    <w:name w:val="bib_comment"/>
    <w:basedOn w:val="bibbase"/>
    <w:rsid w:val="009A3899"/>
    <w:rPr>
      <w:sz w:val="24"/>
    </w:rPr>
  </w:style>
  <w:style w:type="character" w:customStyle="1" w:styleId="bibdeg">
    <w:name w:val="bib_deg"/>
    <w:basedOn w:val="bibbase"/>
    <w:rsid w:val="009A3899"/>
    <w:rPr>
      <w:sz w:val="24"/>
    </w:rPr>
  </w:style>
  <w:style w:type="character" w:customStyle="1" w:styleId="bibdoi">
    <w:name w:val="bib_doi"/>
    <w:basedOn w:val="bibbase"/>
    <w:rsid w:val="009A3899"/>
    <w:rPr>
      <w:sz w:val="24"/>
      <w:bdr w:val="none" w:sz="0" w:space="0" w:color="auto"/>
      <w:shd w:val="clear" w:color="auto" w:fill="00FF00"/>
    </w:rPr>
  </w:style>
  <w:style w:type="character" w:customStyle="1" w:styleId="bibetal">
    <w:name w:val="bib_etal"/>
    <w:basedOn w:val="bibbase"/>
    <w:rsid w:val="009A3899"/>
    <w:rPr>
      <w:sz w:val="24"/>
      <w:bdr w:val="none" w:sz="0" w:space="0" w:color="auto"/>
      <w:shd w:val="clear" w:color="auto" w:fill="008080"/>
    </w:rPr>
  </w:style>
  <w:style w:type="character" w:customStyle="1" w:styleId="bibfname">
    <w:name w:val="bib_fname"/>
    <w:basedOn w:val="bibbase"/>
    <w:rsid w:val="009A3899"/>
    <w:rPr>
      <w:sz w:val="24"/>
      <w:bdr w:val="none" w:sz="0" w:space="0" w:color="auto"/>
      <w:shd w:val="clear" w:color="auto" w:fill="FFFF00"/>
    </w:rPr>
  </w:style>
  <w:style w:type="character" w:customStyle="1" w:styleId="bibfpage">
    <w:name w:val="bib_fpage"/>
    <w:basedOn w:val="bibbase"/>
    <w:rsid w:val="009A3899"/>
    <w:rPr>
      <w:sz w:val="24"/>
      <w:bdr w:val="none" w:sz="0" w:space="0" w:color="auto"/>
      <w:shd w:val="clear" w:color="auto" w:fill="808080"/>
    </w:rPr>
  </w:style>
  <w:style w:type="character" w:customStyle="1" w:styleId="bibissue">
    <w:name w:val="bib_issue"/>
    <w:basedOn w:val="bibbase"/>
    <w:rsid w:val="009A3899"/>
    <w:rPr>
      <w:sz w:val="24"/>
      <w:bdr w:val="none" w:sz="0" w:space="0" w:color="auto"/>
      <w:shd w:val="clear" w:color="auto" w:fill="FFFF00"/>
    </w:rPr>
  </w:style>
  <w:style w:type="character" w:customStyle="1" w:styleId="bibjournal">
    <w:name w:val="bib_journal"/>
    <w:basedOn w:val="bibbase"/>
    <w:rsid w:val="009A3899"/>
    <w:rPr>
      <w:sz w:val="24"/>
      <w:bdr w:val="none" w:sz="0" w:space="0" w:color="auto"/>
      <w:shd w:val="clear" w:color="auto" w:fill="808000"/>
    </w:rPr>
  </w:style>
  <w:style w:type="character" w:customStyle="1" w:styleId="biblpage">
    <w:name w:val="bib_lpage"/>
    <w:basedOn w:val="bibbase"/>
    <w:rsid w:val="009A3899"/>
    <w:rPr>
      <w:sz w:val="24"/>
      <w:bdr w:val="none" w:sz="0" w:space="0" w:color="auto"/>
      <w:shd w:val="clear" w:color="auto" w:fill="808080"/>
    </w:rPr>
  </w:style>
  <w:style w:type="character" w:customStyle="1" w:styleId="bibmedline">
    <w:name w:val="bib_medline"/>
    <w:basedOn w:val="bibbase"/>
    <w:rsid w:val="009A3899"/>
    <w:rPr>
      <w:sz w:val="24"/>
    </w:rPr>
  </w:style>
  <w:style w:type="character" w:customStyle="1" w:styleId="bibnumber">
    <w:name w:val="bib_number"/>
    <w:basedOn w:val="bibbase"/>
    <w:rsid w:val="009A3899"/>
    <w:rPr>
      <w:sz w:val="24"/>
    </w:rPr>
  </w:style>
  <w:style w:type="character" w:customStyle="1" w:styleId="biborganization">
    <w:name w:val="bib_organization"/>
    <w:basedOn w:val="bibbase"/>
    <w:rsid w:val="009A3899"/>
    <w:rPr>
      <w:sz w:val="24"/>
      <w:bdr w:val="none" w:sz="0" w:space="0" w:color="auto"/>
      <w:shd w:val="clear" w:color="auto" w:fill="808000"/>
    </w:rPr>
  </w:style>
  <w:style w:type="character" w:customStyle="1" w:styleId="bibsuffix">
    <w:name w:val="bib_suffix"/>
    <w:basedOn w:val="bibbase"/>
    <w:rsid w:val="009A3899"/>
    <w:rPr>
      <w:sz w:val="24"/>
    </w:rPr>
  </w:style>
  <w:style w:type="character" w:customStyle="1" w:styleId="bibsuppl">
    <w:name w:val="bib_suppl"/>
    <w:basedOn w:val="bibbase"/>
    <w:rsid w:val="009A3899"/>
    <w:rPr>
      <w:sz w:val="24"/>
      <w:bdr w:val="none" w:sz="0" w:space="0" w:color="auto"/>
      <w:shd w:val="clear" w:color="auto" w:fill="FFFF00"/>
    </w:rPr>
  </w:style>
  <w:style w:type="character" w:customStyle="1" w:styleId="bibsurname">
    <w:name w:val="bib_surname"/>
    <w:basedOn w:val="bibbase"/>
    <w:rsid w:val="009A3899"/>
    <w:rPr>
      <w:sz w:val="24"/>
      <w:bdr w:val="none" w:sz="0" w:space="0" w:color="auto"/>
      <w:shd w:val="clear" w:color="auto" w:fill="FFFF00"/>
    </w:rPr>
  </w:style>
  <w:style w:type="character" w:customStyle="1" w:styleId="bibunpubl">
    <w:name w:val="bib_unpubl"/>
    <w:basedOn w:val="bibbase"/>
    <w:rsid w:val="009A3899"/>
    <w:rPr>
      <w:sz w:val="24"/>
    </w:rPr>
  </w:style>
  <w:style w:type="character" w:customStyle="1" w:styleId="biburl">
    <w:name w:val="bib_url"/>
    <w:basedOn w:val="bibbase"/>
    <w:rsid w:val="009A3899"/>
    <w:rPr>
      <w:sz w:val="24"/>
      <w:bdr w:val="none" w:sz="0" w:space="0" w:color="auto"/>
      <w:shd w:val="clear" w:color="auto" w:fill="00FF00"/>
    </w:rPr>
  </w:style>
  <w:style w:type="character" w:customStyle="1" w:styleId="bibvolume">
    <w:name w:val="bib_volume"/>
    <w:basedOn w:val="bibbase"/>
    <w:rsid w:val="009A3899"/>
    <w:rPr>
      <w:sz w:val="24"/>
      <w:bdr w:val="none" w:sz="0" w:space="0" w:color="auto"/>
      <w:shd w:val="clear" w:color="auto" w:fill="00FF00"/>
    </w:rPr>
  </w:style>
  <w:style w:type="character" w:customStyle="1" w:styleId="bibyear">
    <w:name w:val="bib_year"/>
    <w:basedOn w:val="bibbase"/>
    <w:rsid w:val="009A3899"/>
    <w:rPr>
      <w:sz w:val="24"/>
      <w:bdr w:val="none" w:sz="0" w:space="0" w:color="auto"/>
      <w:shd w:val="clear" w:color="auto" w:fill="FF00FF"/>
    </w:rPr>
  </w:style>
  <w:style w:type="paragraph" w:customStyle="1" w:styleId="BookorMeetingInformation">
    <w:name w:val="Book or Meeting Information"/>
    <w:basedOn w:val="BaseText"/>
    <w:rsid w:val="009A3899"/>
  </w:style>
  <w:style w:type="paragraph" w:customStyle="1" w:styleId="BookInformation">
    <w:name w:val="BookInformation"/>
    <w:basedOn w:val="BaseText"/>
    <w:rsid w:val="009A3899"/>
  </w:style>
  <w:style w:type="paragraph" w:customStyle="1" w:styleId="Level2Head">
    <w:name w:val="Level 2 Head"/>
    <w:basedOn w:val="BaseHeading"/>
    <w:rsid w:val="009A3899"/>
    <w:pPr>
      <w:outlineLvl w:val="1"/>
    </w:pPr>
    <w:rPr>
      <w:i/>
      <w:iCs/>
      <w:sz w:val="24"/>
      <w:szCs w:val="24"/>
    </w:rPr>
  </w:style>
  <w:style w:type="paragraph" w:customStyle="1" w:styleId="BoxLevel2Head">
    <w:name w:val="BoxLevel 2 Head"/>
    <w:basedOn w:val="Level2Head"/>
    <w:rsid w:val="009A3899"/>
    <w:pPr>
      <w:shd w:val="clear" w:color="auto" w:fill="E6E6E6"/>
    </w:pPr>
  </w:style>
  <w:style w:type="paragraph" w:customStyle="1" w:styleId="BoxListUnnumbered">
    <w:name w:val="BoxListUnnumbered"/>
    <w:basedOn w:val="BaseText"/>
    <w:rsid w:val="009A3899"/>
    <w:pPr>
      <w:shd w:val="clear" w:color="auto" w:fill="E6E6E6"/>
      <w:ind w:left="1080" w:hanging="360"/>
    </w:pPr>
  </w:style>
  <w:style w:type="paragraph" w:customStyle="1" w:styleId="BoxList">
    <w:name w:val="BoxList"/>
    <w:basedOn w:val="BoxListUnnumbered"/>
    <w:rsid w:val="009A3899"/>
  </w:style>
  <w:style w:type="paragraph" w:customStyle="1" w:styleId="BoxSubhead">
    <w:name w:val="BoxSubhead"/>
    <w:basedOn w:val="Subhead"/>
    <w:rsid w:val="009A3899"/>
    <w:pPr>
      <w:shd w:val="clear" w:color="auto" w:fill="E6E6E6"/>
    </w:pPr>
  </w:style>
  <w:style w:type="paragraph" w:customStyle="1" w:styleId="Paragraph">
    <w:name w:val="Paragraph"/>
    <w:basedOn w:val="BaseText"/>
    <w:rsid w:val="009A3899"/>
    <w:pPr>
      <w:ind w:firstLine="720"/>
    </w:pPr>
  </w:style>
  <w:style w:type="paragraph" w:customStyle="1" w:styleId="BoxText">
    <w:name w:val="BoxText"/>
    <w:basedOn w:val="Paragraph"/>
    <w:rsid w:val="009A3899"/>
    <w:pPr>
      <w:shd w:val="clear" w:color="auto" w:fill="E6E6E6"/>
    </w:pPr>
  </w:style>
  <w:style w:type="paragraph" w:customStyle="1" w:styleId="BoxTitle">
    <w:name w:val="BoxTitle"/>
    <w:basedOn w:val="BaseHeading"/>
    <w:rsid w:val="009A3899"/>
    <w:pPr>
      <w:shd w:val="clear" w:color="auto" w:fill="E6E6E6"/>
    </w:pPr>
    <w:rPr>
      <w:b/>
      <w:sz w:val="24"/>
      <w:szCs w:val="24"/>
    </w:rPr>
  </w:style>
  <w:style w:type="paragraph" w:customStyle="1" w:styleId="BulletedText">
    <w:name w:val="Bulleted Text"/>
    <w:basedOn w:val="BaseText"/>
    <w:rsid w:val="009A3899"/>
    <w:pPr>
      <w:ind w:left="720" w:hanging="720"/>
    </w:pPr>
  </w:style>
  <w:style w:type="paragraph" w:customStyle="1" w:styleId="career-magazine">
    <w:name w:val="career-magazine"/>
    <w:basedOn w:val="BaseText"/>
    <w:rsid w:val="009A3899"/>
    <w:pPr>
      <w:jc w:val="right"/>
    </w:pPr>
    <w:rPr>
      <w:color w:val="FF0000"/>
    </w:rPr>
  </w:style>
  <w:style w:type="paragraph" w:customStyle="1" w:styleId="career-stage">
    <w:name w:val="career-stage"/>
    <w:basedOn w:val="BaseText"/>
    <w:rsid w:val="009A3899"/>
    <w:pPr>
      <w:jc w:val="right"/>
    </w:pPr>
    <w:rPr>
      <w:color w:val="339966"/>
    </w:rPr>
  </w:style>
  <w:style w:type="character" w:customStyle="1" w:styleId="citebase">
    <w:name w:val="cite_base"/>
    <w:rsid w:val="009A3899"/>
    <w:rPr>
      <w:sz w:val="24"/>
    </w:rPr>
  </w:style>
  <w:style w:type="character" w:customStyle="1" w:styleId="citebib">
    <w:name w:val="cite_bib"/>
    <w:basedOn w:val="DefaultParagraphFont"/>
    <w:rsid w:val="009A3899"/>
    <w:rPr>
      <w:sz w:val="24"/>
      <w:bdr w:val="none" w:sz="0" w:space="0" w:color="auto"/>
      <w:shd w:val="clear" w:color="auto" w:fill="00FFFF"/>
    </w:rPr>
  </w:style>
  <w:style w:type="character" w:customStyle="1" w:styleId="citebox">
    <w:name w:val="cite_box"/>
    <w:basedOn w:val="citebase"/>
    <w:rsid w:val="009A3899"/>
    <w:rPr>
      <w:sz w:val="24"/>
    </w:rPr>
  </w:style>
  <w:style w:type="character" w:customStyle="1" w:styleId="citeen">
    <w:name w:val="cite_en"/>
    <w:basedOn w:val="citebase"/>
    <w:rsid w:val="009A3899"/>
    <w:rPr>
      <w:sz w:val="24"/>
      <w:shd w:val="clear" w:color="auto" w:fill="FFFF00"/>
      <w:vertAlign w:val="superscript"/>
    </w:rPr>
  </w:style>
  <w:style w:type="character" w:customStyle="1" w:styleId="citeeq">
    <w:name w:val="cite_eq"/>
    <w:basedOn w:val="citebase"/>
    <w:rsid w:val="009A3899"/>
    <w:rPr>
      <w:sz w:val="24"/>
      <w:bdr w:val="none" w:sz="0" w:space="0" w:color="auto"/>
      <w:shd w:val="clear" w:color="auto" w:fill="FF99CC"/>
    </w:rPr>
  </w:style>
  <w:style w:type="character" w:customStyle="1" w:styleId="citefig">
    <w:name w:val="cite_fig"/>
    <w:basedOn w:val="citebase"/>
    <w:rsid w:val="009A3899"/>
    <w:rPr>
      <w:color w:val="000000"/>
      <w:sz w:val="24"/>
      <w:bdr w:val="none" w:sz="0" w:space="0" w:color="auto"/>
      <w:shd w:val="clear" w:color="auto" w:fill="00FF00"/>
    </w:rPr>
  </w:style>
  <w:style w:type="character" w:customStyle="1" w:styleId="citefn">
    <w:name w:val="cite_fn"/>
    <w:basedOn w:val="citebase"/>
    <w:rsid w:val="009A3899"/>
    <w:rPr>
      <w:sz w:val="24"/>
      <w:bdr w:val="none" w:sz="0" w:space="0" w:color="auto"/>
      <w:shd w:val="clear" w:color="auto" w:fill="FF0000"/>
    </w:rPr>
  </w:style>
  <w:style w:type="character" w:customStyle="1" w:styleId="citetbl">
    <w:name w:val="cite_tbl"/>
    <w:basedOn w:val="citebase"/>
    <w:rsid w:val="009A3899"/>
    <w:rPr>
      <w:color w:val="000000"/>
      <w:sz w:val="24"/>
      <w:bdr w:val="none" w:sz="0" w:space="0" w:color="auto"/>
      <w:shd w:val="clear" w:color="auto" w:fill="FF00FF"/>
    </w:rPr>
  </w:style>
  <w:style w:type="character" w:styleId="CommentReference">
    <w:name w:val="annotation reference"/>
    <w:basedOn w:val="DefaultParagraphFont"/>
    <w:rsid w:val="009A3899"/>
    <w:rPr>
      <w:sz w:val="18"/>
      <w:szCs w:val="18"/>
    </w:rPr>
  </w:style>
  <w:style w:type="paragraph" w:styleId="CommentText">
    <w:name w:val="annotation text"/>
    <w:basedOn w:val="Normal"/>
    <w:link w:val="CommentTextChar"/>
    <w:semiHidden/>
    <w:rsid w:val="009A3899"/>
    <w:rPr>
      <w:rFonts w:eastAsia="Times New Roman"/>
    </w:rPr>
  </w:style>
  <w:style w:type="character" w:customStyle="1" w:styleId="CommentTextChar">
    <w:name w:val="Comment Text Char"/>
    <w:basedOn w:val="DefaultParagraphFont"/>
    <w:link w:val="CommentText"/>
    <w:semiHidden/>
    <w:rsid w:val="009A3899"/>
    <w:rPr>
      <w:rFonts w:ascii="Times New Roman" w:eastAsia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A3899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A3899"/>
    <w:rPr>
      <w:rFonts w:ascii="Times New Roman" w:eastAsia="Times New Roman" w:hAnsi="Times New Roman"/>
      <w:b/>
      <w:bCs/>
      <w:sz w:val="20"/>
      <w:szCs w:val="20"/>
    </w:rPr>
  </w:style>
  <w:style w:type="paragraph" w:customStyle="1" w:styleId="ContinuedParagraph">
    <w:name w:val="ContinuedParagraph"/>
    <w:basedOn w:val="Paragraph"/>
    <w:rsid w:val="009A3899"/>
    <w:pPr>
      <w:ind w:firstLine="0"/>
    </w:pPr>
  </w:style>
  <w:style w:type="character" w:customStyle="1" w:styleId="ContractNumber">
    <w:name w:val="Contract Number"/>
    <w:basedOn w:val="DefaultParagraphFont"/>
    <w:rsid w:val="009A3899"/>
    <w:rPr>
      <w:sz w:val="24"/>
      <w:szCs w:val="24"/>
      <w:bdr w:val="none" w:sz="0" w:space="0" w:color="auto"/>
      <w:shd w:val="clear" w:color="auto" w:fill="CCFFCC"/>
    </w:rPr>
  </w:style>
  <w:style w:type="character" w:customStyle="1" w:styleId="ContractSponsor">
    <w:name w:val="Contract Sponsor"/>
    <w:basedOn w:val="DefaultParagraphFont"/>
    <w:rsid w:val="009A3899"/>
    <w:rPr>
      <w:sz w:val="24"/>
      <w:szCs w:val="24"/>
      <w:bdr w:val="none" w:sz="0" w:space="0" w:color="auto"/>
      <w:shd w:val="clear" w:color="auto" w:fill="FFCC99"/>
    </w:rPr>
  </w:style>
  <w:style w:type="paragraph" w:customStyle="1" w:styleId="Correspondence">
    <w:name w:val="Correspondence"/>
    <w:basedOn w:val="BaseText"/>
    <w:rsid w:val="009A3899"/>
    <w:pPr>
      <w:spacing w:before="0" w:after="240"/>
    </w:pPr>
  </w:style>
  <w:style w:type="paragraph" w:customStyle="1" w:styleId="DateAccepted">
    <w:name w:val="Date Accepted"/>
    <w:basedOn w:val="BaseText"/>
    <w:rsid w:val="009A3899"/>
    <w:pPr>
      <w:spacing w:before="360"/>
    </w:pPr>
  </w:style>
  <w:style w:type="paragraph" w:customStyle="1" w:styleId="Deck">
    <w:name w:val="Deck"/>
    <w:basedOn w:val="BaseHeading"/>
    <w:rsid w:val="009A3899"/>
    <w:pPr>
      <w:outlineLvl w:val="1"/>
    </w:pPr>
  </w:style>
  <w:style w:type="paragraph" w:customStyle="1" w:styleId="DefTerm">
    <w:name w:val="DefTerm"/>
    <w:basedOn w:val="BaseText"/>
    <w:rsid w:val="009A3899"/>
    <w:pPr>
      <w:ind w:left="720"/>
    </w:pPr>
  </w:style>
  <w:style w:type="paragraph" w:customStyle="1" w:styleId="Definition">
    <w:name w:val="Definition"/>
    <w:basedOn w:val="DefTerm"/>
    <w:rsid w:val="009A3899"/>
    <w:pPr>
      <w:ind w:left="1080" w:hanging="360"/>
    </w:pPr>
  </w:style>
  <w:style w:type="paragraph" w:customStyle="1" w:styleId="DefListTitle">
    <w:name w:val="DefListTitle"/>
    <w:basedOn w:val="BaseHeading"/>
    <w:rsid w:val="009A3899"/>
  </w:style>
  <w:style w:type="paragraph" w:customStyle="1" w:styleId="discipline">
    <w:name w:val="discipline"/>
    <w:basedOn w:val="BaseText"/>
    <w:rsid w:val="009A3899"/>
    <w:pPr>
      <w:jc w:val="right"/>
    </w:pPr>
    <w:rPr>
      <w:color w:val="993366"/>
    </w:rPr>
  </w:style>
  <w:style w:type="paragraph" w:customStyle="1" w:styleId="Editors">
    <w:name w:val="Editors"/>
    <w:basedOn w:val="Authors"/>
    <w:rsid w:val="009A3899"/>
  </w:style>
  <w:style w:type="character" w:styleId="Emphasis">
    <w:name w:val="Emphasis"/>
    <w:basedOn w:val="DefaultParagraphFont"/>
    <w:uiPriority w:val="20"/>
    <w:qFormat/>
    <w:rsid w:val="009A3899"/>
    <w:rPr>
      <w:i/>
      <w:iCs/>
    </w:rPr>
  </w:style>
  <w:style w:type="character" w:styleId="EndnoteReference">
    <w:name w:val="endnote reference"/>
    <w:basedOn w:val="DefaultParagraphFont"/>
    <w:semiHidden/>
    <w:rsid w:val="009A3899"/>
    <w:rPr>
      <w:vertAlign w:val="superscript"/>
    </w:rPr>
  </w:style>
  <w:style w:type="paragraph" w:styleId="EndnoteText">
    <w:name w:val="endnote text"/>
    <w:basedOn w:val="Normal"/>
    <w:link w:val="EndnoteTextChar"/>
    <w:semiHidden/>
    <w:rsid w:val="009A3899"/>
    <w:rPr>
      <w:rFonts w:ascii="Cambria" w:eastAsia="Cambria" w:hAnsi="Cambria"/>
    </w:rPr>
  </w:style>
  <w:style w:type="character" w:customStyle="1" w:styleId="EndnoteTextChar">
    <w:name w:val="Endnote Text Char"/>
    <w:basedOn w:val="DefaultParagraphFont"/>
    <w:link w:val="EndnoteText"/>
    <w:semiHidden/>
    <w:rsid w:val="009A3899"/>
    <w:rPr>
      <w:rFonts w:ascii="Cambria" w:eastAsia="Cambria" w:hAnsi="Cambria"/>
      <w:sz w:val="20"/>
      <w:szCs w:val="20"/>
    </w:rPr>
  </w:style>
  <w:style w:type="character" w:customStyle="1" w:styleId="eqno">
    <w:name w:val="eq_no"/>
    <w:basedOn w:val="citebase"/>
    <w:rsid w:val="009A3899"/>
    <w:rPr>
      <w:sz w:val="24"/>
    </w:rPr>
  </w:style>
  <w:style w:type="paragraph" w:customStyle="1" w:styleId="Equation">
    <w:name w:val="Equation"/>
    <w:basedOn w:val="BaseText"/>
    <w:rsid w:val="009A3899"/>
    <w:pPr>
      <w:jc w:val="center"/>
    </w:pPr>
  </w:style>
  <w:style w:type="paragraph" w:customStyle="1" w:styleId="FieldCodes">
    <w:name w:val="FieldCodes"/>
    <w:basedOn w:val="BaseText"/>
    <w:rsid w:val="009A3899"/>
  </w:style>
  <w:style w:type="paragraph" w:customStyle="1" w:styleId="Legend">
    <w:name w:val="Legend"/>
    <w:basedOn w:val="BaseHeading"/>
    <w:rsid w:val="009A3899"/>
    <w:rPr>
      <w:sz w:val="24"/>
      <w:szCs w:val="24"/>
    </w:rPr>
  </w:style>
  <w:style w:type="paragraph" w:customStyle="1" w:styleId="FigureCopyright">
    <w:name w:val="FigureCopyright"/>
    <w:basedOn w:val="Legend"/>
    <w:rsid w:val="009A3899"/>
    <w:pPr>
      <w:autoSpaceDE w:val="0"/>
      <w:autoSpaceDN w:val="0"/>
      <w:adjustRightInd w:val="0"/>
      <w:spacing w:before="80"/>
    </w:pPr>
    <w:rPr>
      <w:lang w:bidi="he-IL"/>
    </w:rPr>
  </w:style>
  <w:style w:type="paragraph" w:customStyle="1" w:styleId="FigureCredit">
    <w:name w:val="FigureCredit"/>
    <w:basedOn w:val="FigureCopyright"/>
    <w:rsid w:val="009A3899"/>
  </w:style>
  <w:style w:type="character" w:styleId="FollowedHyperlink">
    <w:name w:val="FollowedHyperlink"/>
    <w:basedOn w:val="DefaultParagraphFont"/>
    <w:rsid w:val="009A3899"/>
    <w:rPr>
      <w:color w:val="800080"/>
      <w:u w:val="single"/>
    </w:rPr>
  </w:style>
  <w:style w:type="paragraph" w:styleId="Footer">
    <w:name w:val="footer"/>
    <w:basedOn w:val="Normal"/>
    <w:link w:val="FooterChar"/>
    <w:uiPriority w:val="99"/>
    <w:rsid w:val="009A3899"/>
    <w:pPr>
      <w:tabs>
        <w:tab w:val="center" w:pos="4320"/>
        <w:tab w:val="right" w:pos="8640"/>
      </w:tabs>
    </w:pPr>
    <w:rPr>
      <w:rFonts w:eastAsia="Times New Roman"/>
    </w:rPr>
  </w:style>
  <w:style w:type="character" w:customStyle="1" w:styleId="FooterChar">
    <w:name w:val="Footer Char"/>
    <w:basedOn w:val="DefaultParagraphFont"/>
    <w:link w:val="Footer"/>
    <w:uiPriority w:val="99"/>
    <w:rsid w:val="009A3899"/>
    <w:rPr>
      <w:rFonts w:ascii="Times New Roman" w:eastAsia="Times New Roman" w:hAnsi="Times New Roman"/>
      <w:sz w:val="20"/>
      <w:szCs w:val="20"/>
    </w:rPr>
  </w:style>
  <w:style w:type="character" w:styleId="FootnoteReference">
    <w:name w:val="footnote reference"/>
    <w:basedOn w:val="DefaultParagraphFont"/>
    <w:semiHidden/>
    <w:rsid w:val="009A3899"/>
    <w:rPr>
      <w:vertAlign w:val="superscript"/>
    </w:rPr>
  </w:style>
  <w:style w:type="paragraph" w:customStyle="1" w:styleId="Gloss">
    <w:name w:val="Gloss"/>
    <w:basedOn w:val="AbstractSummary"/>
    <w:rsid w:val="009A3899"/>
  </w:style>
  <w:style w:type="paragraph" w:customStyle="1" w:styleId="Glossary">
    <w:name w:val="Glossary"/>
    <w:basedOn w:val="BaseText"/>
    <w:rsid w:val="009A3899"/>
  </w:style>
  <w:style w:type="paragraph" w:customStyle="1" w:styleId="GlossHead">
    <w:name w:val="GlossHead"/>
    <w:basedOn w:val="AbstractHead"/>
    <w:rsid w:val="009A3899"/>
  </w:style>
  <w:style w:type="paragraph" w:customStyle="1" w:styleId="GraphicAltText">
    <w:name w:val="GraphicAltText"/>
    <w:basedOn w:val="Legend"/>
    <w:rsid w:val="009A3899"/>
    <w:pPr>
      <w:autoSpaceDE w:val="0"/>
      <w:autoSpaceDN w:val="0"/>
      <w:adjustRightInd w:val="0"/>
    </w:pPr>
  </w:style>
  <w:style w:type="paragraph" w:customStyle="1" w:styleId="GraphicCredit">
    <w:name w:val="GraphicCredit"/>
    <w:basedOn w:val="FigureCredit"/>
    <w:rsid w:val="009A3899"/>
  </w:style>
  <w:style w:type="paragraph" w:customStyle="1" w:styleId="Head">
    <w:name w:val="Head"/>
    <w:basedOn w:val="BaseHeading"/>
    <w:rsid w:val="009A3899"/>
    <w:pPr>
      <w:spacing w:before="120" w:after="120"/>
      <w:jc w:val="center"/>
    </w:pPr>
    <w:rPr>
      <w:b/>
      <w:bCs/>
    </w:rPr>
  </w:style>
  <w:style w:type="paragraph" w:styleId="Header">
    <w:name w:val="header"/>
    <w:basedOn w:val="Normal"/>
    <w:link w:val="HeaderChar"/>
    <w:rsid w:val="009A3899"/>
    <w:pPr>
      <w:tabs>
        <w:tab w:val="center" w:pos="4320"/>
        <w:tab w:val="right" w:pos="8640"/>
      </w:tabs>
    </w:pPr>
    <w:rPr>
      <w:rFonts w:eastAsia="Times New Roman"/>
    </w:rPr>
  </w:style>
  <w:style w:type="character" w:customStyle="1" w:styleId="HeaderChar">
    <w:name w:val="Header Char"/>
    <w:basedOn w:val="DefaultParagraphFont"/>
    <w:link w:val="Header"/>
    <w:rsid w:val="009A3899"/>
    <w:rPr>
      <w:rFonts w:ascii="Times New Roman" w:eastAsia="Times New Roman" w:hAnsi="Times New Roman"/>
      <w:sz w:val="20"/>
      <w:szCs w:val="20"/>
    </w:rPr>
  </w:style>
  <w:style w:type="character" w:styleId="HTMLAcronym">
    <w:name w:val="HTML Acronym"/>
    <w:basedOn w:val="DefaultParagraphFont"/>
    <w:rsid w:val="009A3899"/>
  </w:style>
  <w:style w:type="character" w:styleId="HTMLCite">
    <w:name w:val="HTML Cite"/>
    <w:basedOn w:val="DefaultParagraphFont"/>
    <w:rsid w:val="009A3899"/>
    <w:rPr>
      <w:i/>
      <w:iCs/>
    </w:rPr>
  </w:style>
  <w:style w:type="character" w:styleId="HTMLCode">
    <w:name w:val="HTML Code"/>
    <w:basedOn w:val="DefaultParagraphFont"/>
    <w:rsid w:val="009A3899"/>
    <w:rPr>
      <w:rFonts w:ascii="Courier New" w:hAnsi="Courier New" w:cs="Courier New"/>
      <w:sz w:val="20"/>
      <w:szCs w:val="20"/>
    </w:rPr>
  </w:style>
  <w:style w:type="character" w:styleId="HTMLDefinition">
    <w:name w:val="HTML Definition"/>
    <w:basedOn w:val="DefaultParagraphFont"/>
    <w:rsid w:val="009A3899"/>
    <w:rPr>
      <w:i/>
      <w:iCs/>
    </w:rPr>
  </w:style>
  <w:style w:type="character" w:styleId="HTMLKeyboard">
    <w:name w:val="HTML Keyboard"/>
    <w:basedOn w:val="DefaultParagraphFont"/>
    <w:rsid w:val="009A3899"/>
    <w:rPr>
      <w:rFonts w:ascii="Courier New" w:hAnsi="Courier New" w:cs="Courier New"/>
      <w:sz w:val="20"/>
      <w:szCs w:val="20"/>
    </w:rPr>
  </w:style>
  <w:style w:type="paragraph" w:styleId="HTMLPreformatted">
    <w:name w:val="HTML Preformatted"/>
    <w:basedOn w:val="Normal"/>
    <w:link w:val="HTMLPreformattedChar"/>
    <w:rsid w:val="009A3899"/>
    <w:rPr>
      <w:rFonts w:ascii="Consolas" w:eastAsia="Times New Roman" w:hAnsi="Consolas"/>
    </w:rPr>
  </w:style>
  <w:style w:type="character" w:customStyle="1" w:styleId="HTMLPreformattedChar">
    <w:name w:val="HTML Preformatted Char"/>
    <w:basedOn w:val="DefaultParagraphFont"/>
    <w:link w:val="HTMLPreformatted"/>
    <w:rsid w:val="009A3899"/>
    <w:rPr>
      <w:rFonts w:ascii="Consolas" w:eastAsia="Times New Roman" w:hAnsi="Consolas"/>
      <w:sz w:val="20"/>
      <w:szCs w:val="20"/>
    </w:rPr>
  </w:style>
  <w:style w:type="character" w:styleId="HTMLSample">
    <w:name w:val="HTML Sample"/>
    <w:basedOn w:val="DefaultParagraphFont"/>
    <w:rsid w:val="009A3899"/>
    <w:rPr>
      <w:rFonts w:ascii="Courier New" w:hAnsi="Courier New" w:cs="Courier New"/>
    </w:rPr>
  </w:style>
  <w:style w:type="character" w:styleId="HTMLTypewriter">
    <w:name w:val="HTML Typewriter"/>
    <w:basedOn w:val="DefaultParagraphFont"/>
    <w:rsid w:val="009A3899"/>
    <w:rPr>
      <w:rFonts w:ascii="Courier New" w:hAnsi="Courier New" w:cs="Courier New"/>
      <w:sz w:val="20"/>
      <w:szCs w:val="20"/>
    </w:rPr>
  </w:style>
  <w:style w:type="character" w:styleId="HTMLVariable">
    <w:name w:val="HTML Variable"/>
    <w:basedOn w:val="DefaultParagraphFont"/>
    <w:rsid w:val="009A3899"/>
    <w:rPr>
      <w:i/>
      <w:iCs/>
    </w:rPr>
  </w:style>
  <w:style w:type="character" w:styleId="Hyperlink">
    <w:name w:val="Hyperlink"/>
    <w:basedOn w:val="DefaultParagraphFont"/>
    <w:rsid w:val="009A3899"/>
    <w:rPr>
      <w:color w:val="0000FF"/>
      <w:u w:val="single"/>
    </w:rPr>
  </w:style>
  <w:style w:type="paragraph" w:customStyle="1" w:styleId="InstructionsText">
    <w:name w:val="Instructions Text"/>
    <w:basedOn w:val="BaseText"/>
    <w:rsid w:val="009A3899"/>
  </w:style>
  <w:style w:type="paragraph" w:customStyle="1" w:styleId="Overline">
    <w:name w:val="Overline"/>
    <w:basedOn w:val="BaseText"/>
    <w:rsid w:val="009A3899"/>
  </w:style>
  <w:style w:type="paragraph" w:customStyle="1" w:styleId="IssueName">
    <w:name w:val="IssueName"/>
    <w:basedOn w:val="Overline"/>
    <w:rsid w:val="009A3899"/>
  </w:style>
  <w:style w:type="paragraph" w:customStyle="1" w:styleId="Keywords">
    <w:name w:val="Keywords"/>
    <w:basedOn w:val="BaseText"/>
    <w:rsid w:val="009A3899"/>
  </w:style>
  <w:style w:type="paragraph" w:customStyle="1" w:styleId="Level3Head">
    <w:name w:val="Level 3 Head"/>
    <w:basedOn w:val="BaseHeading"/>
    <w:rsid w:val="009A3899"/>
    <w:pPr>
      <w:outlineLvl w:val="2"/>
    </w:pPr>
    <w:rPr>
      <w:sz w:val="24"/>
      <w:szCs w:val="24"/>
      <w:u w:val="single"/>
    </w:rPr>
  </w:style>
  <w:style w:type="paragraph" w:customStyle="1" w:styleId="Level4Head">
    <w:name w:val="Level 4 Head"/>
    <w:basedOn w:val="BaseHeading"/>
    <w:rsid w:val="009A3899"/>
    <w:pPr>
      <w:ind w:left="346"/>
    </w:pPr>
    <w:rPr>
      <w:sz w:val="24"/>
      <w:szCs w:val="24"/>
    </w:rPr>
  </w:style>
  <w:style w:type="character" w:styleId="LineNumber">
    <w:name w:val="line number"/>
    <w:basedOn w:val="DefaultParagraphFont"/>
    <w:rsid w:val="009A3899"/>
  </w:style>
  <w:style w:type="paragraph" w:customStyle="1" w:styleId="Literaryquote">
    <w:name w:val="Literary quote"/>
    <w:basedOn w:val="BaseText"/>
    <w:rsid w:val="009A3899"/>
    <w:pPr>
      <w:ind w:left="1440" w:right="1440"/>
    </w:pPr>
  </w:style>
  <w:style w:type="paragraph" w:customStyle="1" w:styleId="MaterialsText">
    <w:name w:val="Materials Text"/>
    <w:basedOn w:val="BaseText"/>
    <w:rsid w:val="009A3899"/>
  </w:style>
  <w:style w:type="paragraph" w:customStyle="1" w:styleId="NoteInProof">
    <w:name w:val="NoteInProof"/>
    <w:basedOn w:val="BaseText"/>
    <w:rsid w:val="009A3899"/>
  </w:style>
  <w:style w:type="paragraph" w:customStyle="1" w:styleId="Notes">
    <w:name w:val="Notes"/>
    <w:basedOn w:val="BaseText"/>
    <w:rsid w:val="009A3899"/>
    <w:rPr>
      <w:i/>
    </w:rPr>
  </w:style>
  <w:style w:type="paragraph" w:customStyle="1" w:styleId="Notes-Helvetica">
    <w:name w:val="Notes-Helvetica"/>
    <w:basedOn w:val="BaseText"/>
    <w:rsid w:val="009A3899"/>
    <w:rPr>
      <w:i/>
    </w:rPr>
  </w:style>
  <w:style w:type="paragraph" w:customStyle="1" w:styleId="NumberedInstructions">
    <w:name w:val="Numbered Instructions"/>
    <w:basedOn w:val="BaseText"/>
    <w:rsid w:val="009A3899"/>
  </w:style>
  <w:style w:type="paragraph" w:customStyle="1" w:styleId="OutlineLevel1">
    <w:name w:val="OutlineLevel1"/>
    <w:basedOn w:val="BaseHeading"/>
    <w:rsid w:val="009A3899"/>
    <w:rPr>
      <w:b/>
      <w:bCs/>
    </w:rPr>
  </w:style>
  <w:style w:type="paragraph" w:customStyle="1" w:styleId="OutlineLevel2">
    <w:name w:val="OutlineLevel2"/>
    <w:basedOn w:val="BaseHeading"/>
    <w:rsid w:val="009A3899"/>
    <w:pPr>
      <w:ind w:left="360"/>
      <w:outlineLvl w:val="1"/>
    </w:pPr>
    <w:rPr>
      <w:b/>
      <w:bCs/>
      <w:sz w:val="24"/>
      <w:szCs w:val="24"/>
    </w:rPr>
  </w:style>
  <w:style w:type="paragraph" w:customStyle="1" w:styleId="OutlineLevel3">
    <w:name w:val="OutlineLevel3"/>
    <w:basedOn w:val="BaseHeading"/>
    <w:rsid w:val="009A3899"/>
    <w:pPr>
      <w:ind w:left="720"/>
      <w:outlineLvl w:val="2"/>
    </w:pPr>
    <w:rPr>
      <w:b/>
      <w:bCs/>
      <w:sz w:val="24"/>
      <w:szCs w:val="24"/>
    </w:rPr>
  </w:style>
  <w:style w:type="character" w:styleId="PageNumber">
    <w:name w:val="page number"/>
    <w:basedOn w:val="DefaultParagraphFont"/>
    <w:rsid w:val="009A3899"/>
  </w:style>
  <w:style w:type="paragraph" w:customStyle="1" w:styleId="Preformat">
    <w:name w:val="Preformat"/>
    <w:basedOn w:val="BaseText"/>
    <w:rsid w:val="009A3899"/>
    <w:pPr>
      <w:tabs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</w:tabs>
    </w:pPr>
    <w:rPr>
      <w:rFonts w:ascii="Courier New" w:hAnsi="Courier New" w:cs="Courier New"/>
    </w:rPr>
  </w:style>
  <w:style w:type="paragraph" w:customStyle="1" w:styleId="ProductAuthors">
    <w:name w:val="ProductAuthors"/>
    <w:basedOn w:val="BaseText"/>
    <w:rsid w:val="009A3899"/>
  </w:style>
  <w:style w:type="paragraph" w:customStyle="1" w:styleId="ProductInformation">
    <w:name w:val="ProductInformation"/>
    <w:basedOn w:val="BaseText"/>
    <w:rsid w:val="009A3899"/>
  </w:style>
  <w:style w:type="paragraph" w:customStyle="1" w:styleId="ProductTitle">
    <w:name w:val="ProductTitle"/>
    <w:basedOn w:val="BaseText"/>
    <w:rsid w:val="009A3899"/>
    <w:rPr>
      <w:b/>
      <w:bCs/>
    </w:rPr>
  </w:style>
  <w:style w:type="paragraph" w:customStyle="1" w:styleId="PublishedOnline">
    <w:name w:val="Published Online"/>
    <w:basedOn w:val="DateAccepted"/>
    <w:rsid w:val="009A3899"/>
  </w:style>
  <w:style w:type="paragraph" w:customStyle="1" w:styleId="RecipeMaterials">
    <w:name w:val="Recipe Materials"/>
    <w:basedOn w:val="BaseText"/>
    <w:rsid w:val="009A3899"/>
  </w:style>
  <w:style w:type="paragraph" w:customStyle="1" w:styleId="Refhead">
    <w:name w:val="Ref head"/>
    <w:basedOn w:val="BaseHeading"/>
    <w:rsid w:val="009A3899"/>
    <w:pPr>
      <w:spacing w:before="120" w:after="120"/>
    </w:pPr>
    <w:rPr>
      <w:b/>
      <w:bCs/>
      <w:sz w:val="24"/>
      <w:szCs w:val="24"/>
    </w:rPr>
  </w:style>
  <w:style w:type="paragraph" w:customStyle="1" w:styleId="ReferenceNote">
    <w:name w:val="Reference Note"/>
    <w:basedOn w:val="Referencesandnotes"/>
    <w:rsid w:val="009A3899"/>
  </w:style>
  <w:style w:type="paragraph" w:customStyle="1" w:styleId="ReferencesandnotesLong">
    <w:name w:val="References and notes Long"/>
    <w:basedOn w:val="BaseText"/>
    <w:rsid w:val="009A3899"/>
    <w:pPr>
      <w:ind w:left="720" w:hanging="720"/>
    </w:pPr>
  </w:style>
  <w:style w:type="paragraph" w:customStyle="1" w:styleId="region">
    <w:name w:val="region"/>
    <w:basedOn w:val="BaseText"/>
    <w:rsid w:val="009A3899"/>
    <w:pPr>
      <w:jc w:val="right"/>
    </w:pPr>
    <w:rPr>
      <w:color w:val="0000FF"/>
    </w:rPr>
  </w:style>
  <w:style w:type="paragraph" w:customStyle="1" w:styleId="RelatedArticle">
    <w:name w:val="RelatedArticle"/>
    <w:basedOn w:val="Referencesandnotes"/>
    <w:rsid w:val="009A3899"/>
  </w:style>
  <w:style w:type="paragraph" w:customStyle="1" w:styleId="RunHead">
    <w:name w:val="RunHead"/>
    <w:basedOn w:val="BaseText"/>
    <w:rsid w:val="009A3899"/>
  </w:style>
  <w:style w:type="paragraph" w:customStyle="1" w:styleId="SOMContent">
    <w:name w:val="SOMContent"/>
    <w:basedOn w:val="1stparatext"/>
    <w:rsid w:val="009A3899"/>
  </w:style>
  <w:style w:type="paragraph" w:customStyle="1" w:styleId="SOMHead">
    <w:name w:val="SOMHead"/>
    <w:basedOn w:val="BaseHeading"/>
    <w:rsid w:val="009A3899"/>
    <w:rPr>
      <w:b/>
      <w:sz w:val="24"/>
      <w:szCs w:val="24"/>
    </w:rPr>
  </w:style>
  <w:style w:type="paragraph" w:customStyle="1" w:styleId="Speaker">
    <w:name w:val="Speaker"/>
    <w:basedOn w:val="Paragraph"/>
    <w:rsid w:val="009A3899"/>
    <w:pPr>
      <w:autoSpaceDE w:val="0"/>
      <w:autoSpaceDN w:val="0"/>
      <w:adjustRightInd w:val="0"/>
    </w:pPr>
    <w:rPr>
      <w:b/>
      <w:lang w:bidi="he-IL"/>
    </w:rPr>
  </w:style>
  <w:style w:type="paragraph" w:customStyle="1" w:styleId="Speech">
    <w:name w:val="Speech"/>
    <w:basedOn w:val="Paragraph"/>
    <w:rsid w:val="009A3899"/>
    <w:pPr>
      <w:autoSpaceDE w:val="0"/>
      <w:autoSpaceDN w:val="0"/>
      <w:adjustRightInd w:val="0"/>
    </w:pPr>
    <w:rPr>
      <w:lang w:bidi="he-IL"/>
    </w:rPr>
  </w:style>
  <w:style w:type="character" w:styleId="Strong">
    <w:name w:val="Strong"/>
    <w:basedOn w:val="DefaultParagraphFont"/>
    <w:uiPriority w:val="22"/>
    <w:qFormat/>
    <w:rsid w:val="009A3899"/>
    <w:rPr>
      <w:b/>
      <w:bCs/>
    </w:rPr>
  </w:style>
  <w:style w:type="paragraph" w:customStyle="1" w:styleId="SX-Abstract">
    <w:name w:val="SX-Abstract"/>
    <w:basedOn w:val="Normal"/>
    <w:qFormat/>
    <w:rsid w:val="009A3899"/>
    <w:pPr>
      <w:widowControl w:val="0"/>
      <w:spacing w:before="120" w:after="240" w:line="210" w:lineRule="exact"/>
      <w:ind w:left="700" w:right="700"/>
      <w:jc w:val="both"/>
    </w:pPr>
    <w:rPr>
      <w:rFonts w:ascii="BlissRegular" w:eastAsia="Times New Roman" w:hAnsi="BlissRegular"/>
      <w:b/>
    </w:rPr>
  </w:style>
  <w:style w:type="paragraph" w:customStyle="1" w:styleId="SX-Affiliation">
    <w:name w:val="SX-Affiliation"/>
    <w:basedOn w:val="Normal"/>
    <w:next w:val="Normal"/>
    <w:qFormat/>
    <w:rsid w:val="009A3899"/>
    <w:pPr>
      <w:spacing w:after="160" w:line="190" w:lineRule="exact"/>
    </w:pPr>
    <w:rPr>
      <w:rFonts w:ascii="BlissRegular" w:eastAsia="Times New Roman" w:hAnsi="BlissRegular"/>
      <w:sz w:val="16"/>
    </w:rPr>
  </w:style>
  <w:style w:type="paragraph" w:customStyle="1" w:styleId="SX-Articlehead">
    <w:name w:val="SX-Article head"/>
    <w:basedOn w:val="Normal"/>
    <w:qFormat/>
    <w:rsid w:val="009A3899"/>
    <w:pPr>
      <w:spacing w:before="210" w:line="210" w:lineRule="exact"/>
      <w:ind w:firstLine="288"/>
      <w:jc w:val="both"/>
    </w:pPr>
    <w:rPr>
      <w:rFonts w:eastAsia="Times New Roman"/>
      <w:b/>
      <w:sz w:val="18"/>
    </w:rPr>
  </w:style>
  <w:style w:type="paragraph" w:customStyle="1" w:styleId="SX-Authornames">
    <w:name w:val="SX-Author names"/>
    <w:basedOn w:val="Normal"/>
    <w:rsid w:val="009A3899"/>
    <w:pPr>
      <w:spacing w:after="120" w:line="210" w:lineRule="exact"/>
    </w:pPr>
    <w:rPr>
      <w:rFonts w:ascii="BlissMedium" w:eastAsia="Times New Roman" w:hAnsi="BlissMedium"/>
    </w:rPr>
  </w:style>
  <w:style w:type="paragraph" w:customStyle="1" w:styleId="SX-Bodytext">
    <w:name w:val="SX-Body text"/>
    <w:basedOn w:val="Normal"/>
    <w:next w:val="Normal"/>
    <w:rsid w:val="009A3899"/>
    <w:pPr>
      <w:spacing w:line="210" w:lineRule="exact"/>
      <w:ind w:firstLine="288"/>
      <w:jc w:val="both"/>
    </w:pPr>
    <w:rPr>
      <w:rFonts w:eastAsia="Times New Roman"/>
      <w:sz w:val="18"/>
    </w:rPr>
  </w:style>
  <w:style w:type="paragraph" w:customStyle="1" w:styleId="SX-Bodytextflush">
    <w:name w:val="SX-Body text flush"/>
    <w:basedOn w:val="SX-Bodytext"/>
    <w:next w:val="SX-Bodytext"/>
    <w:rsid w:val="009A3899"/>
    <w:pPr>
      <w:ind w:firstLine="0"/>
    </w:pPr>
  </w:style>
  <w:style w:type="paragraph" w:customStyle="1" w:styleId="SX-Correspondence">
    <w:name w:val="SX-Correspondence"/>
    <w:basedOn w:val="SX-Affiliation"/>
    <w:qFormat/>
    <w:rsid w:val="009A3899"/>
    <w:pPr>
      <w:spacing w:after="80"/>
    </w:pPr>
  </w:style>
  <w:style w:type="paragraph" w:customStyle="1" w:styleId="SX-Date">
    <w:name w:val="SX-Date"/>
    <w:basedOn w:val="Normal"/>
    <w:qFormat/>
    <w:rsid w:val="009A3899"/>
    <w:pPr>
      <w:spacing w:before="180" w:line="190" w:lineRule="exact"/>
      <w:ind w:left="245" w:hanging="245"/>
      <w:jc w:val="both"/>
    </w:pPr>
    <w:rPr>
      <w:rFonts w:eastAsia="Times New Roman"/>
      <w:sz w:val="16"/>
    </w:rPr>
  </w:style>
  <w:style w:type="paragraph" w:customStyle="1" w:styleId="SX-Equation">
    <w:name w:val="SX-Equation"/>
    <w:basedOn w:val="SX-Bodytextflush"/>
    <w:next w:val="SX-Bodytext"/>
    <w:rsid w:val="009A3899"/>
    <w:pPr>
      <w:autoSpaceDE w:val="0"/>
      <w:autoSpaceDN w:val="0"/>
      <w:adjustRightInd w:val="0"/>
      <w:spacing w:line="240" w:lineRule="auto"/>
      <w:jc w:val="center"/>
    </w:pPr>
  </w:style>
  <w:style w:type="paragraph" w:customStyle="1" w:styleId="SX-Legend">
    <w:name w:val="SX-Legend"/>
    <w:basedOn w:val="SX-Authornames"/>
    <w:rsid w:val="009A3899"/>
    <w:pPr>
      <w:jc w:val="both"/>
    </w:pPr>
    <w:rPr>
      <w:sz w:val="18"/>
    </w:rPr>
  </w:style>
  <w:style w:type="paragraph" w:customStyle="1" w:styleId="SX-References">
    <w:name w:val="SX-References"/>
    <w:basedOn w:val="Normal"/>
    <w:rsid w:val="009A3899"/>
    <w:pPr>
      <w:spacing w:line="190" w:lineRule="exact"/>
      <w:ind w:left="245" w:hanging="245"/>
      <w:jc w:val="both"/>
    </w:pPr>
    <w:rPr>
      <w:rFonts w:eastAsia="Times New Roman"/>
      <w:sz w:val="16"/>
    </w:rPr>
  </w:style>
  <w:style w:type="paragraph" w:customStyle="1" w:styleId="SX-RefHead">
    <w:name w:val="SX-RefHead"/>
    <w:basedOn w:val="Normal"/>
    <w:rsid w:val="009A3899"/>
    <w:pPr>
      <w:spacing w:before="200" w:line="190" w:lineRule="exact"/>
    </w:pPr>
    <w:rPr>
      <w:rFonts w:eastAsia="Times New Roman"/>
      <w:b/>
      <w:sz w:val="16"/>
    </w:rPr>
  </w:style>
  <w:style w:type="character" w:customStyle="1" w:styleId="SX-reflink">
    <w:name w:val="SX-reflink"/>
    <w:basedOn w:val="DefaultParagraphFont"/>
    <w:uiPriority w:val="1"/>
    <w:qFormat/>
    <w:rsid w:val="009A3899"/>
    <w:rPr>
      <w:color w:val="0000FF"/>
      <w:sz w:val="16"/>
      <w:u w:val="words"/>
      <w:bdr w:val="none" w:sz="0" w:space="0" w:color="auto"/>
      <w:shd w:val="clear" w:color="auto" w:fill="FFFFFF"/>
    </w:rPr>
  </w:style>
  <w:style w:type="paragraph" w:customStyle="1" w:styleId="SX-SOMHead">
    <w:name w:val="SX-SOMHead"/>
    <w:basedOn w:val="SX-RefHead"/>
    <w:rsid w:val="009A3899"/>
  </w:style>
  <w:style w:type="paragraph" w:customStyle="1" w:styleId="SX-Tablehead">
    <w:name w:val="SX-Tablehead"/>
    <w:basedOn w:val="Normal"/>
    <w:qFormat/>
    <w:rsid w:val="009A3899"/>
    <w:rPr>
      <w:rFonts w:eastAsia="Times New Roman"/>
      <w:szCs w:val="24"/>
    </w:rPr>
  </w:style>
  <w:style w:type="paragraph" w:customStyle="1" w:styleId="SX-Tablelegend">
    <w:name w:val="SX-Tablelegend"/>
    <w:basedOn w:val="Normal"/>
    <w:qFormat/>
    <w:rsid w:val="009A3899"/>
    <w:pPr>
      <w:spacing w:line="190" w:lineRule="exact"/>
      <w:ind w:left="245" w:hanging="245"/>
      <w:jc w:val="both"/>
    </w:pPr>
    <w:rPr>
      <w:rFonts w:eastAsia="Times New Roman"/>
      <w:sz w:val="16"/>
    </w:rPr>
  </w:style>
  <w:style w:type="paragraph" w:customStyle="1" w:styleId="SX-Tabletext">
    <w:name w:val="SX-Tabletext"/>
    <w:basedOn w:val="Normal"/>
    <w:qFormat/>
    <w:rsid w:val="009A3899"/>
    <w:pPr>
      <w:spacing w:line="210" w:lineRule="exact"/>
      <w:jc w:val="center"/>
    </w:pPr>
    <w:rPr>
      <w:rFonts w:eastAsia="Times New Roman"/>
      <w:sz w:val="18"/>
    </w:rPr>
  </w:style>
  <w:style w:type="paragraph" w:customStyle="1" w:styleId="SX-Tabletitle">
    <w:name w:val="SX-Tabletitle"/>
    <w:basedOn w:val="Normal"/>
    <w:qFormat/>
    <w:rsid w:val="009A3899"/>
    <w:pPr>
      <w:spacing w:after="120" w:line="210" w:lineRule="exact"/>
      <w:jc w:val="both"/>
    </w:pPr>
    <w:rPr>
      <w:rFonts w:ascii="BlissMedium" w:eastAsia="Times New Roman" w:hAnsi="BlissMedium"/>
      <w:sz w:val="18"/>
    </w:rPr>
  </w:style>
  <w:style w:type="paragraph" w:customStyle="1" w:styleId="SX-Title">
    <w:name w:val="SX-Title"/>
    <w:basedOn w:val="Normal"/>
    <w:rsid w:val="009A3899"/>
    <w:pPr>
      <w:spacing w:after="240" w:line="500" w:lineRule="exact"/>
    </w:pPr>
    <w:rPr>
      <w:rFonts w:ascii="BlissBold" w:eastAsia="Times New Roman" w:hAnsi="BlissBold"/>
      <w:b/>
      <w:sz w:val="44"/>
    </w:rPr>
  </w:style>
  <w:style w:type="paragraph" w:customStyle="1" w:styleId="Tablecolumnhead">
    <w:name w:val="Table column head"/>
    <w:basedOn w:val="BaseText"/>
    <w:rsid w:val="009A3899"/>
    <w:pPr>
      <w:spacing w:before="0"/>
    </w:pPr>
  </w:style>
  <w:style w:type="paragraph" w:customStyle="1" w:styleId="Tabletext">
    <w:name w:val="Table text"/>
    <w:basedOn w:val="BaseText"/>
    <w:rsid w:val="009A3899"/>
    <w:pPr>
      <w:spacing w:before="0"/>
    </w:pPr>
  </w:style>
  <w:style w:type="paragraph" w:customStyle="1" w:styleId="TableLegend">
    <w:name w:val="TableLegend"/>
    <w:basedOn w:val="BaseText"/>
    <w:rsid w:val="009A3899"/>
    <w:pPr>
      <w:spacing w:before="0"/>
    </w:pPr>
  </w:style>
  <w:style w:type="paragraph" w:customStyle="1" w:styleId="TableTitle">
    <w:name w:val="TableTitle"/>
    <w:basedOn w:val="BaseHeading"/>
    <w:rsid w:val="009A3899"/>
  </w:style>
  <w:style w:type="paragraph" w:customStyle="1" w:styleId="Teaser">
    <w:name w:val="Teaser"/>
    <w:basedOn w:val="BaseText"/>
    <w:rsid w:val="009A3899"/>
  </w:style>
  <w:style w:type="paragraph" w:customStyle="1" w:styleId="TWIS">
    <w:name w:val="TWIS"/>
    <w:basedOn w:val="AbstractSummary"/>
    <w:rsid w:val="009A3899"/>
    <w:pPr>
      <w:autoSpaceDE w:val="0"/>
      <w:autoSpaceDN w:val="0"/>
      <w:adjustRightInd w:val="0"/>
    </w:pPr>
  </w:style>
  <w:style w:type="paragraph" w:customStyle="1" w:styleId="TWISorEC">
    <w:name w:val="TWIS or EC"/>
    <w:basedOn w:val="Normal"/>
    <w:rsid w:val="009A3899"/>
    <w:pPr>
      <w:spacing w:line="210" w:lineRule="exact"/>
    </w:pPr>
    <w:rPr>
      <w:rFonts w:ascii="BlissRegular" w:eastAsia="Times New Roman" w:hAnsi="BlissRegular"/>
      <w:sz w:val="19"/>
    </w:rPr>
  </w:style>
  <w:style w:type="paragraph" w:customStyle="1" w:styleId="work-sector">
    <w:name w:val="work-sector"/>
    <w:basedOn w:val="BaseText"/>
    <w:rsid w:val="009A3899"/>
    <w:pPr>
      <w:jc w:val="right"/>
    </w:pPr>
    <w:rPr>
      <w:color w:val="003300"/>
    </w:rPr>
  </w:style>
  <w:style w:type="paragraph" w:customStyle="1" w:styleId="DOI">
    <w:name w:val="DOI"/>
    <w:basedOn w:val="DateAccepted"/>
    <w:qFormat/>
    <w:rsid w:val="009A7F20"/>
  </w:style>
  <w:style w:type="character" w:styleId="UnresolvedMention">
    <w:name w:val="Unresolved Mention"/>
    <w:basedOn w:val="DefaultParagraphFont"/>
    <w:uiPriority w:val="99"/>
    <w:semiHidden/>
    <w:unhideWhenUsed/>
    <w:rsid w:val="00F26AF7"/>
    <w:rPr>
      <w:color w:val="808080"/>
      <w:shd w:val="clear" w:color="auto" w:fill="E6E6E6"/>
    </w:rPr>
  </w:style>
  <w:style w:type="paragraph" w:customStyle="1" w:styleId="acknowledgement0">
    <w:name w:val="acknowledgement"/>
    <w:basedOn w:val="Normal"/>
    <w:rsid w:val="009A6B8F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9A6B8F"/>
  </w:style>
  <w:style w:type="paragraph" w:styleId="Revision">
    <w:name w:val="Revision"/>
    <w:hidden/>
    <w:uiPriority w:val="71"/>
    <w:rsid w:val="003D791C"/>
  </w:style>
  <w:style w:type="paragraph" w:styleId="NormalWeb">
    <w:name w:val="Normal (Web)"/>
    <w:basedOn w:val="Normal"/>
    <w:uiPriority w:val="99"/>
    <w:semiHidden/>
    <w:unhideWhenUsed/>
    <w:rsid w:val="009927EB"/>
    <w:pPr>
      <w:spacing w:before="100" w:beforeAutospacing="1" w:after="100" w:afterAutospacing="1"/>
    </w:pPr>
    <w:rPr>
      <w:rFonts w:eastAsia="Times New Roman"/>
      <w:sz w:val="24"/>
      <w:szCs w:val="24"/>
      <w:lang w:val="en-GB" w:eastAsia="en-GB"/>
    </w:rPr>
  </w:style>
  <w:style w:type="character" w:styleId="PlaceholderText">
    <w:name w:val="Placeholder Text"/>
    <w:basedOn w:val="DefaultParagraphFont"/>
    <w:uiPriority w:val="99"/>
    <w:unhideWhenUsed/>
    <w:rsid w:val="00214C2E"/>
    <w:rPr>
      <w:color w:val="808080"/>
    </w:rPr>
  </w:style>
  <w:style w:type="table" w:styleId="GridTable7Colorful">
    <w:name w:val="Grid Table 7 Colorful"/>
    <w:basedOn w:val="TableNormal"/>
    <w:uiPriority w:val="52"/>
    <w:rsid w:val="0084645A"/>
    <w:rPr>
      <w:color w:val="000000" w:themeColor="text1"/>
    </w:rPr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  <w:tblStylePr w:type="neCell">
      <w:tblPr/>
      <w:tcPr>
        <w:tcBorders>
          <w:bottom w:val="single" w:sz="4" w:space="0" w:color="666666" w:themeColor="text1" w:themeTint="99"/>
        </w:tcBorders>
      </w:tcPr>
    </w:tblStylePr>
    <w:tblStylePr w:type="nwCell">
      <w:tblPr/>
      <w:tcPr>
        <w:tcBorders>
          <w:bottom w:val="single" w:sz="4" w:space="0" w:color="666666" w:themeColor="text1" w:themeTint="99"/>
        </w:tcBorders>
      </w:tcPr>
    </w:tblStylePr>
    <w:tblStylePr w:type="seCell">
      <w:tblPr/>
      <w:tcPr>
        <w:tcBorders>
          <w:top w:val="single" w:sz="4" w:space="0" w:color="666666" w:themeColor="text1" w:themeTint="99"/>
        </w:tcBorders>
      </w:tcPr>
    </w:tblStylePr>
    <w:tblStylePr w:type="swCell">
      <w:tblPr/>
      <w:tcPr>
        <w:tcBorders>
          <w:top w:val="single" w:sz="4" w:space="0" w:color="666666" w:themeColor="text1" w:themeTint="99"/>
        </w:tcBorders>
      </w:tcPr>
    </w:tblStylePr>
  </w:style>
  <w:style w:type="table" w:styleId="GridTable3">
    <w:name w:val="Grid Table 3"/>
    <w:basedOn w:val="TableNormal"/>
    <w:uiPriority w:val="48"/>
    <w:rsid w:val="008204E2"/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  <w:tblStylePr w:type="neCell">
      <w:tblPr/>
      <w:tcPr>
        <w:tcBorders>
          <w:bottom w:val="single" w:sz="4" w:space="0" w:color="666666" w:themeColor="text1" w:themeTint="99"/>
        </w:tcBorders>
      </w:tcPr>
    </w:tblStylePr>
    <w:tblStylePr w:type="nwCell">
      <w:tblPr/>
      <w:tcPr>
        <w:tcBorders>
          <w:bottom w:val="single" w:sz="4" w:space="0" w:color="666666" w:themeColor="text1" w:themeTint="99"/>
        </w:tcBorders>
      </w:tcPr>
    </w:tblStylePr>
    <w:tblStylePr w:type="seCell">
      <w:tblPr/>
      <w:tcPr>
        <w:tcBorders>
          <w:top w:val="single" w:sz="4" w:space="0" w:color="666666" w:themeColor="text1" w:themeTint="99"/>
        </w:tcBorders>
      </w:tcPr>
    </w:tblStylePr>
    <w:tblStylePr w:type="swCell">
      <w:tblPr/>
      <w:tcPr>
        <w:tcBorders>
          <w:top w:val="single" w:sz="4" w:space="0" w:color="666666" w:themeColor="text1" w:themeTint="99"/>
        </w:tcBorders>
      </w:tcPr>
    </w:tblStylePr>
  </w:style>
  <w:style w:type="table" w:styleId="TableGrid">
    <w:name w:val="Table Grid"/>
    <w:basedOn w:val="TableNormal"/>
    <w:uiPriority w:val="59"/>
    <w:rsid w:val="00383D4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3524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2325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905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2065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969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507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641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100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45694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63620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3611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46782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94320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324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250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96727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62182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65729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14045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50761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6159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1467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466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108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894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7546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94041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8534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8744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3015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394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115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444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852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326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10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52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mailto:sf756@bath.ac.uk" TargetMode="External"/><Relationship Id="rId18" Type="http://schemas.openxmlformats.org/officeDocument/2006/relationships/image" Target="media/image4.jpeg"/><Relationship Id="rId26" Type="http://schemas.openxmlformats.org/officeDocument/2006/relationships/image" Target="media/image10.png"/><Relationship Id="rId39" Type="http://schemas.openxmlformats.org/officeDocument/2006/relationships/image" Target="media/image18.png"/><Relationship Id="rId21" Type="http://schemas.openxmlformats.org/officeDocument/2006/relationships/oleObject" Target="embeddings/oleObject1.bin"/><Relationship Id="rId34" Type="http://schemas.openxmlformats.org/officeDocument/2006/relationships/image" Target="media/image15.emf"/><Relationship Id="rId42" Type="http://schemas.openxmlformats.org/officeDocument/2006/relationships/image" Target="media/image20.emf"/><Relationship Id="rId47" Type="http://schemas.openxmlformats.org/officeDocument/2006/relationships/oleObject" Target="embeddings/oleObject9.bin"/><Relationship Id="rId50" Type="http://schemas.openxmlformats.org/officeDocument/2006/relationships/image" Target="media/image24.png"/><Relationship Id="rId55" Type="http://schemas.openxmlformats.org/officeDocument/2006/relationships/image" Target="media/image25.emf"/><Relationship Id="rId63" Type="http://schemas.openxmlformats.org/officeDocument/2006/relationships/theme" Target="theme/theme1.xml"/><Relationship Id="rId7" Type="http://schemas.openxmlformats.org/officeDocument/2006/relationships/settings" Target="settings.xml"/><Relationship Id="rId2" Type="http://schemas.openxmlformats.org/officeDocument/2006/relationships/customXml" Target="../customXml/item2.xml"/><Relationship Id="rId16" Type="http://schemas.openxmlformats.org/officeDocument/2006/relationships/chart" Target="charts/chart1.xml"/><Relationship Id="rId29" Type="http://schemas.openxmlformats.org/officeDocument/2006/relationships/oleObject" Target="embeddings/oleObject2.bin"/><Relationship Id="rId11" Type="http://schemas.openxmlformats.org/officeDocument/2006/relationships/hyperlink" Target="mailto:jth67@bath.ac.uk" TargetMode="External"/><Relationship Id="rId24" Type="http://schemas.openxmlformats.org/officeDocument/2006/relationships/image" Target="media/image8.png"/><Relationship Id="rId32" Type="http://schemas.openxmlformats.org/officeDocument/2006/relationships/oleObject" Target="embeddings/oleObject3.bin"/><Relationship Id="rId37" Type="http://schemas.openxmlformats.org/officeDocument/2006/relationships/image" Target="media/image17.emf"/><Relationship Id="rId40" Type="http://schemas.openxmlformats.org/officeDocument/2006/relationships/oleObject" Target="embeddings/oleObject6.bin"/><Relationship Id="rId45" Type="http://schemas.openxmlformats.org/officeDocument/2006/relationships/oleObject" Target="embeddings/oleObject8.bin"/><Relationship Id="rId53" Type="http://schemas.openxmlformats.org/officeDocument/2006/relationships/chart" Target="charts/chart6.xml"/><Relationship Id="rId58" Type="http://schemas.openxmlformats.org/officeDocument/2006/relationships/header" Target="header1.xml"/><Relationship Id="rId5" Type="http://schemas.openxmlformats.org/officeDocument/2006/relationships/numbering" Target="numbering.xml"/><Relationship Id="rId61" Type="http://schemas.openxmlformats.org/officeDocument/2006/relationships/footer" Target="footer2.xml"/><Relationship Id="rId19" Type="http://schemas.openxmlformats.org/officeDocument/2006/relationships/image" Target="media/image5.png"/><Relationship Id="rId14" Type="http://schemas.openxmlformats.org/officeDocument/2006/relationships/image" Target="media/image1.png"/><Relationship Id="rId22" Type="http://schemas.openxmlformats.org/officeDocument/2006/relationships/chart" Target="charts/chart2.xml"/><Relationship Id="rId27" Type="http://schemas.openxmlformats.org/officeDocument/2006/relationships/chart" Target="charts/chart3.xml"/><Relationship Id="rId30" Type="http://schemas.openxmlformats.org/officeDocument/2006/relationships/image" Target="media/image12.png"/><Relationship Id="rId35" Type="http://schemas.openxmlformats.org/officeDocument/2006/relationships/oleObject" Target="embeddings/oleObject4.bin"/><Relationship Id="rId43" Type="http://schemas.openxmlformats.org/officeDocument/2006/relationships/oleObject" Target="embeddings/oleObject7.bin"/><Relationship Id="rId48" Type="http://schemas.openxmlformats.org/officeDocument/2006/relationships/image" Target="media/image23.emf"/><Relationship Id="rId56" Type="http://schemas.openxmlformats.org/officeDocument/2006/relationships/oleObject" Target="embeddings/oleObject11.bin"/><Relationship Id="rId8" Type="http://schemas.openxmlformats.org/officeDocument/2006/relationships/webSettings" Target="webSettings.xml"/><Relationship Id="rId51" Type="http://schemas.openxmlformats.org/officeDocument/2006/relationships/chart" Target="charts/chart4.xml"/><Relationship Id="rId3" Type="http://schemas.openxmlformats.org/officeDocument/2006/relationships/customXml" Target="../customXml/item3.xml"/><Relationship Id="rId12" Type="http://schemas.openxmlformats.org/officeDocument/2006/relationships/hyperlink" Target="mailto:M.G.Davidson@bath.ac.uk" TargetMode="External"/><Relationship Id="rId17" Type="http://schemas.openxmlformats.org/officeDocument/2006/relationships/image" Target="media/image3.png"/><Relationship Id="rId25" Type="http://schemas.openxmlformats.org/officeDocument/2006/relationships/image" Target="media/image9.png"/><Relationship Id="rId33" Type="http://schemas.openxmlformats.org/officeDocument/2006/relationships/image" Target="media/image14.png"/><Relationship Id="rId38" Type="http://schemas.openxmlformats.org/officeDocument/2006/relationships/oleObject" Target="embeddings/oleObject5.bin"/><Relationship Id="rId46" Type="http://schemas.openxmlformats.org/officeDocument/2006/relationships/image" Target="media/image22.emf"/><Relationship Id="rId59" Type="http://schemas.openxmlformats.org/officeDocument/2006/relationships/footer" Target="footer1.xml"/><Relationship Id="rId20" Type="http://schemas.openxmlformats.org/officeDocument/2006/relationships/image" Target="media/image6.emf"/><Relationship Id="rId41" Type="http://schemas.openxmlformats.org/officeDocument/2006/relationships/image" Target="media/image19.png"/><Relationship Id="rId54" Type="http://schemas.openxmlformats.org/officeDocument/2006/relationships/chart" Target="charts/chart7.xml"/><Relationship Id="rId6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5" Type="http://schemas.openxmlformats.org/officeDocument/2006/relationships/image" Target="media/image2.jpeg"/><Relationship Id="rId23" Type="http://schemas.openxmlformats.org/officeDocument/2006/relationships/image" Target="media/image7.emf"/><Relationship Id="rId28" Type="http://schemas.openxmlformats.org/officeDocument/2006/relationships/image" Target="media/image11.emf"/><Relationship Id="rId36" Type="http://schemas.openxmlformats.org/officeDocument/2006/relationships/image" Target="media/image16.png"/><Relationship Id="rId49" Type="http://schemas.openxmlformats.org/officeDocument/2006/relationships/oleObject" Target="embeddings/oleObject10.bin"/><Relationship Id="rId57" Type="http://schemas.openxmlformats.org/officeDocument/2006/relationships/image" Target="media/image26.png"/><Relationship Id="rId10" Type="http://schemas.openxmlformats.org/officeDocument/2006/relationships/endnotes" Target="endnotes.xml"/><Relationship Id="rId31" Type="http://schemas.openxmlformats.org/officeDocument/2006/relationships/image" Target="media/image13.emf"/><Relationship Id="rId44" Type="http://schemas.openxmlformats.org/officeDocument/2006/relationships/image" Target="media/image21.emf"/><Relationship Id="rId52" Type="http://schemas.openxmlformats.org/officeDocument/2006/relationships/chart" Target="charts/chart5.xml"/><Relationship Id="rId60" Type="http://schemas.openxmlformats.org/officeDocument/2006/relationships/header" Target="header2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7.jpg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\\myfiles.campus.bath.ac.uk\jth67\Reactions\UV%20depol\JTH228-9%20-%20Vary%20light%20distance\UV%20light%20calcs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.xml"/><Relationship Id="rId2" Type="http://schemas.microsoft.com/office/2011/relationships/chartColorStyle" Target="colors2.xml"/><Relationship Id="rId1" Type="http://schemas.microsoft.com/office/2011/relationships/chartStyle" Target="style2.xml"/><Relationship Id="rId4" Type="http://schemas.openxmlformats.org/officeDocument/2006/relationships/package" Target="../embeddings/Microsoft_Excel_Worksheet.xlsx"/></Relationships>
</file>

<file path=word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\\myfiles.campus.bath.ac.uk\jth67\Reactions\UV%20depol\NMR%20and%20GC%20Conversions%20v%20temp%20UV%20PMMA%20current.xlsb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word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file:///\\myfiles.campus.bath.ac.uk\jth67\Reactions\UV%20depol\SEC\SEC%20workbook.xlsx" TargetMode="External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word/charts/_rels/chart5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2.xml"/><Relationship Id="rId2" Type="http://schemas.microsoft.com/office/2011/relationships/chartColorStyle" Target="colors5.xml"/><Relationship Id="rId1" Type="http://schemas.microsoft.com/office/2011/relationships/chartStyle" Target="style5.xml"/><Relationship Id="rId4" Type="http://schemas.openxmlformats.org/officeDocument/2006/relationships/oleObject" Target="file:///\\myfiles.campus.bath.ac.uk\jth67\Reactions\UV%20depol\SEC\SEC%20workbook.xlsx" TargetMode="External"/></Relationships>
</file>

<file path=word/charts/_rels/chart6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3.xml"/><Relationship Id="rId2" Type="http://schemas.microsoft.com/office/2011/relationships/chartColorStyle" Target="colors6.xml"/><Relationship Id="rId1" Type="http://schemas.microsoft.com/office/2011/relationships/chartStyle" Target="style6.xml"/><Relationship Id="rId4" Type="http://schemas.openxmlformats.org/officeDocument/2006/relationships/oleObject" Target="file:///\\myfiles.campus.bath.ac.uk\jth67\Reactions\UV%20depol\Tc%20calcs.xlsx" TargetMode="External"/></Relationships>
</file>

<file path=word/charts/_rels/chart7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4.xml"/><Relationship Id="rId2" Type="http://schemas.microsoft.com/office/2011/relationships/chartColorStyle" Target="colors7.xml"/><Relationship Id="rId1" Type="http://schemas.microsoft.com/office/2011/relationships/chartStyle" Target="style7.xml"/><Relationship Id="rId4" Type="http://schemas.openxmlformats.org/officeDocument/2006/relationships/oleObject" Target="file:///\\myfiles.campus.bath.ac.uk\jth67\Reactions\UV%20depol\Tc%20calcs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UV-A absorbance</a:t>
            </a:r>
            <a:r>
              <a:rPr lang="en-US" baseline="0"/>
              <a:t> </a:t>
            </a:r>
            <a:r>
              <a:rPr lang="en-US"/>
              <a:t>measured by lamp distance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0.11658092738407699"/>
          <c:y val="0.17111880046136102"/>
          <c:w val="0.83704418197725283"/>
          <c:h val="0.66776681112675873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1!$D$8</c:f>
              <c:strCache>
                <c:ptCount val="1"/>
                <c:pt idx="0">
                  <c:v>UVA abs</c:v>
                </c:pt>
              </c:strCache>
            </c:strRef>
          </c:tx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heet1!$B$9:$B$12</c:f>
              <c:numCache>
                <c:formatCode>General</c:formatCode>
                <c:ptCount val="4"/>
                <c:pt idx="0">
                  <c:v>110</c:v>
                </c:pt>
                <c:pt idx="1">
                  <c:v>180</c:v>
                </c:pt>
                <c:pt idx="2">
                  <c:v>220</c:v>
                </c:pt>
                <c:pt idx="3">
                  <c:v>330</c:v>
                </c:pt>
              </c:numCache>
            </c:numRef>
          </c:xVal>
          <c:yVal>
            <c:numRef>
              <c:f>Sheet1!$D$9:$D$12</c:f>
              <c:numCache>
                <c:formatCode>General</c:formatCode>
                <c:ptCount val="4"/>
                <c:pt idx="0">
                  <c:v>40</c:v>
                </c:pt>
                <c:pt idx="1">
                  <c:v>21.7</c:v>
                </c:pt>
                <c:pt idx="2">
                  <c:v>15.5</c:v>
                </c:pt>
                <c:pt idx="3">
                  <c:v>6.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3EC4-449B-A2CE-4FC4CD8ACEB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64488320"/>
        <c:axId val="244221168"/>
      </c:scatterChart>
      <c:valAx>
        <c:axId val="1064488320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GB"/>
                  <a:t>Distance</a:t>
                </a:r>
                <a:r>
                  <a:rPr lang="en-GB" baseline="0"/>
                  <a:t> (mm)</a:t>
                </a:r>
                <a:endParaRPr lang="en-GB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ysClr val="windowText" lastClr="000000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44221168"/>
        <c:crosses val="autoZero"/>
        <c:crossBetween val="midCat"/>
      </c:valAx>
      <c:valAx>
        <c:axId val="24422116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GB"/>
                  <a:t>mW/cm</a:t>
                </a:r>
                <a:r>
                  <a:rPr lang="en-GB" baseline="30000"/>
                  <a:t>2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ysClr val="windowText" lastClr="000000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064488320"/>
        <c:crosses val="autoZero"/>
        <c:crossBetween val="midCat"/>
      </c:valAx>
      <c:spPr>
        <a:noFill/>
        <a:ln>
          <a:solidFill>
            <a:sysClr val="windowText" lastClr="000000"/>
          </a:solidFill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 rot="0" spcFirstLastPara="1" vertOverflow="ellipsis" vert="horz" wrap="square" anchor="ctr" anchorCtr="1"/>
          <a:lstStyle/>
          <a:p>
            <a:pPr>
              <a:defRPr sz="1320" b="0" i="0" u="none" strike="noStrike" kern="1200" spc="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r>
              <a:rPr lang="en-GB"/>
              <a:t>%MMA units as monomer by </a:t>
            </a:r>
            <a:r>
              <a:rPr lang="en-GB" baseline="30000"/>
              <a:t>1</a:t>
            </a:r>
            <a:r>
              <a:rPr lang="en-GB"/>
              <a:t>H NMR Spectroscopy 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320" b="0" i="0" u="none" strike="noStrike" kern="1200" spc="0" baseline="0">
              <a:solidFill>
                <a:sysClr val="windowText" lastClr="000000"/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8.6958760596180906E-2"/>
          <c:y val="0.1024349399441459"/>
          <c:w val="0.88518098858220351"/>
          <c:h val="0.71220314369337778"/>
        </c:manualLayout>
      </c:layout>
      <c:scatterChart>
        <c:scatterStyle val="lineMarker"/>
        <c:varyColors val="0"/>
        <c:ser>
          <c:idx val="0"/>
          <c:order val="0"/>
          <c:tx>
            <c:strRef>
              <c:f>NMR!$C$5</c:f>
              <c:strCache>
                <c:ptCount val="1"/>
                <c:pt idx="0">
                  <c:v>25 mM @ 140 C, 10 equiv [CI]</c:v>
                </c:pt>
              </c:strCache>
            </c:strRef>
          </c:tx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rgbClr val="0070C0"/>
              </a:solidFill>
              <a:ln w="9525">
                <a:solidFill>
                  <a:schemeClr val="tx1"/>
                </a:solidFill>
              </a:ln>
              <a:effectLst/>
            </c:spPr>
          </c:marker>
          <c:xVal>
            <c:numRef>
              <c:f>NMR!$D$2:$N$2</c:f>
              <c:numCache>
                <c:formatCode>General</c:formatCode>
                <c:ptCount val="11"/>
                <c:pt idx="0">
                  <c:v>0</c:v>
                </c:pt>
                <c:pt idx="1">
                  <c:v>5</c:v>
                </c:pt>
                <c:pt idx="2">
                  <c:v>15</c:v>
                </c:pt>
                <c:pt idx="3">
                  <c:v>30</c:v>
                </c:pt>
                <c:pt idx="4">
                  <c:v>45</c:v>
                </c:pt>
                <c:pt idx="5">
                  <c:v>60</c:v>
                </c:pt>
                <c:pt idx="6">
                  <c:v>90</c:v>
                </c:pt>
                <c:pt idx="7">
                  <c:v>150</c:v>
                </c:pt>
                <c:pt idx="8">
                  <c:v>210</c:v>
                </c:pt>
                <c:pt idx="9">
                  <c:v>320</c:v>
                </c:pt>
                <c:pt idx="10">
                  <c:v>420</c:v>
                </c:pt>
              </c:numCache>
            </c:numRef>
          </c:xVal>
          <c:yVal>
            <c:numRef>
              <c:f>NMR!$D$5:$N$5</c:f>
              <c:numCache>
                <c:formatCode>General</c:formatCode>
                <c:ptCount val="11"/>
                <c:pt idx="0">
                  <c:v>2.8037383177570093E-2</c:v>
                </c:pt>
                <c:pt idx="1">
                  <c:v>3.8461538461538464E-2</c:v>
                </c:pt>
                <c:pt idx="4">
                  <c:v>0.20875420875420875</c:v>
                </c:pt>
                <c:pt idx="7">
                  <c:v>0.4504504504504504</c:v>
                </c:pt>
                <c:pt idx="9">
                  <c:v>0.4724770642201834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2EF8-4625-827A-010E523BB89B}"/>
            </c:ext>
          </c:extLst>
        </c:ser>
        <c:ser>
          <c:idx val="1"/>
          <c:order val="1"/>
          <c:tx>
            <c:strRef>
              <c:f>NMR!$C$6</c:f>
              <c:strCache>
                <c:ptCount val="1"/>
                <c:pt idx="0">
                  <c:v>25 mM @ 140 C, 1 equiv. [CI]</c:v>
                </c:pt>
              </c:strCache>
            </c:strRef>
          </c:tx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9525">
                <a:solidFill>
                  <a:schemeClr val="tx1"/>
                </a:solidFill>
              </a:ln>
              <a:effectLst/>
            </c:spPr>
          </c:marker>
          <c:xVal>
            <c:numRef>
              <c:f>NMR!$D$2:$N$2</c:f>
              <c:numCache>
                <c:formatCode>General</c:formatCode>
                <c:ptCount val="11"/>
                <c:pt idx="0">
                  <c:v>0</c:v>
                </c:pt>
                <c:pt idx="1">
                  <c:v>5</c:v>
                </c:pt>
                <c:pt idx="2">
                  <c:v>15</c:v>
                </c:pt>
                <c:pt idx="3">
                  <c:v>30</c:v>
                </c:pt>
                <c:pt idx="4">
                  <c:v>45</c:v>
                </c:pt>
                <c:pt idx="5">
                  <c:v>60</c:v>
                </c:pt>
                <c:pt idx="6">
                  <c:v>90</c:v>
                </c:pt>
                <c:pt idx="7">
                  <c:v>150</c:v>
                </c:pt>
                <c:pt idx="8">
                  <c:v>210</c:v>
                </c:pt>
                <c:pt idx="9">
                  <c:v>320</c:v>
                </c:pt>
                <c:pt idx="10">
                  <c:v>420</c:v>
                </c:pt>
              </c:numCache>
            </c:numRef>
          </c:xVal>
          <c:yVal>
            <c:numRef>
              <c:f>NMR!$D$6:$N$6</c:f>
              <c:numCache>
                <c:formatCode>General</c:formatCode>
                <c:ptCount val="11"/>
                <c:pt idx="0">
                  <c:v>0.03</c:v>
                </c:pt>
                <c:pt idx="2">
                  <c:v>0.14529914529914531</c:v>
                </c:pt>
                <c:pt idx="3">
                  <c:v>0.2125984251968504</c:v>
                </c:pt>
                <c:pt idx="7">
                  <c:v>0.45945945945945943</c:v>
                </c:pt>
                <c:pt idx="9">
                  <c:v>0.4854368932038835</c:v>
                </c:pt>
                <c:pt idx="10">
                  <c:v>0.4764397905759162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2EF8-4625-827A-010E523BB89B}"/>
            </c:ext>
          </c:extLst>
        </c:ser>
        <c:ser>
          <c:idx val="3"/>
          <c:order val="2"/>
          <c:tx>
            <c:strRef>
              <c:f>NMR!$C$8</c:f>
              <c:strCache>
                <c:ptCount val="1"/>
                <c:pt idx="0">
                  <c:v>25 mM @ 140 C, 4 equiv [CI]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6"/>
              </a:solidFill>
              <a:ln w="9525">
                <a:solidFill>
                  <a:schemeClr val="tx1"/>
                </a:solidFill>
              </a:ln>
              <a:effectLst/>
            </c:spPr>
          </c:marker>
          <c:xVal>
            <c:numRef>
              <c:f>NMR!$D$8:$N$8</c:f>
              <c:numCache>
                <c:formatCode>General</c:formatCode>
                <c:ptCount val="11"/>
                <c:pt idx="0">
                  <c:v>0</c:v>
                </c:pt>
                <c:pt idx="1">
                  <c:v>15</c:v>
                </c:pt>
                <c:pt idx="2">
                  <c:v>30</c:v>
                </c:pt>
                <c:pt idx="3">
                  <c:v>60</c:v>
                </c:pt>
                <c:pt idx="4">
                  <c:v>100</c:v>
                </c:pt>
                <c:pt idx="5">
                  <c:v>125</c:v>
                </c:pt>
                <c:pt idx="6">
                  <c:v>200</c:v>
                </c:pt>
                <c:pt idx="7">
                  <c:v>240</c:v>
                </c:pt>
                <c:pt idx="8">
                  <c:v>330</c:v>
                </c:pt>
                <c:pt idx="9">
                  <c:v>435</c:v>
                </c:pt>
                <c:pt idx="10">
                  <c:v>1440</c:v>
                </c:pt>
              </c:numCache>
            </c:numRef>
          </c:xVal>
          <c:yVal>
            <c:numRef>
              <c:f>NMR!$D$10:$N$10</c:f>
              <c:numCache>
                <c:formatCode>General</c:formatCode>
                <c:ptCount val="11"/>
                <c:pt idx="0">
                  <c:v>0.02</c:v>
                </c:pt>
                <c:pt idx="1">
                  <c:v>0.1</c:v>
                </c:pt>
                <c:pt idx="2">
                  <c:v>0.17</c:v>
                </c:pt>
                <c:pt idx="3">
                  <c:v>0.23</c:v>
                </c:pt>
                <c:pt idx="4">
                  <c:v>0.35</c:v>
                </c:pt>
                <c:pt idx="5">
                  <c:v>0.38</c:v>
                </c:pt>
                <c:pt idx="7">
                  <c:v>0.47</c:v>
                </c:pt>
                <c:pt idx="8">
                  <c:v>0.51</c:v>
                </c:pt>
                <c:pt idx="9">
                  <c:v>0.52</c:v>
                </c:pt>
                <c:pt idx="10">
                  <c:v>0.5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2EF8-4625-827A-010E523BB89B}"/>
            </c:ext>
          </c:extLst>
        </c:ser>
        <c:ser>
          <c:idx val="2"/>
          <c:order val="3"/>
          <c:tx>
            <c:strRef>
              <c:f>NMR!$C$3</c:f>
              <c:strCache>
                <c:ptCount val="1"/>
                <c:pt idx="0">
                  <c:v>Catalyst to total MMA (/1000)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tx1"/>
              </a:solidFill>
              <a:ln w="9525">
                <a:solidFill>
                  <a:schemeClr val="tx1"/>
                </a:solidFill>
              </a:ln>
              <a:effectLst/>
            </c:spPr>
          </c:marker>
          <c:xVal>
            <c:numRef>
              <c:f>NMR!$D$2:$O$2</c:f>
              <c:numCache>
                <c:formatCode>General</c:formatCode>
                <c:ptCount val="12"/>
                <c:pt idx="0">
                  <c:v>0</c:v>
                </c:pt>
                <c:pt idx="1">
                  <c:v>5</c:v>
                </c:pt>
                <c:pt idx="2">
                  <c:v>15</c:v>
                </c:pt>
                <c:pt idx="3">
                  <c:v>30</c:v>
                </c:pt>
                <c:pt idx="4">
                  <c:v>45</c:v>
                </c:pt>
                <c:pt idx="5">
                  <c:v>60</c:v>
                </c:pt>
                <c:pt idx="6">
                  <c:v>90</c:v>
                </c:pt>
                <c:pt idx="7">
                  <c:v>150</c:v>
                </c:pt>
                <c:pt idx="8">
                  <c:v>210</c:v>
                </c:pt>
                <c:pt idx="9">
                  <c:v>320</c:v>
                </c:pt>
                <c:pt idx="10">
                  <c:v>420</c:v>
                </c:pt>
                <c:pt idx="11">
                  <c:v>1440</c:v>
                </c:pt>
              </c:numCache>
            </c:numRef>
          </c:xVal>
          <c:yVal>
            <c:numRef>
              <c:f>NMR!$D$3:$O$3</c:f>
              <c:numCache>
                <c:formatCode>General</c:formatCode>
                <c:ptCount val="12"/>
                <c:pt idx="0">
                  <c:v>0.92</c:v>
                </c:pt>
                <c:pt idx="1">
                  <c:v>0.86</c:v>
                </c:pt>
                <c:pt idx="2">
                  <c:v>0.57999999999999996</c:v>
                </c:pt>
                <c:pt idx="3">
                  <c:v>0.38</c:v>
                </c:pt>
                <c:pt idx="4">
                  <c:v>0.14000000000000001</c:v>
                </c:pt>
                <c:pt idx="7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2EF8-4625-827A-010E523BB89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73753743"/>
        <c:axId val="197768895"/>
      </c:scatterChart>
      <c:valAx>
        <c:axId val="573753743"/>
        <c:scaling>
          <c:orientation val="minMax"/>
          <c:max val="50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1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GB"/>
                  <a:t>Time (mins)</a:t>
                </a:r>
              </a:p>
            </c:rich>
          </c:tx>
          <c:layout>
            <c:manualLayout>
              <c:xMode val="edge"/>
              <c:yMode val="edge"/>
              <c:x val="0.46213931028377836"/>
              <c:y val="0.8751770186527571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100" b="0" i="0" u="none" strike="noStrike" kern="1200" baseline="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ysClr val="windowText" lastClr="000000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97768895"/>
        <c:crosses val="autoZero"/>
        <c:crossBetween val="midCat"/>
      </c:valAx>
      <c:valAx>
        <c:axId val="197768895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1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GB"/>
                  <a:t>Ratio of MMA units as monomer</a:t>
                </a:r>
              </a:p>
            </c:rich>
          </c:tx>
          <c:layout>
            <c:manualLayout>
              <c:xMode val="edge"/>
              <c:yMode val="edge"/>
              <c:x val="3.5526508672330129E-3"/>
              <c:y val="0.28062907174535456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100" b="0" i="0" u="none" strike="noStrike" kern="1200" baseline="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ysClr val="windowText" lastClr="000000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573753743"/>
        <c:crosses val="autoZero"/>
        <c:crossBetween val="midCat"/>
      </c:valAx>
      <c:spPr>
        <a:noFill/>
        <a:ln>
          <a:solidFill>
            <a:sysClr val="windowText" lastClr="000000"/>
          </a:solidFill>
        </a:ln>
        <a:effectLst/>
      </c:spPr>
    </c:plotArea>
    <c:legend>
      <c:legendPos val="b"/>
      <c:layout>
        <c:manualLayout>
          <c:xMode val="edge"/>
          <c:yMode val="edge"/>
          <c:x val="2.5043294251318984E-2"/>
          <c:y val="0.90324822426580331"/>
          <c:w val="0.97495670574868099"/>
          <c:h val="9.6751775734196646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00" b="0" i="0" u="none" strike="noStrike" kern="1200" baseline="0">
              <a:solidFill>
                <a:sysClr val="windowText" lastClr="000000"/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 sz="1100">
          <a:solidFill>
            <a:sysClr val="windowText" lastClr="000000"/>
          </a:solidFill>
        </a:defRPr>
      </a:pPr>
      <a:endParaRPr lang="en-US"/>
    </a:p>
  </c:txPr>
  <c:externalData r:id="rId4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Conversion at 140 </a:t>
            </a:r>
            <a:r>
              <a:rPr lang="en-US" baseline="30000"/>
              <a:t>o</a:t>
            </a:r>
            <a:r>
              <a:rPr lang="en-US"/>
              <a:t>C by </a:t>
            </a:r>
            <a:r>
              <a:rPr lang="en-US" baseline="30000"/>
              <a:t>1</a:t>
            </a:r>
            <a:r>
              <a:rPr lang="en-US"/>
              <a:t>H NMR of 15 kDa PMMA 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ysClr val="windowText" lastClr="000000"/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0.12579432378644978"/>
          <c:y val="0.16726042841037203"/>
          <c:w val="0.82519468720256117"/>
          <c:h val="0.67482179158270383"/>
        </c:manualLayout>
      </c:layout>
      <c:scatterChart>
        <c:scatterStyle val="lineMarker"/>
        <c:varyColors val="0"/>
        <c:ser>
          <c:idx val="0"/>
          <c:order val="0"/>
          <c:tx>
            <c:strRef>
              <c:f>'NMR 214'!$AT$30</c:f>
              <c:strCache>
                <c:ptCount val="1"/>
                <c:pt idx="0">
                  <c:v>Sulfolane </c:v>
                </c:pt>
              </c:strCache>
            </c:strRef>
          </c:tx>
          <c:spPr>
            <a:ln w="19050" cap="rnd">
              <a:noFill/>
              <a:round/>
            </a:ln>
            <a:effectLst/>
          </c:spPr>
          <c:marker>
            <c:symbol val="circle"/>
            <c:size val="7"/>
            <c:spPr>
              <a:solidFill>
                <a:srgbClr val="7030A0"/>
              </a:solidFill>
              <a:ln w="9525">
                <a:solidFill>
                  <a:srgbClr val="57257D"/>
                </a:solidFill>
              </a:ln>
              <a:effectLst/>
            </c:spPr>
          </c:marker>
          <c:xVal>
            <c:numRef>
              <c:f>'NMR 214'!$AU$30:$AX$30</c:f>
              <c:numCache>
                <c:formatCode>General</c:formatCode>
                <c:ptCount val="4"/>
                <c:pt idx="0">
                  <c:v>100</c:v>
                </c:pt>
                <c:pt idx="1">
                  <c:v>50</c:v>
                </c:pt>
                <c:pt idx="2">
                  <c:v>10</c:v>
                </c:pt>
                <c:pt idx="3">
                  <c:v>0</c:v>
                </c:pt>
              </c:numCache>
            </c:numRef>
          </c:xVal>
          <c:yVal>
            <c:numRef>
              <c:f>'NMR 214'!$AU$32:$AX$32</c:f>
              <c:numCache>
                <c:formatCode>0.000</c:formatCode>
                <c:ptCount val="4"/>
                <c:pt idx="0" formatCode="General">
                  <c:v>2</c:v>
                </c:pt>
                <c:pt idx="1">
                  <c:v>4.658385093167702</c:v>
                </c:pt>
                <c:pt idx="2">
                  <c:v>12.448132780082986</c:v>
                </c:pt>
                <c:pt idx="3" formatCode="General">
                  <c:v>16.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1038-4C6C-B8C6-90A239B1BC0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68515440"/>
        <c:axId val="1166131392"/>
      </c:scatterChart>
      <c:valAx>
        <c:axId val="1168515440"/>
        <c:scaling>
          <c:orientation val="minMax"/>
          <c:max val="100"/>
          <c:min val="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5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GB" sz="1050"/>
                  <a:t>% Sulfolane in DCB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50" b="0" i="0" u="none" strike="noStrike" kern="1200" baseline="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ysClr val="windowText" lastClr="000000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166131392"/>
        <c:crosses val="autoZero"/>
        <c:crossBetween val="midCat"/>
      </c:valAx>
      <c:valAx>
        <c:axId val="116613139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5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GB" sz="1050"/>
                  <a:t>Monomer (%)</a:t>
                </a:r>
              </a:p>
            </c:rich>
          </c:tx>
          <c:layout>
            <c:manualLayout>
              <c:xMode val="edge"/>
              <c:yMode val="edge"/>
              <c:x val="1.7097498630180719E-2"/>
              <c:y val="0.28414544843471029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50" b="0" i="0" u="none" strike="noStrike" kern="1200" baseline="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ysClr val="windowText" lastClr="000000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168515440"/>
        <c:crosses val="autoZero"/>
        <c:crossBetween val="midCat"/>
      </c:valAx>
      <c:spPr>
        <a:noFill/>
        <a:ln>
          <a:solidFill>
            <a:sysClr val="windowText" lastClr="000000"/>
          </a:solidFill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>
          <a:solidFill>
            <a:sysClr val="windowText" lastClr="000000"/>
          </a:solidFill>
        </a:defRPr>
      </a:pPr>
      <a:endParaRPr lang="en-US"/>
    </a:p>
  </c:txPr>
  <c:externalData r:id="rId3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GB"/>
              <a:t>SEC of </a:t>
            </a:r>
            <a:r>
              <a:rPr lang="en-GB" baseline="0"/>
              <a:t> PMMA samples &lt;50 kDa</a:t>
            </a:r>
            <a:endParaRPr lang="en-GB"/>
          </a:p>
        </c:rich>
      </c:tx>
      <c:layout>
        <c:manualLayout>
          <c:xMode val="edge"/>
          <c:yMode val="edge"/>
          <c:x val="0.30928997289972898"/>
          <c:y val="1.3739800632247204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8.2903271237436779E-2"/>
          <c:y val="0.14114210199475941"/>
          <c:w val="0.87443006209589658"/>
          <c:h val="0.75035182446856397"/>
        </c:manualLayout>
      </c:layout>
      <c:scatterChart>
        <c:scatterStyle val="smoothMarker"/>
        <c:varyColors val="0"/>
        <c:ser>
          <c:idx val="0"/>
          <c:order val="0"/>
          <c:tx>
            <c:strRef>
              <c:f>Sheet1!$A$1</c:f>
              <c:strCache>
                <c:ptCount val="1"/>
                <c:pt idx="0">
                  <c:v>15 kDa PMMA</c:v>
                </c:pt>
              </c:strCache>
            </c:strRef>
          </c:tx>
          <c:spPr>
            <a:ln w="19050" cap="rnd">
              <a:solidFill>
                <a:srgbClr val="C00000"/>
              </a:solidFill>
              <a:round/>
            </a:ln>
            <a:effectLst/>
          </c:spPr>
          <c:marker>
            <c:symbol val="none"/>
          </c:marker>
          <c:xVal>
            <c:numRef>
              <c:f>Sheet1!$A$3:$A$285</c:f>
              <c:numCache>
                <c:formatCode>General</c:formatCode>
                <c:ptCount val="283"/>
                <c:pt idx="0">
                  <c:v>78478</c:v>
                </c:pt>
                <c:pt idx="1">
                  <c:v>77332</c:v>
                </c:pt>
                <c:pt idx="2">
                  <c:v>76202</c:v>
                </c:pt>
                <c:pt idx="3">
                  <c:v>75089</c:v>
                </c:pt>
                <c:pt idx="4">
                  <c:v>73992</c:v>
                </c:pt>
                <c:pt idx="5">
                  <c:v>72911</c:v>
                </c:pt>
                <c:pt idx="6">
                  <c:v>71846</c:v>
                </c:pt>
                <c:pt idx="7">
                  <c:v>70797</c:v>
                </c:pt>
                <c:pt idx="8">
                  <c:v>69763</c:v>
                </c:pt>
                <c:pt idx="9">
                  <c:v>68744</c:v>
                </c:pt>
                <c:pt idx="10">
                  <c:v>67739</c:v>
                </c:pt>
                <c:pt idx="11">
                  <c:v>66750</c:v>
                </c:pt>
                <c:pt idx="12">
                  <c:v>65775</c:v>
                </c:pt>
                <c:pt idx="13">
                  <c:v>64814</c:v>
                </c:pt>
                <c:pt idx="14">
                  <c:v>63867</c:v>
                </c:pt>
                <c:pt idx="15">
                  <c:v>62934</c:v>
                </c:pt>
                <c:pt idx="16">
                  <c:v>62015</c:v>
                </c:pt>
                <c:pt idx="17">
                  <c:v>61109</c:v>
                </c:pt>
                <c:pt idx="18">
                  <c:v>60217</c:v>
                </c:pt>
                <c:pt idx="19">
                  <c:v>59337</c:v>
                </c:pt>
                <c:pt idx="20">
                  <c:v>58470</c:v>
                </c:pt>
                <c:pt idx="21">
                  <c:v>57616</c:v>
                </c:pt>
                <c:pt idx="22">
                  <c:v>56775</c:v>
                </c:pt>
                <c:pt idx="23">
                  <c:v>55945</c:v>
                </c:pt>
                <c:pt idx="24">
                  <c:v>55128</c:v>
                </c:pt>
                <c:pt idx="25">
                  <c:v>54323</c:v>
                </c:pt>
                <c:pt idx="26">
                  <c:v>53529</c:v>
                </c:pt>
                <c:pt idx="27">
                  <c:v>52747</c:v>
                </c:pt>
                <c:pt idx="28">
                  <c:v>51977</c:v>
                </c:pt>
                <c:pt idx="29">
                  <c:v>51218</c:v>
                </c:pt>
                <c:pt idx="30">
                  <c:v>50470</c:v>
                </c:pt>
                <c:pt idx="31">
                  <c:v>49732</c:v>
                </c:pt>
                <c:pt idx="32">
                  <c:v>49006</c:v>
                </c:pt>
                <c:pt idx="33">
                  <c:v>48290</c:v>
                </c:pt>
                <c:pt idx="34">
                  <c:v>47585</c:v>
                </c:pt>
                <c:pt idx="35">
                  <c:v>46890</c:v>
                </c:pt>
                <c:pt idx="36">
                  <c:v>46205</c:v>
                </c:pt>
                <c:pt idx="37">
                  <c:v>45530</c:v>
                </c:pt>
                <c:pt idx="38">
                  <c:v>44865</c:v>
                </c:pt>
                <c:pt idx="39">
                  <c:v>44209</c:v>
                </c:pt>
                <c:pt idx="40">
                  <c:v>43564</c:v>
                </c:pt>
                <c:pt idx="41">
                  <c:v>42927</c:v>
                </c:pt>
                <c:pt idx="42">
                  <c:v>42300</c:v>
                </c:pt>
                <c:pt idx="43">
                  <c:v>41682</c:v>
                </c:pt>
                <c:pt idx="44">
                  <c:v>41074</c:v>
                </c:pt>
                <c:pt idx="45">
                  <c:v>40474</c:v>
                </c:pt>
                <c:pt idx="46">
                  <c:v>39882</c:v>
                </c:pt>
                <c:pt idx="47">
                  <c:v>39300</c:v>
                </c:pt>
                <c:pt idx="48">
                  <c:v>38726</c:v>
                </c:pt>
                <c:pt idx="49">
                  <c:v>38160</c:v>
                </c:pt>
                <c:pt idx="50">
                  <c:v>37603</c:v>
                </c:pt>
                <c:pt idx="51">
                  <c:v>37053</c:v>
                </c:pt>
                <c:pt idx="52">
                  <c:v>36512</c:v>
                </c:pt>
                <c:pt idx="53">
                  <c:v>35979</c:v>
                </c:pt>
                <c:pt idx="54">
                  <c:v>35453</c:v>
                </c:pt>
                <c:pt idx="55">
                  <c:v>34935</c:v>
                </c:pt>
                <c:pt idx="56">
                  <c:v>34425</c:v>
                </c:pt>
                <c:pt idx="57">
                  <c:v>33922</c:v>
                </c:pt>
                <c:pt idx="58">
                  <c:v>33427</c:v>
                </c:pt>
                <c:pt idx="59">
                  <c:v>32938</c:v>
                </c:pt>
                <c:pt idx="60">
                  <c:v>32457</c:v>
                </c:pt>
                <c:pt idx="61">
                  <c:v>31983</c:v>
                </c:pt>
                <c:pt idx="62">
                  <c:v>31516</c:v>
                </c:pt>
                <c:pt idx="63">
                  <c:v>31056</c:v>
                </c:pt>
                <c:pt idx="64">
                  <c:v>30602</c:v>
                </c:pt>
                <c:pt idx="65">
                  <c:v>30155</c:v>
                </c:pt>
                <c:pt idx="66">
                  <c:v>29715</c:v>
                </c:pt>
                <c:pt idx="67">
                  <c:v>29281</c:v>
                </c:pt>
                <c:pt idx="68">
                  <c:v>28853</c:v>
                </c:pt>
                <c:pt idx="69">
                  <c:v>28431</c:v>
                </c:pt>
                <c:pt idx="70">
                  <c:v>28016</c:v>
                </c:pt>
                <c:pt idx="71">
                  <c:v>27607</c:v>
                </c:pt>
                <c:pt idx="72">
                  <c:v>27204</c:v>
                </c:pt>
                <c:pt idx="73">
                  <c:v>26806</c:v>
                </c:pt>
                <c:pt idx="74">
                  <c:v>26415</c:v>
                </c:pt>
                <c:pt idx="75">
                  <c:v>26029</c:v>
                </c:pt>
                <c:pt idx="76">
                  <c:v>25649</c:v>
                </c:pt>
                <c:pt idx="77">
                  <c:v>25274</c:v>
                </c:pt>
                <c:pt idx="78">
                  <c:v>24905</c:v>
                </c:pt>
                <c:pt idx="79">
                  <c:v>24541</c:v>
                </c:pt>
                <c:pt idx="80">
                  <c:v>24182</c:v>
                </c:pt>
                <c:pt idx="81">
                  <c:v>23829</c:v>
                </c:pt>
                <c:pt idx="82">
                  <c:v>23481</c:v>
                </c:pt>
                <c:pt idx="83">
                  <c:v>23138</c:v>
                </c:pt>
                <c:pt idx="84">
                  <c:v>22800</c:v>
                </c:pt>
                <c:pt idx="85">
                  <c:v>22467</c:v>
                </c:pt>
                <c:pt idx="86">
                  <c:v>22139</c:v>
                </c:pt>
                <c:pt idx="87">
                  <c:v>21816</c:v>
                </c:pt>
                <c:pt idx="88">
                  <c:v>21497</c:v>
                </c:pt>
                <c:pt idx="89">
                  <c:v>21183</c:v>
                </c:pt>
                <c:pt idx="90">
                  <c:v>20873</c:v>
                </c:pt>
                <c:pt idx="91">
                  <c:v>20569</c:v>
                </c:pt>
                <c:pt idx="92">
                  <c:v>20268</c:v>
                </c:pt>
                <c:pt idx="93">
                  <c:v>19972</c:v>
                </c:pt>
                <c:pt idx="94">
                  <c:v>19680</c:v>
                </c:pt>
                <c:pt idx="95">
                  <c:v>19393</c:v>
                </c:pt>
                <c:pt idx="96">
                  <c:v>19110</c:v>
                </c:pt>
                <c:pt idx="97">
                  <c:v>18830</c:v>
                </c:pt>
                <c:pt idx="98">
                  <c:v>18555</c:v>
                </c:pt>
                <c:pt idx="99">
                  <c:v>18284</c:v>
                </c:pt>
                <c:pt idx="100">
                  <c:v>18017</c:v>
                </c:pt>
                <c:pt idx="101">
                  <c:v>17754</c:v>
                </c:pt>
                <c:pt idx="102">
                  <c:v>17495</c:v>
                </c:pt>
                <c:pt idx="103">
                  <c:v>17239</c:v>
                </c:pt>
                <c:pt idx="104">
                  <c:v>16987</c:v>
                </c:pt>
                <c:pt idx="105">
                  <c:v>16739</c:v>
                </c:pt>
                <c:pt idx="106">
                  <c:v>16495</c:v>
                </c:pt>
                <c:pt idx="107">
                  <c:v>16254</c:v>
                </c:pt>
                <c:pt idx="108">
                  <c:v>16016</c:v>
                </c:pt>
                <c:pt idx="109">
                  <c:v>15782</c:v>
                </c:pt>
                <c:pt idx="110">
                  <c:v>15552</c:v>
                </c:pt>
                <c:pt idx="111">
                  <c:v>15325</c:v>
                </c:pt>
                <c:pt idx="112">
                  <c:v>15101</c:v>
                </c:pt>
                <c:pt idx="113">
                  <c:v>14880</c:v>
                </c:pt>
                <c:pt idx="114">
                  <c:v>14663</c:v>
                </c:pt>
                <c:pt idx="115">
                  <c:v>14449</c:v>
                </c:pt>
                <c:pt idx="116">
                  <c:v>14238</c:v>
                </c:pt>
                <c:pt idx="117">
                  <c:v>14030</c:v>
                </c:pt>
                <c:pt idx="118">
                  <c:v>13825</c:v>
                </c:pt>
                <c:pt idx="119">
                  <c:v>13623</c:v>
                </c:pt>
                <c:pt idx="120">
                  <c:v>13424</c:v>
                </c:pt>
                <c:pt idx="121">
                  <c:v>13228</c:v>
                </c:pt>
                <c:pt idx="122">
                  <c:v>13035</c:v>
                </c:pt>
                <c:pt idx="123">
                  <c:v>12844</c:v>
                </c:pt>
                <c:pt idx="124">
                  <c:v>12657</c:v>
                </c:pt>
                <c:pt idx="125">
                  <c:v>12472</c:v>
                </c:pt>
                <c:pt idx="126">
                  <c:v>12290</c:v>
                </c:pt>
                <c:pt idx="127">
                  <c:v>12110</c:v>
                </c:pt>
                <c:pt idx="128">
                  <c:v>11933</c:v>
                </c:pt>
                <c:pt idx="129">
                  <c:v>11759</c:v>
                </c:pt>
                <c:pt idx="130">
                  <c:v>11587</c:v>
                </c:pt>
                <c:pt idx="131">
                  <c:v>11418</c:v>
                </c:pt>
                <c:pt idx="132">
                  <c:v>11251</c:v>
                </c:pt>
                <c:pt idx="133">
                  <c:v>11087</c:v>
                </c:pt>
                <c:pt idx="134">
                  <c:v>10925</c:v>
                </c:pt>
                <c:pt idx="135">
                  <c:v>10765</c:v>
                </c:pt>
                <c:pt idx="136">
                  <c:v>10608</c:v>
                </c:pt>
                <c:pt idx="137">
                  <c:v>10453</c:v>
                </c:pt>
                <c:pt idx="138">
                  <c:v>10300</c:v>
                </c:pt>
                <c:pt idx="139">
                  <c:v>10150</c:v>
                </c:pt>
                <c:pt idx="140">
                  <c:v>10002</c:v>
                </c:pt>
                <c:pt idx="141">
                  <c:v>9855</c:v>
                </c:pt>
                <c:pt idx="142">
                  <c:v>9711</c:v>
                </c:pt>
                <c:pt idx="143">
                  <c:v>9570</c:v>
                </c:pt>
                <c:pt idx="144">
                  <c:v>9430</c:v>
                </c:pt>
                <c:pt idx="145">
                  <c:v>9292</c:v>
                </c:pt>
                <c:pt idx="146">
                  <c:v>9156</c:v>
                </c:pt>
                <c:pt idx="147">
                  <c:v>9023</c:v>
                </c:pt>
                <c:pt idx="148">
                  <c:v>8891</c:v>
                </c:pt>
                <c:pt idx="149">
                  <c:v>8761</c:v>
                </c:pt>
                <c:pt idx="150">
                  <c:v>8633</c:v>
                </c:pt>
                <c:pt idx="151">
                  <c:v>8507</c:v>
                </c:pt>
                <c:pt idx="152">
                  <c:v>8383</c:v>
                </c:pt>
                <c:pt idx="153">
                  <c:v>8260</c:v>
                </c:pt>
                <c:pt idx="154">
                  <c:v>8140</c:v>
                </c:pt>
                <c:pt idx="155">
                  <c:v>8021</c:v>
                </c:pt>
                <c:pt idx="156">
                  <c:v>7903</c:v>
                </c:pt>
                <c:pt idx="157">
                  <c:v>7788</c:v>
                </c:pt>
                <c:pt idx="158">
                  <c:v>7674</c:v>
                </c:pt>
                <c:pt idx="159">
                  <c:v>7562</c:v>
                </c:pt>
                <c:pt idx="160">
                  <c:v>7452</c:v>
                </c:pt>
                <c:pt idx="161">
                  <c:v>7343</c:v>
                </c:pt>
                <c:pt idx="162">
                  <c:v>7236</c:v>
                </c:pt>
                <c:pt idx="163">
                  <c:v>7130</c:v>
                </c:pt>
                <c:pt idx="164">
                  <c:v>7026</c:v>
                </c:pt>
                <c:pt idx="165">
                  <c:v>6923</c:v>
                </c:pt>
                <c:pt idx="166">
                  <c:v>6822</c:v>
                </c:pt>
                <c:pt idx="167">
                  <c:v>6722</c:v>
                </c:pt>
                <c:pt idx="168">
                  <c:v>6624</c:v>
                </c:pt>
                <c:pt idx="169">
                  <c:v>6527</c:v>
                </c:pt>
                <c:pt idx="170">
                  <c:v>6432</c:v>
                </c:pt>
                <c:pt idx="171">
                  <c:v>6338</c:v>
                </c:pt>
                <c:pt idx="172">
                  <c:v>6246</c:v>
                </c:pt>
                <c:pt idx="173">
                  <c:v>6154</c:v>
                </c:pt>
                <c:pt idx="174">
                  <c:v>6064</c:v>
                </c:pt>
                <c:pt idx="175">
                  <c:v>5976</c:v>
                </c:pt>
                <c:pt idx="176">
                  <c:v>5889</c:v>
                </c:pt>
                <c:pt idx="177">
                  <c:v>5802</c:v>
                </c:pt>
                <c:pt idx="178">
                  <c:v>5718</c:v>
                </c:pt>
                <c:pt idx="179">
                  <c:v>5634</c:v>
                </c:pt>
                <c:pt idx="180">
                  <c:v>5552</c:v>
                </c:pt>
                <c:pt idx="181">
                  <c:v>5471</c:v>
                </c:pt>
                <c:pt idx="182">
                  <c:v>5391</c:v>
                </c:pt>
                <c:pt idx="183">
                  <c:v>5312</c:v>
                </c:pt>
                <c:pt idx="184">
                  <c:v>5235</c:v>
                </c:pt>
                <c:pt idx="185">
                  <c:v>5158</c:v>
                </c:pt>
                <c:pt idx="186">
                  <c:v>5083</c:v>
                </c:pt>
                <c:pt idx="187">
                  <c:v>5009</c:v>
                </c:pt>
                <c:pt idx="188">
                  <c:v>4935</c:v>
                </c:pt>
                <c:pt idx="189">
                  <c:v>4863</c:v>
                </c:pt>
                <c:pt idx="190">
                  <c:v>4792</c:v>
                </c:pt>
                <c:pt idx="191">
                  <c:v>4722</c:v>
                </c:pt>
                <c:pt idx="192">
                  <c:v>4653</c:v>
                </c:pt>
                <c:pt idx="193">
                  <c:v>4585</c:v>
                </c:pt>
                <c:pt idx="194">
                  <c:v>4518</c:v>
                </c:pt>
                <c:pt idx="195">
                  <c:v>4452</c:v>
                </c:pt>
                <c:pt idx="196">
                  <c:v>4387</c:v>
                </c:pt>
                <c:pt idx="197">
                  <c:v>4323</c:v>
                </c:pt>
                <c:pt idx="198">
                  <c:v>4260</c:v>
                </c:pt>
                <c:pt idx="199">
                  <c:v>4198</c:v>
                </c:pt>
                <c:pt idx="200">
                  <c:v>4136</c:v>
                </c:pt>
                <c:pt idx="201">
                  <c:v>4076</c:v>
                </c:pt>
                <c:pt idx="202">
                  <c:v>4017</c:v>
                </c:pt>
                <c:pt idx="203">
                  <c:v>3958</c:v>
                </c:pt>
                <c:pt idx="204">
                  <c:v>3900</c:v>
                </c:pt>
                <c:pt idx="205">
                  <c:v>3843</c:v>
                </c:pt>
                <c:pt idx="206">
                  <c:v>3787</c:v>
                </c:pt>
                <c:pt idx="207">
                  <c:v>3732</c:v>
                </c:pt>
                <c:pt idx="208">
                  <c:v>3677</c:v>
                </c:pt>
                <c:pt idx="209">
                  <c:v>3623</c:v>
                </c:pt>
                <c:pt idx="210">
                  <c:v>3570</c:v>
                </c:pt>
                <c:pt idx="211">
                  <c:v>3518</c:v>
                </c:pt>
                <c:pt idx="212">
                  <c:v>3467</c:v>
                </c:pt>
                <c:pt idx="213">
                  <c:v>3416</c:v>
                </c:pt>
                <c:pt idx="214">
                  <c:v>3366</c:v>
                </c:pt>
                <c:pt idx="215">
                  <c:v>3317</c:v>
                </c:pt>
                <c:pt idx="216">
                  <c:v>3269</c:v>
                </c:pt>
                <c:pt idx="217">
                  <c:v>3221</c:v>
                </c:pt>
                <c:pt idx="218">
                  <c:v>3174</c:v>
                </c:pt>
                <c:pt idx="219">
                  <c:v>3128</c:v>
                </c:pt>
                <c:pt idx="220">
                  <c:v>3082</c:v>
                </c:pt>
                <c:pt idx="221">
                  <c:v>3037</c:v>
                </c:pt>
                <c:pt idx="222">
                  <c:v>2993</c:v>
                </c:pt>
                <c:pt idx="223">
                  <c:v>2949</c:v>
                </c:pt>
                <c:pt idx="224">
                  <c:v>2906</c:v>
                </c:pt>
                <c:pt idx="225">
                  <c:v>2863</c:v>
                </c:pt>
                <c:pt idx="226">
                  <c:v>2821</c:v>
                </c:pt>
                <c:pt idx="227">
                  <c:v>2780</c:v>
                </c:pt>
                <c:pt idx="228">
                  <c:v>2740</c:v>
                </c:pt>
                <c:pt idx="229">
                  <c:v>2700</c:v>
                </c:pt>
                <c:pt idx="230">
                  <c:v>2660</c:v>
                </c:pt>
                <c:pt idx="231">
                  <c:v>2621</c:v>
                </c:pt>
                <c:pt idx="232">
                  <c:v>2583</c:v>
                </c:pt>
                <c:pt idx="233">
                  <c:v>2545</c:v>
                </c:pt>
                <c:pt idx="234">
                  <c:v>2508</c:v>
                </c:pt>
                <c:pt idx="235">
                  <c:v>2472</c:v>
                </c:pt>
                <c:pt idx="236">
                  <c:v>2435</c:v>
                </c:pt>
                <c:pt idx="237">
                  <c:v>2400</c:v>
                </c:pt>
                <c:pt idx="238">
                  <c:v>2365</c:v>
                </c:pt>
                <c:pt idx="239">
                  <c:v>2330</c:v>
                </c:pt>
                <c:pt idx="240">
                  <c:v>2296</c:v>
                </c:pt>
                <c:pt idx="241">
                  <c:v>2263</c:v>
                </c:pt>
                <c:pt idx="242">
                  <c:v>2230</c:v>
                </c:pt>
                <c:pt idx="243">
                  <c:v>2197</c:v>
                </c:pt>
                <c:pt idx="244">
                  <c:v>2165</c:v>
                </c:pt>
                <c:pt idx="245">
                  <c:v>2133</c:v>
                </c:pt>
                <c:pt idx="246">
                  <c:v>2102</c:v>
                </c:pt>
                <c:pt idx="247">
                  <c:v>2071</c:v>
                </c:pt>
                <c:pt idx="248">
                  <c:v>2041</c:v>
                </c:pt>
                <c:pt idx="249">
                  <c:v>2011</c:v>
                </c:pt>
                <c:pt idx="250">
                  <c:v>1982</c:v>
                </c:pt>
                <c:pt idx="251">
                  <c:v>1953</c:v>
                </c:pt>
                <c:pt idx="252">
                  <c:v>1925</c:v>
                </c:pt>
                <c:pt idx="253">
                  <c:v>1896</c:v>
                </c:pt>
                <c:pt idx="254">
                  <c:v>1869</c:v>
                </c:pt>
                <c:pt idx="255">
                  <c:v>1841</c:v>
                </c:pt>
                <c:pt idx="256">
                  <c:v>1815</c:v>
                </c:pt>
                <c:pt idx="257">
                  <c:v>1788</c:v>
                </c:pt>
                <c:pt idx="258">
                  <c:v>1762</c:v>
                </c:pt>
                <c:pt idx="259">
                  <c:v>1736</c:v>
                </c:pt>
                <c:pt idx="260">
                  <c:v>1711</c:v>
                </c:pt>
                <c:pt idx="261">
                  <c:v>1686</c:v>
                </c:pt>
                <c:pt idx="262">
                  <c:v>1661</c:v>
                </c:pt>
                <c:pt idx="263">
                  <c:v>1637</c:v>
                </c:pt>
                <c:pt idx="264">
                  <c:v>1613</c:v>
                </c:pt>
                <c:pt idx="265">
                  <c:v>1589</c:v>
                </c:pt>
                <c:pt idx="266">
                  <c:v>1566</c:v>
                </c:pt>
                <c:pt idx="267">
                  <c:v>1543</c:v>
                </c:pt>
                <c:pt idx="268">
                  <c:v>1521</c:v>
                </c:pt>
                <c:pt idx="269">
                  <c:v>1499</c:v>
                </c:pt>
                <c:pt idx="270">
                  <c:v>1477</c:v>
                </c:pt>
                <c:pt idx="271">
                  <c:v>1455</c:v>
                </c:pt>
                <c:pt idx="272">
                  <c:v>1434</c:v>
                </c:pt>
                <c:pt idx="273">
                  <c:v>1413</c:v>
                </c:pt>
                <c:pt idx="274">
                  <c:v>1392</c:v>
                </c:pt>
                <c:pt idx="275">
                  <c:v>1372</c:v>
                </c:pt>
                <c:pt idx="276">
                  <c:v>1352</c:v>
                </c:pt>
                <c:pt idx="277">
                  <c:v>1332</c:v>
                </c:pt>
                <c:pt idx="278">
                  <c:v>1313</c:v>
                </c:pt>
                <c:pt idx="279">
                  <c:v>1294</c:v>
                </c:pt>
                <c:pt idx="280">
                  <c:v>1275</c:v>
                </c:pt>
                <c:pt idx="281">
                  <c:v>1256</c:v>
                </c:pt>
              </c:numCache>
            </c:numRef>
          </c:xVal>
          <c:yVal>
            <c:numRef>
              <c:f>Sheet1!$B$3:$B$285</c:f>
              <c:numCache>
                <c:formatCode>General</c:formatCode>
                <c:ptCount val="283"/>
                <c:pt idx="0">
                  <c:v>1.6831197638093501E-2</c:v>
                </c:pt>
                <c:pt idx="1">
                  <c:v>1.8840430128929098E-2</c:v>
                </c:pt>
                <c:pt idx="2">
                  <c:v>2.1177408874734301E-2</c:v>
                </c:pt>
                <c:pt idx="3">
                  <c:v>2.33338494292426E-2</c:v>
                </c:pt>
                <c:pt idx="4">
                  <c:v>2.52347590053002E-2</c:v>
                </c:pt>
                <c:pt idx="5">
                  <c:v>2.7396754581079201E-2</c:v>
                </c:pt>
                <c:pt idx="6">
                  <c:v>3.0089254688207199E-2</c:v>
                </c:pt>
                <c:pt idx="7">
                  <c:v>3.2887300199477901E-2</c:v>
                </c:pt>
                <c:pt idx="8">
                  <c:v>3.5851996348868799E-2</c:v>
                </c:pt>
                <c:pt idx="9">
                  <c:v>3.9233319093559801E-2</c:v>
                </c:pt>
                <c:pt idx="10">
                  <c:v>4.2664637029686897E-2</c:v>
                </c:pt>
                <c:pt idx="11">
                  <c:v>4.5998742093577197E-2</c:v>
                </c:pt>
                <c:pt idx="12">
                  <c:v>4.9685591008155103E-2</c:v>
                </c:pt>
                <c:pt idx="13">
                  <c:v>5.3986269773141998E-2</c:v>
                </c:pt>
                <c:pt idx="14">
                  <c:v>5.8309168623211498E-2</c:v>
                </c:pt>
                <c:pt idx="15">
                  <c:v>6.2801495622036504E-2</c:v>
                </c:pt>
                <c:pt idx="16">
                  <c:v>6.7335485280391502E-2</c:v>
                </c:pt>
                <c:pt idx="17">
                  <c:v>7.2119450895926696E-2</c:v>
                </c:pt>
                <c:pt idx="18">
                  <c:v>7.7289490489773294E-2</c:v>
                </c:pt>
                <c:pt idx="19">
                  <c:v>8.2481750168702697E-2</c:v>
                </c:pt>
                <c:pt idx="20">
                  <c:v>8.7987868549424905E-2</c:v>
                </c:pt>
                <c:pt idx="21">
                  <c:v>9.3568979717301201E-2</c:v>
                </c:pt>
                <c:pt idx="22">
                  <c:v>9.9888908714176494E-2</c:v>
                </c:pt>
                <c:pt idx="23">
                  <c:v>0.106736564731765</c:v>
                </c:pt>
                <c:pt idx="24">
                  <c:v>0.113656436025873</c:v>
                </c:pt>
                <c:pt idx="25">
                  <c:v>0.12098737889401</c:v>
                </c:pt>
                <c:pt idx="26">
                  <c:v>0.12890437650620301</c:v>
                </c:pt>
                <c:pt idx="27">
                  <c:v>0.13682692913966699</c:v>
                </c:pt>
                <c:pt idx="28">
                  <c:v>0.144771701858213</c:v>
                </c:pt>
                <c:pt idx="29">
                  <c:v>0.153246979108108</c:v>
                </c:pt>
                <c:pt idx="30">
                  <c:v>0.162063890166149</c:v>
                </c:pt>
                <c:pt idx="31">
                  <c:v>0.171380753138551</c:v>
                </c:pt>
                <c:pt idx="32">
                  <c:v>0.18099758725956899</c:v>
                </c:pt>
                <c:pt idx="33">
                  <c:v>0.19100605038016899</c:v>
                </c:pt>
                <c:pt idx="34">
                  <c:v>0.20108950628792299</c:v>
                </c:pt>
                <c:pt idx="35">
                  <c:v>0.21159236630161199</c:v>
                </c:pt>
                <c:pt idx="36">
                  <c:v>0.22282848912302999</c:v>
                </c:pt>
                <c:pt idx="37">
                  <c:v>0.23418959992303801</c:v>
                </c:pt>
                <c:pt idx="38">
                  <c:v>0.24565070110591899</c:v>
                </c:pt>
                <c:pt idx="39">
                  <c:v>0.25768119196904199</c:v>
                </c:pt>
                <c:pt idx="40">
                  <c:v>0.26993943870426401</c:v>
                </c:pt>
                <c:pt idx="41">
                  <c:v>0.28266708473685598</c:v>
                </c:pt>
                <c:pt idx="42">
                  <c:v>0.296091885938918</c:v>
                </c:pt>
                <c:pt idx="43">
                  <c:v>0.309686115289736</c:v>
                </c:pt>
                <c:pt idx="44">
                  <c:v>0.32340811012977799</c:v>
                </c:pt>
                <c:pt idx="45">
                  <c:v>0.33738285843763599</c:v>
                </c:pt>
                <c:pt idx="46">
                  <c:v>0.351685353000464</c:v>
                </c:pt>
                <c:pt idx="47">
                  <c:v>0.36624615605237798</c:v>
                </c:pt>
                <c:pt idx="48">
                  <c:v>0.38130413350801701</c:v>
                </c:pt>
                <c:pt idx="49">
                  <c:v>0.39653709413368199</c:v>
                </c:pt>
                <c:pt idx="50">
                  <c:v>0.41204502831224499</c:v>
                </c:pt>
                <c:pt idx="51">
                  <c:v>0.42771961312892798</c:v>
                </c:pt>
                <c:pt idx="52">
                  <c:v>0.443627508838979</c:v>
                </c:pt>
                <c:pt idx="53">
                  <c:v>0.45999091629322503</c:v>
                </c:pt>
                <c:pt idx="54">
                  <c:v>0.47667929249180502</c:v>
                </c:pt>
                <c:pt idx="55">
                  <c:v>0.49353987434977598</c:v>
                </c:pt>
                <c:pt idx="56">
                  <c:v>0.510550441782056</c:v>
                </c:pt>
                <c:pt idx="57">
                  <c:v>0.527958193235188</c:v>
                </c:pt>
                <c:pt idx="58">
                  <c:v>0.54527706434798895</c:v>
                </c:pt>
                <c:pt idx="59">
                  <c:v>0.56289590660940603</c:v>
                </c:pt>
                <c:pt idx="60">
                  <c:v>0.58066751195576705</c:v>
                </c:pt>
                <c:pt idx="61">
                  <c:v>0.59836690202561005</c:v>
                </c:pt>
                <c:pt idx="62">
                  <c:v>0.61618850256340596</c:v>
                </c:pt>
                <c:pt idx="63">
                  <c:v>0.63422119390948895</c:v>
                </c:pt>
                <c:pt idx="64">
                  <c:v>0.65269273193595401</c:v>
                </c:pt>
                <c:pt idx="65">
                  <c:v>0.67101428438811095</c:v>
                </c:pt>
                <c:pt idx="66">
                  <c:v>0.68924973401057299</c:v>
                </c:pt>
                <c:pt idx="67">
                  <c:v>0.70750740371811804</c:v>
                </c:pt>
                <c:pt idx="68">
                  <c:v>0.72565675051088396</c:v>
                </c:pt>
                <c:pt idx="69">
                  <c:v>0.74292840394288495</c:v>
                </c:pt>
                <c:pt idx="70">
                  <c:v>0.76015561720472002</c:v>
                </c:pt>
                <c:pt idx="71">
                  <c:v>0.77774112933851403</c:v>
                </c:pt>
                <c:pt idx="72">
                  <c:v>0.79559328249329897</c:v>
                </c:pt>
                <c:pt idx="73">
                  <c:v>0.81367319152018203</c:v>
                </c:pt>
                <c:pt idx="74">
                  <c:v>0.83118648837745701</c:v>
                </c:pt>
                <c:pt idx="75">
                  <c:v>0.84854702214978905</c:v>
                </c:pt>
                <c:pt idx="76">
                  <c:v>0.86592422098593202</c:v>
                </c:pt>
                <c:pt idx="77">
                  <c:v>0.88287368318423398</c:v>
                </c:pt>
                <c:pt idx="78">
                  <c:v>0.89938985372342295</c:v>
                </c:pt>
                <c:pt idx="79">
                  <c:v>0.91582547645418799</c:v>
                </c:pt>
                <c:pt idx="80">
                  <c:v>0.93173614967487495</c:v>
                </c:pt>
                <c:pt idx="81">
                  <c:v>0.94737462685329799</c:v>
                </c:pt>
                <c:pt idx="82">
                  <c:v>0.96242982679830202</c:v>
                </c:pt>
                <c:pt idx="83">
                  <c:v>0.97700729491402805</c:v>
                </c:pt>
                <c:pt idx="84">
                  <c:v>0.99140422483845703</c:v>
                </c:pt>
                <c:pt idx="85">
                  <c:v>1.00529842533789</c:v>
                </c:pt>
                <c:pt idx="86">
                  <c:v>1.0185704634550099</c:v>
                </c:pt>
                <c:pt idx="87">
                  <c:v>1.03147587016826</c:v>
                </c:pt>
                <c:pt idx="88">
                  <c:v>1.0447229106896601</c:v>
                </c:pt>
                <c:pt idx="89">
                  <c:v>1.0576422049560901</c:v>
                </c:pt>
                <c:pt idx="90">
                  <c:v>1.0697143584787501</c:v>
                </c:pt>
                <c:pt idx="91">
                  <c:v>1.0808116057684001</c:v>
                </c:pt>
                <c:pt idx="92">
                  <c:v>1.0916227694626099</c:v>
                </c:pt>
                <c:pt idx="93">
                  <c:v>1.10241726809301</c:v>
                </c:pt>
                <c:pt idx="94">
                  <c:v>1.1126146019368099</c:v>
                </c:pt>
                <c:pt idx="95">
                  <c:v>1.1219175773560399</c:v>
                </c:pt>
                <c:pt idx="96">
                  <c:v>1.1310094619669799</c:v>
                </c:pt>
                <c:pt idx="97">
                  <c:v>1.14002635379076</c:v>
                </c:pt>
                <c:pt idx="98">
                  <c:v>1.14843497078541</c:v>
                </c:pt>
                <c:pt idx="99">
                  <c:v>1.15637974350396</c:v>
                </c:pt>
                <c:pt idx="100">
                  <c:v>1.1637801241379899</c:v>
                </c:pt>
                <c:pt idx="101">
                  <c:v>1.1709610814318101</c:v>
                </c:pt>
                <c:pt idx="102">
                  <c:v>1.1776476418325501</c:v>
                </c:pt>
                <c:pt idx="103">
                  <c:v>1.18400090095705</c:v>
                </c:pt>
                <c:pt idx="104">
                  <c:v>1.1901541793158099</c:v>
                </c:pt>
                <c:pt idx="105">
                  <c:v>1.1958575009516399</c:v>
                </c:pt>
                <c:pt idx="106">
                  <c:v>1.20140250448126</c:v>
                </c:pt>
                <c:pt idx="107">
                  <c:v>1.2065864316282799</c:v>
                </c:pt>
                <c:pt idx="108">
                  <c:v>1.2109982108186801</c:v>
                </c:pt>
                <c:pt idx="109">
                  <c:v>1.21484615535011</c:v>
                </c:pt>
                <c:pt idx="110">
                  <c:v>1.21844412392435</c:v>
                </c:pt>
                <c:pt idx="111">
                  <c:v>1.22150325543535</c:v>
                </c:pt>
                <c:pt idx="112">
                  <c:v>1.22404299245753</c:v>
                </c:pt>
                <c:pt idx="113">
                  <c:v>1.22597445465058</c:v>
                </c:pt>
                <c:pt idx="114">
                  <c:v>1.2271254363550901</c:v>
                </c:pt>
                <c:pt idx="115">
                  <c:v>1.2277486910388999</c:v>
                </c:pt>
                <c:pt idx="116">
                  <c:v>1.2277664484041999</c:v>
                </c:pt>
                <c:pt idx="117">
                  <c:v>1.22711482570638</c:v>
                </c:pt>
                <c:pt idx="118">
                  <c:v>1.22557995462653</c:v>
                </c:pt>
                <c:pt idx="119">
                  <c:v>1.2232868231432299</c:v>
                </c:pt>
                <c:pt idx="120">
                  <c:v>1.2206770554475099</c:v>
                </c:pt>
                <c:pt idx="121">
                  <c:v>1.2174006851993</c:v>
                </c:pt>
                <c:pt idx="122">
                  <c:v>1.2130716384203</c:v>
                </c:pt>
                <c:pt idx="123">
                  <c:v>1.20822875217377</c:v>
                </c:pt>
                <c:pt idx="124">
                  <c:v>1.2029386867149401</c:v>
                </c:pt>
                <c:pt idx="125">
                  <c:v>1.19698757372491</c:v>
                </c:pt>
                <c:pt idx="126">
                  <c:v>1.1903420830760401</c:v>
                </c:pt>
                <c:pt idx="127">
                  <c:v>1.1829772171726201</c:v>
                </c:pt>
                <c:pt idx="128">
                  <c:v>1.17517628209945</c:v>
                </c:pt>
                <c:pt idx="129">
                  <c:v>1.1669781630054299</c:v>
                </c:pt>
                <c:pt idx="130">
                  <c:v>1.15799400840161</c:v>
                </c:pt>
                <c:pt idx="131">
                  <c:v>1.14846268420263</c:v>
                </c:pt>
                <c:pt idx="132">
                  <c:v>1.1383591928127701</c:v>
                </c:pt>
                <c:pt idx="133">
                  <c:v>1.12775297199791</c:v>
                </c:pt>
                <c:pt idx="134">
                  <c:v>1.1174383897997699</c:v>
                </c:pt>
                <c:pt idx="135">
                  <c:v>1.10647387011295</c:v>
                </c:pt>
                <c:pt idx="136">
                  <c:v>1.0949010755969999</c:v>
                </c:pt>
                <c:pt idx="137">
                  <c:v>1.0834254939532899</c:v>
                </c:pt>
                <c:pt idx="138">
                  <c:v>1.0717415990119199</c:v>
                </c:pt>
                <c:pt idx="139">
                  <c:v>1.0594299866669701</c:v>
                </c:pt>
                <c:pt idx="140">
                  <c:v>1.0469350586200901</c:v>
                </c:pt>
                <c:pt idx="141">
                  <c:v>1.03457900610497</c:v>
                </c:pt>
                <c:pt idx="142">
                  <c:v>1.02220351101541</c:v>
                </c:pt>
                <c:pt idx="143">
                  <c:v>1.00940583430927</c:v>
                </c:pt>
                <c:pt idx="144">
                  <c:v>0.99658593751805502</c:v>
                </c:pt>
                <c:pt idx="145">
                  <c:v>0.98427710268373902</c:v>
                </c:pt>
                <c:pt idx="146">
                  <c:v>0.97170718184970195</c:v>
                </c:pt>
                <c:pt idx="147">
                  <c:v>0.95930946667505601</c:v>
                </c:pt>
                <c:pt idx="148">
                  <c:v>0.94699785433010497</c:v>
                </c:pt>
                <c:pt idx="149">
                  <c:v>0.93492788541042904</c:v>
                </c:pt>
                <c:pt idx="150">
                  <c:v>0.92293846429917603</c:v>
                </c:pt>
                <c:pt idx="151">
                  <c:v>0.91122679425145803</c:v>
                </c:pt>
                <c:pt idx="152">
                  <c:v>0.90013728658605396</c:v>
                </c:pt>
                <c:pt idx="153">
                  <c:v>0.88933941753736101</c:v>
                </c:pt>
                <c:pt idx="154">
                  <c:v>0.87877208187140099</c:v>
                </c:pt>
                <c:pt idx="155">
                  <c:v>0.86827418397132305</c:v>
                </c:pt>
                <c:pt idx="156">
                  <c:v>0.85788460898602403</c:v>
                </c:pt>
                <c:pt idx="157">
                  <c:v>0.84769223725583398</c:v>
                </c:pt>
                <c:pt idx="158">
                  <c:v>0.83809980782287596</c:v>
                </c:pt>
                <c:pt idx="159">
                  <c:v>0.82878512945345095</c:v>
                </c:pt>
                <c:pt idx="160">
                  <c:v>0.81952877880736896</c:v>
                </c:pt>
                <c:pt idx="161">
                  <c:v>0.81029742575700403</c:v>
                </c:pt>
                <c:pt idx="162">
                  <c:v>0.80124105587666605</c:v>
                </c:pt>
                <c:pt idx="163">
                  <c:v>0.79205414299646604</c:v>
                </c:pt>
                <c:pt idx="164">
                  <c:v>0.78290611526516196</c:v>
                </c:pt>
                <c:pt idx="165">
                  <c:v>0.77389140804435397</c:v>
                </c:pt>
                <c:pt idx="166">
                  <c:v>0.76510723420627802</c:v>
                </c:pt>
                <c:pt idx="167">
                  <c:v>0.75658414636792404</c:v>
                </c:pt>
                <c:pt idx="168">
                  <c:v>0.74777497493413003</c:v>
                </c:pt>
                <c:pt idx="169">
                  <c:v>0.73946297790406101</c:v>
                </c:pt>
                <c:pt idx="170">
                  <c:v>0.73110376319319204</c:v>
                </c:pt>
                <c:pt idx="171">
                  <c:v>0.72235291948274105</c:v>
                </c:pt>
                <c:pt idx="172">
                  <c:v>0.71382705413375103</c:v>
                </c:pt>
                <c:pt idx="173">
                  <c:v>0.70555949727384804</c:v>
                </c:pt>
                <c:pt idx="174">
                  <c:v>0.69693919656325698</c:v>
                </c:pt>
                <c:pt idx="175">
                  <c:v>0.68790782427863595</c:v>
                </c:pt>
                <c:pt idx="176">
                  <c:v>0.67893477971735805</c:v>
                </c:pt>
                <c:pt idx="177">
                  <c:v>0.66991451747527897</c:v>
                </c:pt>
                <c:pt idx="178">
                  <c:v>0.66072204957380898</c:v>
                </c:pt>
                <c:pt idx="179">
                  <c:v>0.65144625635327902</c:v>
                </c:pt>
                <c:pt idx="180">
                  <c:v>0.64223990089863303</c:v>
                </c:pt>
                <c:pt idx="181">
                  <c:v>0.63284467472078298</c:v>
                </c:pt>
                <c:pt idx="182">
                  <c:v>0.62343556098975805</c:v>
                </c:pt>
                <c:pt idx="183">
                  <c:v>0.613712588556939</c:v>
                </c:pt>
                <c:pt idx="184">
                  <c:v>0.60411460410271001</c:v>
                </c:pt>
                <c:pt idx="185">
                  <c:v>0.59469715783977795</c:v>
                </c:pt>
                <c:pt idx="186">
                  <c:v>0.58522693887477495</c:v>
                </c:pt>
                <c:pt idx="187">
                  <c:v>0.57565395201626401</c:v>
                </c:pt>
                <c:pt idx="188">
                  <c:v>0.56600597237059902</c:v>
                </c:pt>
                <c:pt idx="189">
                  <c:v>0.55627188989523901</c:v>
                </c:pt>
                <c:pt idx="190">
                  <c:v>0.54615451095220302</c:v>
                </c:pt>
                <c:pt idx="191">
                  <c:v>0.53619545011538094</c:v>
                </c:pt>
                <c:pt idx="192">
                  <c:v>0.526116956321239</c:v>
                </c:pt>
                <c:pt idx="193">
                  <c:v>0.51593291712295397</c:v>
                </c:pt>
                <c:pt idx="194">
                  <c:v>0.506001631392486</c:v>
                </c:pt>
                <c:pt idx="195">
                  <c:v>0.49624255132140699</c:v>
                </c:pt>
                <c:pt idx="196">
                  <c:v>0.486186277612349</c:v>
                </c:pt>
                <c:pt idx="197">
                  <c:v>0.47609111875439503</c:v>
                </c:pt>
                <c:pt idx="198">
                  <c:v>0.46667645000209801</c:v>
                </c:pt>
                <c:pt idx="199">
                  <c:v>0.45773673556844402</c:v>
                </c:pt>
                <c:pt idx="200">
                  <c:v>0.44828873668852298</c:v>
                </c:pt>
                <c:pt idx="201">
                  <c:v>0.43833245336233601</c:v>
                </c:pt>
                <c:pt idx="202">
                  <c:v>0.42842338771694999</c:v>
                </c:pt>
                <c:pt idx="203">
                  <c:v>0.41884206832653298</c:v>
                </c:pt>
                <c:pt idx="204">
                  <c:v>0.40954405502092101</c:v>
                </c:pt>
                <c:pt idx="205">
                  <c:v>0.40023215416213098</c:v>
                </c:pt>
                <c:pt idx="206">
                  <c:v>0.390948028409696</c:v>
                </c:pt>
                <c:pt idx="207">
                  <c:v>0.38173889544441397</c:v>
                </c:pt>
                <c:pt idx="208">
                  <c:v>0.37296305413824399</c:v>
                </c:pt>
                <c:pt idx="209">
                  <c:v>0.36425665059795798</c:v>
                </c:pt>
                <c:pt idx="210">
                  <c:v>0.355591909717202</c:v>
                </c:pt>
                <c:pt idx="211">
                  <c:v>0.34722713998506199</c:v>
                </c:pt>
                <c:pt idx="212">
                  <c:v>0.338973470678335</c:v>
                </c:pt>
                <c:pt idx="213">
                  <c:v>0.33096422230751799</c:v>
                </c:pt>
                <c:pt idx="214">
                  <c:v>0.32305496431957298</c:v>
                </c:pt>
                <c:pt idx="215">
                  <c:v>0.31531235696974802</c:v>
                </c:pt>
                <c:pt idx="216">
                  <c:v>0.30778361793884301</c:v>
                </c:pt>
                <c:pt idx="217">
                  <c:v>0.30025765641857399</c:v>
                </c:pt>
                <c:pt idx="218">
                  <c:v>0.29290667806833198</c:v>
                </c:pt>
                <c:pt idx="219">
                  <c:v>0.28588900099432901</c:v>
                </c:pt>
                <c:pt idx="220">
                  <c:v>0.27886299138842002</c:v>
                </c:pt>
                <c:pt idx="221">
                  <c:v>0.27221750073955298</c:v>
                </c:pt>
                <c:pt idx="222">
                  <c:v>0.265746993260711</c:v>
                </c:pt>
                <c:pt idx="223">
                  <c:v>0.25904872990977201</c:v>
                </c:pt>
                <c:pt idx="224">
                  <c:v>0.25283375340938102</c:v>
                </c:pt>
                <c:pt idx="225">
                  <c:v>0.246999295866031</c:v>
                </c:pt>
                <c:pt idx="226">
                  <c:v>0.24126760621618801</c:v>
                </c:pt>
                <c:pt idx="227">
                  <c:v>0.23552202901316899</c:v>
                </c:pt>
                <c:pt idx="228">
                  <c:v>0.23002087274605901</c:v>
                </c:pt>
                <c:pt idx="229">
                  <c:v>0.22464192694690399</c:v>
                </c:pt>
                <c:pt idx="230">
                  <c:v>0.219568507317636</c:v>
                </c:pt>
                <c:pt idx="231">
                  <c:v>0.21461174313505199</c:v>
                </c:pt>
                <c:pt idx="232">
                  <c:v>0.20955776608023099</c:v>
                </c:pt>
                <c:pt idx="233">
                  <c:v>0.204725989876237</c:v>
                </c:pt>
                <c:pt idx="234">
                  <c:v>0.20014974465069299</c:v>
                </c:pt>
                <c:pt idx="235">
                  <c:v>0.19607900636078099</c:v>
                </c:pt>
                <c:pt idx="236">
                  <c:v>0.192069373304846</c:v>
                </c:pt>
                <c:pt idx="237">
                  <c:v>0.18782365184490801</c:v>
                </c:pt>
                <c:pt idx="238">
                  <c:v>0.18372236093800601</c:v>
                </c:pt>
                <c:pt idx="239">
                  <c:v>0.17975161303096601</c:v>
                </c:pt>
                <c:pt idx="240">
                  <c:v>0.17585585791107999</c:v>
                </c:pt>
                <c:pt idx="241">
                  <c:v>0.17199621042945301</c:v>
                </c:pt>
                <c:pt idx="242">
                  <c:v>0.16811434286274299</c:v>
                </c:pt>
                <c:pt idx="243">
                  <c:v>0.16468520952959301</c:v>
                </c:pt>
                <c:pt idx="244">
                  <c:v>0.161161640834842</c:v>
                </c:pt>
                <c:pt idx="245">
                  <c:v>0.157432536353076</c:v>
                </c:pt>
                <c:pt idx="246">
                  <c:v>0.15382841984990001</c:v>
                </c:pt>
                <c:pt idx="247">
                  <c:v>0.15029374111260699</c:v>
                </c:pt>
                <c:pt idx="248">
                  <c:v>0.14713680382172001</c:v>
                </c:pt>
                <c:pt idx="249">
                  <c:v>0.14391598378622</c:v>
                </c:pt>
                <c:pt idx="250">
                  <c:v>0.140681276197543</c:v>
                </c:pt>
                <c:pt idx="251">
                  <c:v>0.13732435814091201</c:v>
                </c:pt>
                <c:pt idx="252">
                  <c:v>0.134009102743811</c:v>
                </c:pt>
                <c:pt idx="253">
                  <c:v>0.13068273730416799</c:v>
                </c:pt>
                <c:pt idx="254">
                  <c:v>0.12738414697087899</c:v>
                </c:pt>
                <c:pt idx="255">
                  <c:v>0.124316090020322</c:v>
                </c:pt>
                <c:pt idx="256">
                  <c:v>0.121159152729435</c:v>
                </c:pt>
                <c:pt idx="257">
                  <c:v>0.118324406672247</c:v>
                </c:pt>
                <c:pt idx="258">
                  <c:v>0.115225797104702</c:v>
                </c:pt>
                <c:pt idx="259">
                  <c:v>0.11182721638854</c:v>
                </c:pt>
                <c:pt idx="260">
                  <c:v>0.108664724076382</c:v>
                </c:pt>
                <c:pt idx="261">
                  <c:v>0.10595774350841899</c:v>
                </c:pt>
                <c:pt idx="262">
                  <c:v>0.103209100280926</c:v>
                </c:pt>
                <c:pt idx="263">
                  <c:v>0.100463234564069</c:v>
                </c:pt>
                <c:pt idx="264">
                  <c:v>9.7564605762267706E-2</c:v>
                </c:pt>
                <c:pt idx="265">
                  <c:v>9.47298597050793E-2</c:v>
                </c:pt>
                <c:pt idx="266">
                  <c:v>9.22478574985785E-2</c:v>
                </c:pt>
                <c:pt idx="267">
                  <c:v>8.9576984568874904E-2</c:v>
                </c:pt>
                <c:pt idx="268">
                  <c:v>8.7039432149667306E-2</c:v>
                </c:pt>
                <c:pt idx="269">
                  <c:v>8.4485214666647795E-2</c:v>
                </c:pt>
                <c:pt idx="270">
                  <c:v>8.2103202843019002E-2</c:v>
                </c:pt>
                <c:pt idx="271">
                  <c:v>7.9673973338589596E-2</c:v>
                </c:pt>
                <c:pt idx="272">
                  <c:v>7.73336241744908E-2</c:v>
                </c:pt>
                <c:pt idx="273">
                  <c:v>7.5409901605692303E-2</c:v>
                </c:pt>
                <c:pt idx="274">
                  <c:v>7.3288975781785004E-2</c:v>
                </c:pt>
                <c:pt idx="275">
                  <c:v>7.0923629021968193E-2</c:v>
                </c:pt>
                <c:pt idx="276">
                  <c:v>6.9066566708417695E-2</c:v>
                </c:pt>
                <c:pt idx="277">
                  <c:v>6.7478922926494697E-2</c:v>
                </c:pt>
                <c:pt idx="278">
                  <c:v>6.5644080698026894E-2</c:v>
                </c:pt>
                <c:pt idx="279">
                  <c:v>6.37398007036757E-2</c:v>
                </c:pt>
                <c:pt idx="280">
                  <c:v>6.2143824389846697E-2</c:v>
                </c:pt>
                <c:pt idx="281">
                  <c:v>6.0833931671457203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D978-4715-B8C7-4E0F34A19EC9}"/>
            </c:ext>
          </c:extLst>
        </c:ser>
        <c:ser>
          <c:idx val="2"/>
          <c:order val="1"/>
          <c:tx>
            <c:strRef>
              <c:f>Sheet1!$C$1</c:f>
              <c:strCache>
                <c:ptCount val="1"/>
                <c:pt idx="0">
                  <c:v>RAFT 15 kDa</c:v>
                </c:pt>
              </c:strCache>
            </c:strRef>
          </c:tx>
          <c:spPr>
            <a:ln w="19050" cap="rnd">
              <a:solidFill>
                <a:srgbClr val="FFC000"/>
              </a:solidFill>
              <a:round/>
            </a:ln>
            <a:effectLst/>
          </c:spPr>
          <c:marker>
            <c:symbol val="none"/>
          </c:marker>
          <c:xVal>
            <c:numRef>
              <c:f>Sheet1!$C$3:$C$159</c:f>
              <c:numCache>
                <c:formatCode>General</c:formatCode>
                <c:ptCount val="157"/>
                <c:pt idx="0">
                  <c:v>46890</c:v>
                </c:pt>
                <c:pt idx="1">
                  <c:v>46205</c:v>
                </c:pt>
                <c:pt idx="2">
                  <c:v>45530</c:v>
                </c:pt>
                <c:pt idx="3">
                  <c:v>44865</c:v>
                </c:pt>
                <c:pt idx="4">
                  <c:v>44209</c:v>
                </c:pt>
                <c:pt idx="5">
                  <c:v>43564</c:v>
                </c:pt>
                <c:pt idx="6">
                  <c:v>42927</c:v>
                </c:pt>
                <c:pt idx="7">
                  <c:v>42300</c:v>
                </c:pt>
                <c:pt idx="8">
                  <c:v>41682</c:v>
                </c:pt>
                <c:pt idx="9">
                  <c:v>41074</c:v>
                </c:pt>
                <c:pt idx="10">
                  <c:v>40474</c:v>
                </c:pt>
                <c:pt idx="11">
                  <c:v>39882</c:v>
                </c:pt>
                <c:pt idx="12">
                  <c:v>39300</c:v>
                </c:pt>
                <c:pt idx="13">
                  <c:v>38726</c:v>
                </c:pt>
                <c:pt idx="14">
                  <c:v>38160</c:v>
                </c:pt>
                <c:pt idx="15">
                  <c:v>37603</c:v>
                </c:pt>
                <c:pt idx="16">
                  <c:v>37053</c:v>
                </c:pt>
                <c:pt idx="17">
                  <c:v>36512</c:v>
                </c:pt>
                <c:pt idx="18">
                  <c:v>35979</c:v>
                </c:pt>
                <c:pt idx="19">
                  <c:v>35453</c:v>
                </c:pt>
                <c:pt idx="20">
                  <c:v>34935</c:v>
                </c:pt>
                <c:pt idx="21">
                  <c:v>34425</c:v>
                </c:pt>
                <c:pt idx="22">
                  <c:v>33922</c:v>
                </c:pt>
                <c:pt idx="23">
                  <c:v>33427</c:v>
                </c:pt>
                <c:pt idx="24">
                  <c:v>32938</c:v>
                </c:pt>
                <c:pt idx="25">
                  <c:v>32457</c:v>
                </c:pt>
                <c:pt idx="26">
                  <c:v>31983</c:v>
                </c:pt>
                <c:pt idx="27">
                  <c:v>31516</c:v>
                </c:pt>
                <c:pt idx="28">
                  <c:v>31056</c:v>
                </c:pt>
                <c:pt idx="29">
                  <c:v>30602</c:v>
                </c:pt>
                <c:pt idx="30">
                  <c:v>30155</c:v>
                </c:pt>
                <c:pt idx="31">
                  <c:v>29715</c:v>
                </c:pt>
                <c:pt idx="32">
                  <c:v>29281</c:v>
                </c:pt>
                <c:pt idx="33">
                  <c:v>28853</c:v>
                </c:pt>
                <c:pt idx="34">
                  <c:v>28431</c:v>
                </c:pt>
                <c:pt idx="35">
                  <c:v>28016</c:v>
                </c:pt>
                <c:pt idx="36">
                  <c:v>27607</c:v>
                </c:pt>
                <c:pt idx="37">
                  <c:v>27204</c:v>
                </c:pt>
                <c:pt idx="38">
                  <c:v>26806</c:v>
                </c:pt>
                <c:pt idx="39">
                  <c:v>26415</c:v>
                </c:pt>
                <c:pt idx="40">
                  <c:v>26029</c:v>
                </c:pt>
                <c:pt idx="41">
                  <c:v>25649</c:v>
                </c:pt>
                <c:pt idx="42">
                  <c:v>25274</c:v>
                </c:pt>
                <c:pt idx="43">
                  <c:v>24905</c:v>
                </c:pt>
                <c:pt idx="44">
                  <c:v>24541</c:v>
                </c:pt>
                <c:pt idx="45">
                  <c:v>24182</c:v>
                </c:pt>
                <c:pt idx="46">
                  <c:v>23829</c:v>
                </c:pt>
                <c:pt idx="47">
                  <c:v>23481</c:v>
                </c:pt>
                <c:pt idx="48">
                  <c:v>23138</c:v>
                </c:pt>
                <c:pt idx="49">
                  <c:v>22800</c:v>
                </c:pt>
                <c:pt idx="50">
                  <c:v>22467</c:v>
                </c:pt>
                <c:pt idx="51">
                  <c:v>22139</c:v>
                </c:pt>
                <c:pt idx="52">
                  <c:v>21816</c:v>
                </c:pt>
                <c:pt idx="53">
                  <c:v>21497</c:v>
                </c:pt>
                <c:pt idx="54">
                  <c:v>21183</c:v>
                </c:pt>
                <c:pt idx="55">
                  <c:v>20873</c:v>
                </c:pt>
                <c:pt idx="56">
                  <c:v>20569</c:v>
                </c:pt>
                <c:pt idx="57">
                  <c:v>20268</c:v>
                </c:pt>
                <c:pt idx="58">
                  <c:v>19972</c:v>
                </c:pt>
                <c:pt idx="59">
                  <c:v>19680</c:v>
                </c:pt>
                <c:pt idx="60">
                  <c:v>19393</c:v>
                </c:pt>
                <c:pt idx="61">
                  <c:v>19110</c:v>
                </c:pt>
                <c:pt idx="62">
                  <c:v>18830</c:v>
                </c:pt>
                <c:pt idx="63">
                  <c:v>18555</c:v>
                </c:pt>
                <c:pt idx="64">
                  <c:v>18284</c:v>
                </c:pt>
                <c:pt idx="65">
                  <c:v>18017</c:v>
                </c:pt>
                <c:pt idx="66">
                  <c:v>17754</c:v>
                </c:pt>
                <c:pt idx="67">
                  <c:v>17495</c:v>
                </c:pt>
                <c:pt idx="68">
                  <c:v>17239</c:v>
                </c:pt>
                <c:pt idx="69">
                  <c:v>16987</c:v>
                </c:pt>
                <c:pt idx="70">
                  <c:v>16739</c:v>
                </c:pt>
                <c:pt idx="71">
                  <c:v>16495</c:v>
                </c:pt>
                <c:pt idx="72">
                  <c:v>16254</c:v>
                </c:pt>
                <c:pt idx="73">
                  <c:v>16016</c:v>
                </c:pt>
                <c:pt idx="74">
                  <c:v>15782</c:v>
                </c:pt>
                <c:pt idx="75">
                  <c:v>15552</c:v>
                </c:pt>
                <c:pt idx="76">
                  <c:v>15325</c:v>
                </c:pt>
                <c:pt idx="77">
                  <c:v>15101</c:v>
                </c:pt>
                <c:pt idx="78">
                  <c:v>14880</c:v>
                </c:pt>
                <c:pt idx="79">
                  <c:v>14663</c:v>
                </c:pt>
                <c:pt idx="80">
                  <c:v>14449</c:v>
                </c:pt>
                <c:pt idx="81">
                  <c:v>14238</c:v>
                </c:pt>
                <c:pt idx="82">
                  <c:v>14030</c:v>
                </c:pt>
                <c:pt idx="83">
                  <c:v>13825</c:v>
                </c:pt>
                <c:pt idx="84">
                  <c:v>13623</c:v>
                </c:pt>
                <c:pt idx="85">
                  <c:v>13424</c:v>
                </c:pt>
                <c:pt idx="86">
                  <c:v>13228</c:v>
                </c:pt>
                <c:pt idx="87">
                  <c:v>13035</c:v>
                </c:pt>
                <c:pt idx="88">
                  <c:v>12844</c:v>
                </c:pt>
                <c:pt idx="89">
                  <c:v>12657</c:v>
                </c:pt>
                <c:pt idx="90">
                  <c:v>12472</c:v>
                </c:pt>
                <c:pt idx="91">
                  <c:v>12290</c:v>
                </c:pt>
                <c:pt idx="92">
                  <c:v>12110</c:v>
                </c:pt>
                <c:pt idx="93">
                  <c:v>11933</c:v>
                </c:pt>
                <c:pt idx="94">
                  <c:v>11759</c:v>
                </c:pt>
                <c:pt idx="95">
                  <c:v>11587</c:v>
                </c:pt>
                <c:pt idx="96">
                  <c:v>11418</c:v>
                </c:pt>
                <c:pt idx="97">
                  <c:v>11251</c:v>
                </c:pt>
                <c:pt idx="98">
                  <c:v>11087</c:v>
                </c:pt>
                <c:pt idx="99">
                  <c:v>10925</c:v>
                </c:pt>
                <c:pt idx="100">
                  <c:v>10765</c:v>
                </c:pt>
                <c:pt idx="101">
                  <c:v>10608</c:v>
                </c:pt>
                <c:pt idx="102">
                  <c:v>10453</c:v>
                </c:pt>
                <c:pt idx="103">
                  <c:v>10300</c:v>
                </c:pt>
                <c:pt idx="104">
                  <c:v>10150</c:v>
                </c:pt>
                <c:pt idx="105">
                  <c:v>10002</c:v>
                </c:pt>
                <c:pt idx="106">
                  <c:v>9855</c:v>
                </c:pt>
                <c:pt idx="107">
                  <c:v>9711</c:v>
                </c:pt>
                <c:pt idx="108">
                  <c:v>9570</c:v>
                </c:pt>
                <c:pt idx="109">
                  <c:v>9430</c:v>
                </c:pt>
                <c:pt idx="110">
                  <c:v>9292</c:v>
                </c:pt>
                <c:pt idx="111">
                  <c:v>9156</c:v>
                </c:pt>
                <c:pt idx="112">
                  <c:v>9023</c:v>
                </c:pt>
                <c:pt idx="113">
                  <c:v>8891</c:v>
                </c:pt>
                <c:pt idx="114">
                  <c:v>8761</c:v>
                </c:pt>
                <c:pt idx="115">
                  <c:v>8633</c:v>
                </c:pt>
                <c:pt idx="116">
                  <c:v>8507</c:v>
                </c:pt>
                <c:pt idx="117">
                  <c:v>8383</c:v>
                </c:pt>
                <c:pt idx="118">
                  <c:v>8260</c:v>
                </c:pt>
                <c:pt idx="119">
                  <c:v>8140</c:v>
                </c:pt>
                <c:pt idx="120">
                  <c:v>8021</c:v>
                </c:pt>
                <c:pt idx="121">
                  <c:v>7903</c:v>
                </c:pt>
                <c:pt idx="122">
                  <c:v>7788</c:v>
                </c:pt>
                <c:pt idx="123">
                  <c:v>7674</c:v>
                </c:pt>
                <c:pt idx="124">
                  <c:v>7562</c:v>
                </c:pt>
                <c:pt idx="125">
                  <c:v>7452</c:v>
                </c:pt>
                <c:pt idx="126">
                  <c:v>7343</c:v>
                </c:pt>
                <c:pt idx="127">
                  <c:v>7236</c:v>
                </c:pt>
                <c:pt idx="128">
                  <c:v>7130</c:v>
                </c:pt>
                <c:pt idx="129">
                  <c:v>7026</c:v>
                </c:pt>
                <c:pt idx="130">
                  <c:v>6923</c:v>
                </c:pt>
                <c:pt idx="131">
                  <c:v>6822</c:v>
                </c:pt>
                <c:pt idx="132">
                  <c:v>6722</c:v>
                </c:pt>
                <c:pt idx="133">
                  <c:v>6624</c:v>
                </c:pt>
                <c:pt idx="134">
                  <c:v>6527</c:v>
                </c:pt>
                <c:pt idx="135">
                  <c:v>6432</c:v>
                </c:pt>
                <c:pt idx="136">
                  <c:v>6338</c:v>
                </c:pt>
                <c:pt idx="137">
                  <c:v>6246</c:v>
                </c:pt>
                <c:pt idx="138">
                  <c:v>6154</c:v>
                </c:pt>
                <c:pt idx="139">
                  <c:v>6064</c:v>
                </c:pt>
                <c:pt idx="140">
                  <c:v>5976</c:v>
                </c:pt>
                <c:pt idx="141">
                  <c:v>5889</c:v>
                </c:pt>
                <c:pt idx="142">
                  <c:v>5802</c:v>
                </c:pt>
                <c:pt idx="143">
                  <c:v>5718</c:v>
                </c:pt>
                <c:pt idx="144">
                  <c:v>5634</c:v>
                </c:pt>
                <c:pt idx="145">
                  <c:v>5552</c:v>
                </c:pt>
                <c:pt idx="146">
                  <c:v>5471</c:v>
                </c:pt>
                <c:pt idx="147">
                  <c:v>5391</c:v>
                </c:pt>
                <c:pt idx="148">
                  <c:v>5312</c:v>
                </c:pt>
                <c:pt idx="149">
                  <c:v>5235</c:v>
                </c:pt>
                <c:pt idx="150">
                  <c:v>5158</c:v>
                </c:pt>
                <c:pt idx="151">
                  <c:v>5083</c:v>
                </c:pt>
                <c:pt idx="152">
                  <c:v>5009</c:v>
                </c:pt>
                <c:pt idx="153">
                  <c:v>4935</c:v>
                </c:pt>
                <c:pt idx="154">
                  <c:v>4863</c:v>
                </c:pt>
                <c:pt idx="155">
                  <c:v>4792</c:v>
                </c:pt>
                <c:pt idx="156">
                  <c:v>4722</c:v>
                </c:pt>
              </c:numCache>
            </c:numRef>
          </c:xVal>
          <c:yVal>
            <c:numRef>
              <c:f>Sheet1!$D$3:$D$159</c:f>
              <c:numCache>
                <c:formatCode>General</c:formatCode>
                <c:ptCount val="157"/>
                <c:pt idx="0">
                  <c:v>2.6368406023195599E-2</c:v>
                </c:pt>
                <c:pt idx="1">
                  <c:v>2.82088661885318E-2</c:v>
                </c:pt>
                <c:pt idx="2">
                  <c:v>3.02204364236855E-2</c:v>
                </c:pt>
                <c:pt idx="3">
                  <c:v>3.3472554665015301E-2</c:v>
                </c:pt>
                <c:pt idx="4">
                  <c:v>3.9462434023423601E-2</c:v>
                </c:pt>
                <c:pt idx="5">
                  <c:v>4.4147599099474098E-2</c:v>
                </c:pt>
                <c:pt idx="6">
                  <c:v>4.5945281747356001E-2</c:v>
                </c:pt>
                <c:pt idx="7">
                  <c:v>4.8641292261779302E-2</c:v>
                </c:pt>
                <c:pt idx="8">
                  <c:v>5.35189561663744E-2</c:v>
                </c:pt>
                <c:pt idx="9">
                  <c:v>5.8289676277333703E-2</c:v>
                </c:pt>
                <c:pt idx="10">
                  <c:v>6.2247623556660303E-2</c:v>
                </c:pt>
                <c:pt idx="11">
                  <c:v>6.6505013458167395E-2</c:v>
                </c:pt>
                <c:pt idx="12">
                  <c:v>7.1468232397671194E-2</c:v>
                </c:pt>
                <c:pt idx="13">
                  <c:v>7.5426179676997801E-2</c:v>
                </c:pt>
                <c:pt idx="14">
                  <c:v>7.4208047344347994E-2</c:v>
                </c:pt>
                <c:pt idx="15">
                  <c:v>7.6839891582589706E-2</c:v>
                </c:pt>
                <c:pt idx="16">
                  <c:v>8.1289780312641405E-2</c:v>
                </c:pt>
                <c:pt idx="17">
                  <c:v>8.4905507452333204E-2</c:v>
                </c:pt>
                <c:pt idx="18">
                  <c:v>8.8713733420569499E-2</c:v>
                </c:pt>
                <c:pt idx="19">
                  <c:v>9.3142233391893994E-2</c:v>
                </c:pt>
                <c:pt idx="20">
                  <c:v>9.9688220477208905E-2</c:v>
                </c:pt>
                <c:pt idx="21">
                  <c:v>0.10497227079762</c:v>
                </c:pt>
                <c:pt idx="22">
                  <c:v>0.110577152498939</c:v>
                </c:pt>
                <c:pt idx="23">
                  <c:v>0.119133682904609</c:v>
                </c:pt>
                <c:pt idx="24">
                  <c:v>0.13091991587808199</c:v>
                </c:pt>
                <c:pt idx="25">
                  <c:v>0.14232115119446501</c:v>
                </c:pt>
                <c:pt idx="26">
                  <c:v>0.15500571203447899</c:v>
                </c:pt>
                <c:pt idx="27">
                  <c:v>0.170834420407389</c:v>
                </c:pt>
                <c:pt idx="28">
                  <c:v>0.19288725756990599</c:v>
                </c:pt>
                <c:pt idx="29">
                  <c:v>0.220629504553851</c:v>
                </c:pt>
                <c:pt idx="30">
                  <c:v>0.25083145879142199</c:v>
                </c:pt>
                <c:pt idx="31">
                  <c:v>0.28706504299005697</c:v>
                </c:pt>
                <c:pt idx="32">
                  <c:v>0.32947997846084498</c:v>
                </c:pt>
                <c:pt idx="33">
                  <c:v>0.378397096584694</c:v>
                </c:pt>
                <c:pt idx="34">
                  <c:v>0.43614777206286698</c:v>
                </c:pt>
                <c:pt idx="35">
                  <c:v>0.50140590185427902</c:v>
                </c:pt>
                <c:pt idx="36">
                  <c:v>0.57218233139730101</c:v>
                </c:pt>
                <c:pt idx="37">
                  <c:v>0.65258370236755303</c:v>
                </c:pt>
                <c:pt idx="38">
                  <c:v>0.744385281739389</c:v>
                </c:pt>
                <c:pt idx="39">
                  <c:v>0.84628235523045203</c:v>
                </c:pt>
                <c:pt idx="40">
                  <c:v>0.95547299544748199</c:v>
                </c:pt>
                <c:pt idx="41">
                  <c:v>1.0743313546091999</c:v>
                </c:pt>
                <c:pt idx="42">
                  <c:v>1.2038627043757699</c:v>
                </c:pt>
                <c:pt idx="43">
                  <c:v>1.33891235389395</c:v>
                </c:pt>
                <c:pt idx="44">
                  <c:v>1.47430422355177</c:v>
                </c:pt>
                <c:pt idx="45">
                  <c:v>1.6157491119293801</c:v>
                </c:pt>
                <c:pt idx="46">
                  <c:v>1.77287196045402</c:v>
                </c:pt>
                <c:pt idx="47">
                  <c:v>1.93613338273334</c:v>
                </c:pt>
                <c:pt idx="48">
                  <c:v>2.0997584139110401</c:v>
                </c:pt>
                <c:pt idx="49">
                  <c:v>2.2638539977807302</c:v>
                </c:pt>
                <c:pt idx="50">
                  <c:v>2.4307942865611301</c:v>
                </c:pt>
                <c:pt idx="51">
                  <c:v>2.59613041843699</c:v>
                </c:pt>
                <c:pt idx="52">
                  <c:v>2.7575737962245102</c:v>
                </c:pt>
                <c:pt idx="53">
                  <c:v>2.91527414123478</c:v>
                </c:pt>
                <c:pt idx="54">
                  <c:v>3.06668619117925</c:v>
                </c:pt>
                <c:pt idx="55">
                  <c:v>3.21031273294704</c:v>
                </c:pt>
                <c:pt idx="56">
                  <c:v>3.34087074313251</c:v>
                </c:pt>
                <c:pt idx="57">
                  <c:v>3.4624882521700302</c:v>
                </c:pt>
                <c:pt idx="58">
                  <c:v>3.5704811218983399</c:v>
                </c:pt>
                <c:pt idx="59">
                  <c:v>3.6611277082989102</c:v>
                </c:pt>
                <c:pt idx="60">
                  <c:v>3.7356257818604601</c:v>
                </c:pt>
                <c:pt idx="61">
                  <c:v>3.7936972887195402</c:v>
                </c:pt>
                <c:pt idx="62">
                  <c:v>3.8377163810948698</c:v>
                </c:pt>
                <c:pt idx="63">
                  <c:v>3.86203642668247</c:v>
                </c:pt>
                <c:pt idx="64">
                  <c:v>3.8686251912852301</c:v>
                </c:pt>
                <c:pt idx="65">
                  <c:v>3.8617390378898802</c:v>
                </c:pt>
                <c:pt idx="66">
                  <c:v>3.8371429922684301</c:v>
                </c:pt>
                <c:pt idx="67">
                  <c:v>3.79496538697324</c:v>
                </c:pt>
                <c:pt idx="68">
                  <c:v>3.7382006482261101</c:v>
                </c:pt>
                <c:pt idx="69">
                  <c:v>3.6677898814110499</c:v>
                </c:pt>
                <c:pt idx="70">
                  <c:v>3.5854441872262299</c:v>
                </c:pt>
                <c:pt idx="71">
                  <c:v>3.4933024415443499</c:v>
                </c:pt>
                <c:pt idx="72">
                  <c:v>3.3923271385081599</c:v>
                </c:pt>
                <c:pt idx="73">
                  <c:v>3.2807643999020102</c:v>
                </c:pt>
                <c:pt idx="74">
                  <c:v>3.16338391892207</c:v>
                </c:pt>
                <c:pt idx="75">
                  <c:v>3.0411481897110599</c:v>
                </c:pt>
                <c:pt idx="76">
                  <c:v>2.9123675003295402</c:v>
                </c:pt>
                <c:pt idx="77">
                  <c:v>2.7795657243073002</c:v>
                </c:pt>
                <c:pt idx="78">
                  <c:v>2.642614529092</c:v>
                </c:pt>
                <c:pt idx="79">
                  <c:v>2.5044013971117902</c:v>
                </c:pt>
                <c:pt idx="80">
                  <c:v>2.36689409416958</c:v>
                </c:pt>
                <c:pt idx="81">
                  <c:v>2.2320389973095298</c:v>
                </c:pt>
                <c:pt idx="82">
                  <c:v>2.0993013875634801</c:v>
                </c:pt>
                <c:pt idx="83">
                  <c:v>1.96806099092833</c:v>
                </c:pt>
                <c:pt idx="84">
                  <c:v>1.84054223831171</c:v>
                </c:pt>
                <c:pt idx="85">
                  <c:v>1.7192048369672399</c:v>
                </c:pt>
                <c:pt idx="86">
                  <c:v>1.6007549180509499</c:v>
                </c:pt>
                <c:pt idx="87">
                  <c:v>1.48363110217573</c:v>
                </c:pt>
                <c:pt idx="88">
                  <c:v>1.3740147406137599</c:v>
                </c:pt>
                <c:pt idx="89">
                  <c:v>1.27137111439684</c:v>
                </c:pt>
                <c:pt idx="90">
                  <c:v>1.1743313429664499</c:v>
                </c:pt>
                <c:pt idx="91">
                  <c:v>1.0840504192938401</c:v>
                </c:pt>
                <c:pt idx="92">
                  <c:v>0.99894557523320404</c:v>
                </c:pt>
                <c:pt idx="93">
                  <c:v>0.91597960704529002</c:v>
                </c:pt>
                <c:pt idx="94">
                  <c:v>0.83915221261207495</c:v>
                </c:pt>
                <c:pt idx="95">
                  <c:v>0.76863450200337602</c:v>
                </c:pt>
                <c:pt idx="96">
                  <c:v>0.703848978733561</c:v>
                </c:pt>
                <c:pt idx="97">
                  <c:v>0.64659229853571099</c:v>
                </c:pt>
                <c:pt idx="98">
                  <c:v>0.59372031387693303</c:v>
                </c:pt>
                <c:pt idx="99">
                  <c:v>0.54608857510631204</c:v>
                </c:pt>
                <c:pt idx="100">
                  <c:v>0.50040321337986404</c:v>
                </c:pt>
                <c:pt idx="101">
                  <c:v>0.45745561277049501</c:v>
                </c:pt>
                <c:pt idx="102">
                  <c:v>0.41891409645892402</c:v>
                </c:pt>
                <c:pt idx="103">
                  <c:v>0.38388033657860998</c:v>
                </c:pt>
                <c:pt idx="104">
                  <c:v>0.35299599589136799</c:v>
                </c:pt>
                <c:pt idx="105">
                  <c:v>0.32568357791156399</c:v>
                </c:pt>
                <c:pt idx="106">
                  <c:v>0.30160086249956303</c:v>
                </c:pt>
                <c:pt idx="107">
                  <c:v>0.28100451476009197</c:v>
                </c:pt>
                <c:pt idx="108">
                  <c:v>0.26254704289333902</c:v>
                </c:pt>
                <c:pt idx="109">
                  <c:v>0.24500928765185401</c:v>
                </c:pt>
                <c:pt idx="110">
                  <c:v>0.228305694000729</c:v>
                </c:pt>
                <c:pt idx="111">
                  <c:v>0.21136682400360601</c:v>
                </c:pt>
                <c:pt idx="112">
                  <c:v>0.194427954006482</c:v>
                </c:pt>
                <c:pt idx="113">
                  <c:v>0.178023802977537</c:v>
                </c:pt>
                <c:pt idx="114">
                  <c:v>0.16484935451639601</c:v>
                </c:pt>
                <c:pt idx="115">
                  <c:v>0.15402766951524499</c:v>
                </c:pt>
                <c:pt idx="116">
                  <c:v>0.14564430300899101</c:v>
                </c:pt>
                <c:pt idx="117">
                  <c:v>0.13751760160746401</c:v>
                </c:pt>
                <c:pt idx="118">
                  <c:v>0.13105922338665599</c:v>
                </c:pt>
                <c:pt idx="119">
                  <c:v>0.124151681232577</c:v>
                </c:pt>
                <c:pt idx="120">
                  <c:v>0.11632442245323001</c:v>
                </c:pt>
                <c:pt idx="121">
                  <c:v>0.108390219880247</c:v>
                </c:pt>
                <c:pt idx="122">
                  <c:v>0.100584349859627</c:v>
                </c:pt>
                <c:pt idx="123">
                  <c:v>9.7612339311348995E-2</c:v>
                </c:pt>
                <c:pt idx="124">
                  <c:v>9.5453101594703396E-2</c:v>
                </c:pt>
                <c:pt idx="125">
                  <c:v>8.9572219859529303E-2</c:v>
                </c:pt>
                <c:pt idx="126">
                  <c:v>8.2194125013452898E-2</c:v>
                </c:pt>
                <c:pt idx="127">
                  <c:v>7.9992109779352893E-2</c:v>
                </c:pt>
                <c:pt idx="128">
                  <c:v>7.9565361519608593E-2</c:v>
                </c:pt>
                <c:pt idx="129">
                  <c:v>7.63152971078771E-2</c:v>
                </c:pt>
                <c:pt idx="130">
                  <c:v>7.1268576963062796E-2</c:v>
                </c:pt>
                <c:pt idx="131">
                  <c:v>6.4788809983527804E-2</c:v>
                </c:pt>
                <c:pt idx="132">
                  <c:v>5.9079038318171101E-2</c:v>
                </c:pt>
                <c:pt idx="133">
                  <c:v>5.6363692874618898E-2</c:v>
                </c:pt>
                <c:pt idx="134">
                  <c:v>5.2921129634342798E-2</c:v>
                </c:pt>
                <c:pt idx="135">
                  <c:v>4.9628287705157002E-2</c:v>
                </c:pt>
                <c:pt idx="136">
                  <c:v>4.7233773642512397E-2</c:v>
                </c:pt>
                <c:pt idx="137">
                  <c:v>4.4967592132230998E-2</c:v>
                </c:pt>
                <c:pt idx="138">
                  <c:v>4.4711953942303997E-2</c:v>
                </c:pt>
                <c:pt idx="139">
                  <c:v>4.3365489057291103E-2</c:v>
                </c:pt>
                <c:pt idx="140">
                  <c:v>3.7912382496660499E-2</c:v>
                </c:pt>
                <c:pt idx="141">
                  <c:v>3.3293437526389802E-2</c:v>
                </c:pt>
                <c:pt idx="142">
                  <c:v>3.1647530019196402E-2</c:v>
                </c:pt>
                <c:pt idx="143">
                  <c:v>2.9958844994548699E-2</c:v>
                </c:pt>
                <c:pt idx="144">
                  <c:v>2.9938483150620601E-2</c:v>
                </c:pt>
                <c:pt idx="145">
                  <c:v>2.9896732547965401E-2</c:v>
                </c:pt>
                <c:pt idx="146">
                  <c:v>2.7758883590046999E-2</c:v>
                </c:pt>
                <c:pt idx="147">
                  <c:v>2.6326863670125399E-2</c:v>
                </c:pt>
                <c:pt idx="148">
                  <c:v>2.6285113067470198E-2</c:v>
                </c:pt>
                <c:pt idx="149">
                  <c:v>2.6564193845722599E-2</c:v>
                </c:pt>
                <c:pt idx="150">
                  <c:v>2.4362178611622699E-2</c:v>
                </c:pt>
                <c:pt idx="151">
                  <c:v>2.1304613028435799E-2</c:v>
                </c:pt>
                <c:pt idx="152">
                  <c:v>1.9295096622880401E-2</c:v>
                </c:pt>
                <c:pt idx="153">
                  <c:v>1.7242802699870701E-2</c:v>
                </c:pt>
                <c:pt idx="154">
                  <c:v>1.6409668024310001E-2</c:v>
                </c:pt>
                <c:pt idx="155">
                  <c:v>1.4464317894936201E-2</c:v>
                </c:pt>
                <c:pt idx="156">
                  <c:v>1.26686890766526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D978-4715-B8C7-4E0F34A19EC9}"/>
            </c:ext>
          </c:extLst>
        </c:ser>
        <c:ser>
          <c:idx val="1"/>
          <c:order val="2"/>
          <c:tx>
            <c:strRef>
              <c:f>Sheet1!$E$1</c:f>
              <c:strCache>
                <c:ptCount val="1"/>
                <c:pt idx="0">
                  <c:v>Recycled RAFT 15 kDa</c:v>
                </c:pt>
              </c:strCache>
            </c:strRef>
          </c:tx>
          <c:spPr>
            <a:ln w="19050" cap="rnd">
              <a:solidFill>
                <a:srgbClr val="00B050"/>
              </a:solidFill>
              <a:round/>
            </a:ln>
            <a:effectLst/>
          </c:spPr>
          <c:marker>
            <c:symbol val="none"/>
          </c:marker>
          <c:xVal>
            <c:numRef>
              <c:f>Sheet1!$E$3:$E$229</c:f>
              <c:numCache>
                <c:formatCode>General</c:formatCode>
                <c:ptCount val="227"/>
                <c:pt idx="0">
                  <c:v>76202</c:v>
                </c:pt>
                <c:pt idx="1">
                  <c:v>75089</c:v>
                </c:pt>
                <c:pt idx="2">
                  <c:v>73992</c:v>
                </c:pt>
                <c:pt idx="3">
                  <c:v>72911</c:v>
                </c:pt>
                <c:pt idx="4">
                  <c:v>71846</c:v>
                </c:pt>
                <c:pt idx="5">
                  <c:v>70797</c:v>
                </c:pt>
                <c:pt idx="6">
                  <c:v>69763</c:v>
                </c:pt>
                <c:pt idx="7">
                  <c:v>68744</c:v>
                </c:pt>
                <c:pt idx="8">
                  <c:v>67739</c:v>
                </c:pt>
                <c:pt idx="9">
                  <c:v>66750</c:v>
                </c:pt>
                <c:pt idx="10">
                  <c:v>65775</c:v>
                </c:pt>
                <c:pt idx="11">
                  <c:v>64814</c:v>
                </c:pt>
                <c:pt idx="12">
                  <c:v>63867</c:v>
                </c:pt>
                <c:pt idx="13">
                  <c:v>62934</c:v>
                </c:pt>
                <c:pt idx="14">
                  <c:v>62015</c:v>
                </c:pt>
                <c:pt idx="15">
                  <c:v>61109</c:v>
                </c:pt>
                <c:pt idx="16">
                  <c:v>60217</c:v>
                </c:pt>
                <c:pt idx="17">
                  <c:v>59337</c:v>
                </c:pt>
                <c:pt idx="18">
                  <c:v>58470</c:v>
                </c:pt>
                <c:pt idx="19">
                  <c:v>57616</c:v>
                </c:pt>
                <c:pt idx="20">
                  <c:v>56775</c:v>
                </c:pt>
                <c:pt idx="21">
                  <c:v>55945</c:v>
                </c:pt>
                <c:pt idx="22">
                  <c:v>55128</c:v>
                </c:pt>
                <c:pt idx="23">
                  <c:v>54323</c:v>
                </c:pt>
                <c:pt idx="24">
                  <c:v>53529</c:v>
                </c:pt>
                <c:pt idx="25">
                  <c:v>52747</c:v>
                </c:pt>
                <c:pt idx="26">
                  <c:v>51977</c:v>
                </c:pt>
                <c:pt idx="27">
                  <c:v>51218</c:v>
                </c:pt>
                <c:pt idx="28">
                  <c:v>50470</c:v>
                </c:pt>
                <c:pt idx="29">
                  <c:v>49732</c:v>
                </c:pt>
                <c:pt idx="30">
                  <c:v>49006</c:v>
                </c:pt>
                <c:pt idx="31">
                  <c:v>48290</c:v>
                </c:pt>
                <c:pt idx="32">
                  <c:v>47585</c:v>
                </c:pt>
                <c:pt idx="33">
                  <c:v>46890</c:v>
                </c:pt>
                <c:pt idx="34">
                  <c:v>46205</c:v>
                </c:pt>
                <c:pt idx="35">
                  <c:v>45530</c:v>
                </c:pt>
                <c:pt idx="36">
                  <c:v>44865</c:v>
                </c:pt>
                <c:pt idx="37">
                  <c:v>44209</c:v>
                </c:pt>
                <c:pt idx="38">
                  <c:v>43564</c:v>
                </c:pt>
                <c:pt idx="39">
                  <c:v>42927</c:v>
                </c:pt>
                <c:pt idx="40">
                  <c:v>42300</c:v>
                </c:pt>
                <c:pt idx="41">
                  <c:v>41682</c:v>
                </c:pt>
                <c:pt idx="42">
                  <c:v>41074</c:v>
                </c:pt>
                <c:pt idx="43">
                  <c:v>40474</c:v>
                </c:pt>
                <c:pt idx="44">
                  <c:v>39882</c:v>
                </c:pt>
                <c:pt idx="45">
                  <c:v>39300</c:v>
                </c:pt>
                <c:pt idx="46">
                  <c:v>38726</c:v>
                </c:pt>
                <c:pt idx="47">
                  <c:v>38160</c:v>
                </c:pt>
                <c:pt idx="48">
                  <c:v>37603</c:v>
                </c:pt>
                <c:pt idx="49">
                  <c:v>37053</c:v>
                </c:pt>
                <c:pt idx="50">
                  <c:v>36512</c:v>
                </c:pt>
                <c:pt idx="51">
                  <c:v>35979</c:v>
                </c:pt>
                <c:pt idx="52">
                  <c:v>35453</c:v>
                </c:pt>
                <c:pt idx="53">
                  <c:v>34935</c:v>
                </c:pt>
                <c:pt idx="54">
                  <c:v>34425</c:v>
                </c:pt>
                <c:pt idx="55">
                  <c:v>33922</c:v>
                </c:pt>
                <c:pt idx="56">
                  <c:v>33427</c:v>
                </c:pt>
                <c:pt idx="57">
                  <c:v>32938</c:v>
                </c:pt>
                <c:pt idx="58">
                  <c:v>32457</c:v>
                </c:pt>
                <c:pt idx="59">
                  <c:v>31983</c:v>
                </c:pt>
                <c:pt idx="60">
                  <c:v>31516</c:v>
                </c:pt>
                <c:pt idx="61">
                  <c:v>31056</c:v>
                </c:pt>
                <c:pt idx="62">
                  <c:v>30602</c:v>
                </c:pt>
                <c:pt idx="63">
                  <c:v>30155</c:v>
                </c:pt>
                <c:pt idx="64">
                  <c:v>29715</c:v>
                </c:pt>
                <c:pt idx="65">
                  <c:v>29281</c:v>
                </c:pt>
                <c:pt idx="66">
                  <c:v>28853</c:v>
                </c:pt>
                <c:pt idx="67">
                  <c:v>28431</c:v>
                </c:pt>
                <c:pt idx="68">
                  <c:v>28016</c:v>
                </c:pt>
                <c:pt idx="69">
                  <c:v>27607</c:v>
                </c:pt>
                <c:pt idx="70">
                  <c:v>27204</c:v>
                </c:pt>
                <c:pt idx="71">
                  <c:v>26806</c:v>
                </c:pt>
                <c:pt idx="72">
                  <c:v>26415</c:v>
                </c:pt>
                <c:pt idx="73">
                  <c:v>26029</c:v>
                </c:pt>
                <c:pt idx="74">
                  <c:v>25649</c:v>
                </c:pt>
                <c:pt idx="75">
                  <c:v>25274</c:v>
                </c:pt>
                <c:pt idx="76">
                  <c:v>24905</c:v>
                </c:pt>
                <c:pt idx="77">
                  <c:v>24541</c:v>
                </c:pt>
                <c:pt idx="78">
                  <c:v>24182</c:v>
                </c:pt>
                <c:pt idx="79">
                  <c:v>23829</c:v>
                </c:pt>
                <c:pt idx="80">
                  <c:v>23481</c:v>
                </c:pt>
                <c:pt idx="81">
                  <c:v>23138</c:v>
                </c:pt>
                <c:pt idx="82">
                  <c:v>22800</c:v>
                </c:pt>
                <c:pt idx="83">
                  <c:v>22467</c:v>
                </c:pt>
                <c:pt idx="84">
                  <c:v>22139</c:v>
                </c:pt>
                <c:pt idx="85">
                  <c:v>21816</c:v>
                </c:pt>
                <c:pt idx="86">
                  <c:v>21497</c:v>
                </c:pt>
                <c:pt idx="87">
                  <c:v>21183</c:v>
                </c:pt>
                <c:pt idx="88">
                  <c:v>20873</c:v>
                </c:pt>
                <c:pt idx="89">
                  <c:v>20569</c:v>
                </c:pt>
                <c:pt idx="90">
                  <c:v>20268</c:v>
                </c:pt>
                <c:pt idx="91">
                  <c:v>19972</c:v>
                </c:pt>
                <c:pt idx="92">
                  <c:v>19680</c:v>
                </c:pt>
                <c:pt idx="93">
                  <c:v>19393</c:v>
                </c:pt>
                <c:pt idx="94">
                  <c:v>19110</c:v>
                </c:pt>
                <c:pt idx="95">
                  <c:v>18830</c:v>
                </c:pt>
                <c:pt idx="96">
                  <c:v>18555</c:v>
                </c:pt>
                <c:pt idx="97">
                  <c:v>18284</c:v>
                </c:pt>
                <c:pt idx="98">
                  <c:v>18017</c:v>
                </c:pt>
                <c:pt idx="99">
                  <c:v>17754</c:v>
                </c:pt>
                <c:pt idx="100">
                  <c:v>17495</c:v>
                </c:pt>
                <c:pt idx="101">
                  <c:v>17239</c:v>
                </c:pt>
                <c:pt idx="102">
                  <c:v>16987</c:v>
                </c:pt>
                <c:pt idx="103">
                  <c:v>16739</c:v>
                </c:pt>
                <c:pt idx="104">
                  <c:v>16495</c:v>
                </c:pt>
                <c:pt idx="105">
                  <c:v>16254</c:v>
                </c:pt>
                <c:pt idx="106">
                  <c:v>16016</c:v>
                </c:pt>
                <c:pt idx="107">
                  <c:v>15782</c:v>
                </c:pt>
                <c:pt idx="108">
                  <c:v>15552</c:v>
                </c:pt>
                <c:pt idx="109">
                  <c:v>15325</c:v>
                </c:pt>
                <c:pt idx="110">
                  <c:v>15101</c:v>
                </c:pt>
                <c:pt idx="111">
                  <c:v>14880</c:v>
                </c:pt>
                <c:pt idx="112">
                  <c:v>14663</c:v>
                </c:pt>
                <c:pt idx="113">
                  <c:v>14449</c:v>
                </c:pt>
                <c:pt idx="114">
                  <c:v>14238</c:v>
                </c:pt>
                <c:pt idx="115">
                  <c:v>14030</c:v>
                </c:pt>
                <c:pt idx="116">
                  <c:v>13825</c:v>
                </c:pt>
                <c:pt idx="117">
                  <c:v>13623</c:v>
                </c:pt>
                <c:pt idx="118">
                  <c:v>13424</c:v>
                </c:pt>
                <c:pt idx="119">
                  <c:v>13228</c:v>
                </c:pt>
                <c:pt idx="120">
                  <c:v>13035</c:v>
                </c:pt>
                <c:pt idx="121">
                  <c:v>12844</c:v>
                </c:pt>
                <c:pt idx="122">
                  <c:v>12657</c:v>
                </c:pt>
                <c:pt idx="123">
                  <c:v>12472</c:v>
                </c:pt>
                <c:pt idx="124">
                  <c:v>12290</c:v>
                </c:pt>
                <c:pt idx="125">
                  <c:v>12110</c:v>
                </c:pt>
                <c:pt idx="126">
                  <c:v>11933</c:v>
                </c:pt>
                <c:pt idx="127">
                  <c:v>11759</c:v>
                </c:pt>
                <c:pt idx="128">
                  <c:v>11587</c:v>
                </c:pt>
                <c:pt idx="129">
                  <c:v>11418</c:v>
                </c:pt>
                <c:pt idx="130">
                  <c:v>11251</c:v>
                </c:pt>
                <c:pt idx="131">
                  <c:v>11087</c:v>
                </c:pt>
                <c:pt idx="132">
                  <c:v>10925</c:v>
                </c:pt>
                <c:pt idx="133">
                  <c:v>10765</c:v>
                </c:pt>
                <c:pt idx="134">
                  <c:v>10608</c:v>
                </c:pt>
                <c:pt idx="135">
                  <c:v>10453</c:v>
                </c:pt>
                <c:pt idx="136">
                  <c:v>10300</c:v>
                </c:pt>
                <c:pt idx="137">
                  <c:v>10150</c:v>
                </c:pt>
                <c:pt idx="138">
                  <c:v>10002</c:v>
                </c:pt>
                <c:pt idx="139">
                  <c:v>9855</c:v>
                </c:pt>
                <c:pt idx="140">
                  <c:v>9711</c:v>
                </c:pt>
                <c:pt idx="141">
                  <c:v>9570</c:v>
                </c:pt>
                <c:pt idx="142">
                  <c:v>9430</c:v>
                </c:pt>
                <c:pt idx="143">
                  <c:v>9292</c:v>
                </c:pt>
                <c:pt idx="144">
                  <c:v>9156</c:v>
                </c:pt>
                <c:pt idx="145">
                  <c:v>9023</c:v>
                </c:pt>
                <c:pt idx="146">
                  <c:v>8891</c:v>
                </c:pt>
                <c:pt idx="147">
                  <c:v>8761</c:v>
                </c:pt>
                <c:pt idx="148">
                  <c:v>8633</c:v>
                </c:pt>
                <c:pt idx="149">
                  <c:v>8507</c:v>
                </c:pt>
                <c:pt idx="150">
                  <c:v>8383</c:v>
                </c:pt>
                <c:pt idx="151">
                  <c:v>8260</c:v>
                </c:pt>
                <c:pt idx="152">
                  <c:v>8140</c:v>
                </c:pt>
                <c:pt idx="153">
                  <c:v>8021</c:v>
                </c:pt>
                <c:pt idx="154">
                  <c:v>7903</c:v>
                </c:pt>
                <c:pt idx="155">
                  <c:v>7788</c:v>
                </c:pt>
                <c:pt idx="156">
                  <c:v>7674</c:v>
                </c:pt>
                <c:pt idx="157">
                  <c:v>7562</c:v>
                </c:pt>
                <c:pt idx="158">
                  <c:v>7452</c:v>
                </c:pt>
                <c:pt idx="159">
                  <c:v>7343</c:v>
                </c:pt>
                <c:pt idx="160">
                  <c:v>7236</c:v>
                </c:pt>
                <c:pt idx="161">
                  <c:v>7130</c:v>
                </c:pt>
                <c:pt idx="162">
                  <c:v>7026</c:v>
                </c:pt>
                <c:pt idx="163">
                  <c:v>6923</c:v>
                </c:pt>
                <c:pt idx="164">
                  <c:v>6822</c:v>
                </c:pt>
                <c:pt idx="165">
                  <c:v>6722</c:v>
                </c:pt>
                <c:pt idx="166">
                  <c:v>6624</c:v>
                </c:pt>
                <c:pt idx="167">
                  <c:v>6527</c:v>
                </c:pt>
                <c:pt idx="168">
                  <c:v>6432</c:v>
                </c:pt>
                <c:pt idx="169">
                  <c:v>6338</c:v>
                </c:pt>
                <c:pt idx="170">
                  <c:v>6246</c:v>
                </c:pt>
                <c:pt idx="171">
                  <c:v>6154</c:v>
                </c:pt>
                <c:pt idx="172">
                  <c:v>6064</c:v>
                </c:pt>
                <c:pt idx="173">
                  <c:v>5976</c:v>
                </c:pt>
                <c:pt idx="174">
                  <c:v>5889</c:v>
                </c:pt>
                <c:pt idx="175">
                  <c:v>5802</c:v>
                </c:pt>
                <c:pt idx="176">
                  <c:v>5718</c:v>
                </c:pt>
                <c:pt idx="177">
                  <c:v>5634</c:v>
                </c:pt>
                <c:pt idx="178">
                  <c:v>5552</c:v>
                </c:pt>
                <c:pt idx="179">
                  <c:v>5471</c:v>
                </c:pt>
                <c:pt idx="180">
                  <c:v>5391</c:v>
                </c:pt>
                <c:pt idx="181">
                  <c:v>5312</c:v>
                </c:pt>
                <c:pt idx="182">
                  <c:v>5235</c:v>
                </c:pt>
                <c:pt idx="183">
                  <c:v>5158</c:v>
                </c:pt>
                <c:pt idx="184">
                  <c:v>5083</c:v>
                </c:pt>
                <c:pt idx="185">
                  <c:v>5009</c:v>
                </c:pt>
                <c:pt idx="186">
                  <c:v>4935</c:v>
                </c:pt>
                <c:pt idx="187">
                  <c:v>4863</c:v>
                </c:pt>
                <c:pt idx="188">
                  <c:v>4792</c:v>
                </c:pt>
                <c:pt idx="189">
                  <c:v>4722</c:v>
                </c:pt>
                <c:pt idx="190">
                  <c:v>4653</c:v>
                </c:pt>
                <c:pt idx="191">
                  <c:v>4585</c:v>
                </c:pt>
                <c:pt idx="192">
                  <c:v>4518</c:v>
                </c:pt>
                <c:pt idx="193">
                  <c:v>4452</c:v>
                </c:pt>
                <c:pt idx="194">
                  <c:v>4387</c:v>
                </c:pt>
                <c:pt idx="195">
                  <c:v>4323</c:v>
                </c:pt>
                <c:pt idx="196">
                  <c:v>4260</c:v>
                </c:pt>
                <c:pt idx="197">
                  <c:v>4198</c:v>
                </c:pt>
                <c:pt idx="198">
                  <c:v>4136</c:v>
                </c:pt>
                <c:pt idx="199">
                  <c:v>4076</c:v>
                </c:pt>
                <c:pt idx="200">
                  <c:v>4017</c:v>
                </c:pt>
                <c:pt idx="201">
                  <c:v>3958</c:v>
                </c:pt>
                <c:pt idx="202">
                  <c:v>3900</c:v>
                </c:pt>
                <c:pt idx="203">
                  <c:v>3843</c:v>
                </c:pt>
              </c:numCache>
            </c:numRef>
          </c:xVal>
          <c:yVal>
            <c:numRef>
              <c:f>Sheet1!$F$3:$F$206</c:f>
              <c:numCache>
                <c:formatCode>General</c:formatCode>
                <c:ptCount val="204"/>
                <c:pt idx="0">
                  <c:v>0</c:v>
                </c:pt>
                <c:pt idx="1">
                  <c:v>4.6200876981676703E-5</c:v>
                </c:pt>
                <c:pt idx="2">
                  <c:v>7.7890886112933204E-4</c:v>
                </c:pt>
                <c:pt idx="3">
                  <c:v>1.35962241807788E-3</c:v>
                </c:pt>
                <c:pt idx="4">
                  <c:v>1.58857744350851E-3</c:v>
                </c:pt>
                <c:pt idx="5">
                  <c:v>2.5123641361350399E-3</c:v>
                </c:pt>
                <c:pt idx="6">
                  <c:v>3.3536395682820502E-3</c:v>
                </c:pt>
                <c:pt idx="7">
                  <c:v>4.0081789898701696E-3</c:v>
                </c:pt>
                <c:pt idx="8">
                  <c:v>4.9884207554563601E-3</c:v>
                </c:pt>
                <c:pt idx="9">
                  <c:v>5.8079826980035098E-3</c:v>
                </c:pt>
                <c:pt idx="10">
                  <c:v>6.8186233490295199E-3</c:v>
                </c:pt>
                <c:pt idx="11">
                  <c:v>8.7542586570100792E-3</c:v>
                </c:pt>
                <c:pt idx="12">
                  <c:v>1.10850794757083E-2</c:v>
                </c:pt>
                <c:pt idx="13">
                  <c:v>1.3107568742088301E-2</c:v>
                </c:pt>
                <c:pt idx="14">
                  <c:v>1.5203883873108E-2</c:v>
                </c:pt>
                <c:pt idx="15">
                  <c:v>1.7552075483486099E-2</c:v>
                </c:pt>
                <c:pt idx="16">
                  <c:v>2.04691605213808E-2</c:v>
                </c:pt>
                <c:pt idx="17">
                  <c:v>2.41158188098313E-2</c:v>
                </c:pt>
                <c:pt idx="18">
                  <c:v>2.806646595268E-2</c:v>
                </c:pt>
                <c:pt idx="19">
                  <c:v>3.2034483887208497E-2</c:v>
                </c:pt>
                <c:pt idx="20">
                  <c:v>3.6024215311337003E-2</c:v>
                </c:pt>
                <c:pt idx="21">
                  <c:v>4.04655873191428E-2</c:v>
                </c:pt>
                <c:pt idx="22">
                  <c:v>4.5519279733664902E-2</c:v>
                </c:pt>
                <c:pt idx="23">
                  <c:v>5.1024612731864399E-2</c:v>
                </c:pt>
                <c:pt idx="24">
                  <c:v>5.6412692886224601E-2</c:v>
                </c:pt>
                <c:pt idx="25">
                  <c:v>6.1792087644744802E-2</c:v>
                </c:pt>
                <c:pt idx="26">
                  <c:v>6.6980403694786195E-2</c:v>
                </c:pt>
                <c:pt idx="27">
                  <c:v>7.2459680505465904E-2</c:v>
                </c:pt>
                <c:pt idx="28">
                  <c:v>7.8473109160302298E-2</c:v>
                </c:pt>
                <c:pt idx="29">
                  <c:v>8.4286773710819995E-2</c:v>
                </c:pt>
                <c:pt idx="30">
                  <c:v>8.9918044948698803E-2</c:v>
                </c:pt>
                <c:pt idx="31">
                  <c:v>9.5688282520016696E-2</c:v>
                </c:pt>
                <c:pt idx="32">
                  <c:v>0.101562744841414</c:v>
                </c:pt>
                <c:pt idx="33">
                  <c:v>0.106989909277054</c:v>
                </c:pt>
                <c:pt idx="34">
                  <c:v>0.112147826441656</c:v>
                </c:pt>
                <c:pt idx="35">
                  <c:v>0.117401282960497</c:v>
                </c:pt>
                <c:pt idx="36">
                  <c:v>0.123558020646692</c:v>
                </c:pt>
                <c:pt idx="37">
                  <c:v>0.13073963504200201</c:v>
                </c:pt>
                <c:pt idx="38">
                  <c:v>0.138329463041789</c:v>
                </c:pt>
                <c:pt idx="39">
                  <c:v>0.146114712447975</c:v>
                </c:pt>
                <c:pt idx="40">
                  <c:v>0.15489009697991499</c:v>
                </c:pt>
                <c:pt idx="41">
                  <c:v>0.16528530783600601</c:v>
                </c:pt>
                <c:pt idx="42">
                  <c:v>0.177070182026488</c:v>
                </c:pt>
                <c:pt idx="43">
                  <c:v>0.191226169281277</c:v>
                </c:pt>
                <c:pt idx="44">
                  <c:v>0.20798777528804999</c:v>
                </c:pt>
                <c:pt idx="45">
                  <c:v>0.22759819113032601</c:v>
                </c:pt>
                <c:pt idx="46">
                  <c:v>0.25067407991274199</c:v>
                </c:pt>
                <c:pt idx="47">
                  <c:v>0.277380464156256</c:v>
                </c:pt>
                <c:pt idx="48">
                  <c:v>0.30822543951750597</c:v>
                </c:pt>
                <c:pt idx="49">
                  <c:v>0.34449444458080403</c:v>
                </c:pt>
                <c:pt idx="50">
                  <c:v>0.38622222092950997</c:v>
                </c:pt>
                <c:pt idx="51">
                  <c:v>0.43367801583466198</c:v>
                </c:pt>
                <c:pt idx="52">
                  <c:v>0.48771734078649498</c:v>
                </c:pt>
                <c:pt idx="53">
                  <c:v>0.54796238106597195</c:v>
                </c:pt>
                <c:pt idx="54">
                  <c:v>0.61554223813228504</c:v>
                </c:pt>
                <c:pt idx="55">
                  <c:v>0.69076090083983299</c:v>
                </c:pt>
                <c:pt idx="56">
                  <c:v>0.77336649270925795</c:v>
                </c:pt>
                <c:pt idx="57">
                  <c:v>0.86352403626151797</c:v>
                </c:pt>
                <c:pt idx="58">
                  <c:v>0.96116404832989299</c:v>
                </c:pt>
                <c:pt idx="59">
                  <c:v>1.06670777061262</c:v>
                </c:pt>
                <c:pt idx="60">
                  <c:v>1.17998149519291</c:v>
                </c:pt>
                <c:pt idx="61">
                  <c:v>1.29980835093443</c:v>
                </c:pt>
                <c:pt idx="62">
                  <c:v>1.4258582927952801</c:v>
                </c:pt>
                <c:pt idx="63">
                  <c:v>1.55856993326537</c:v>
                </c:pt>
                <c:pt idx="64">
                  <c:v>1.6966882326458299</c:v>
                </c:pt>
                <c:pt idx="65">
                  <c:v>1.8383545162269099</c:v>
                </c:pt>
                <c:pt idx="66">
                  <c:v>1.9831649131020499</c:v>
                </c:pt>
                <c:pt idx="67">
                  <c:v>2.1302856252706199</c:v>
                </c:pt>
                <c:pt idx="68">
                  <c:v>2.2783356747940502</c:v>
                </c:pt>
                <c:pt idx="69">
                  <c:v>2.42609042085894</c:v>
                </c:pt>
                <c:pt idx="70">
                  <c:v>2.5717867281097502</c:v>
                </c:pt>
                <c:pt idx="71">
                  <c:v>2.7142433827122598</c:v>
                </c:pt>
                <c:pt idx="72">
                  <c:v>2.8517754178735202</c:v>
                </c:pt>
                <c:pt idx="73">
                  <c:v>2.9827586645714601</c:v>
                </c:pt>
                <c:pt idx="74">
                  <c:v>3.1061204764198398</c:v>
                </c:pt>
                <c:pt idx="75">
                  <c:v>3.2202062855111602</c:v>
                </c:pt>
                <c:pt idx="76">
                  <c:v>3.3235830015318202</c:v>
                </c:pt>
                <c:pt idx="77">
                  <c:v>3.4152735174498301</c:v>
                </c:pt>
                <c:pt idx="78">
                  <c:v>3.4943919228895202</c:v>
                </c:pt>
                <c:pt idx="79">
                  <c:v>3.55910559932865</c:v>
                </c:pt>
                <c:pt idx="80">
                  <c:v>3.6088630241313902</c:v>
                </c:pt>
                <c:pt idx="81">
                  <c:v>3.64357300064141</c:v>
                </c:pt>
                <c:pt idx="82">
                  <c:v>3.6625016129102499</c:v>
                </c:pt>
                <c:pt idx="83">
                  <c:v>3.6647803213539101</c:v>
                </c:pt>
                <c:pt idx="84">
                  <c:v>3.6512298958792702</c:v>
                </c:pt>
                <c:pt idx="85">
                  <c:v>3.62242357261175</c:v>
                </c:pt>
                <c:pt idx="86">
                  <c:v>3.57810513237408</c:v>
                </c:pt>
                <c:pt idx="87">
                  <c:v>3.5198944014904199</c:v>
                </c:pt>
                <c:pt idx="88">
                  <c:v>3.4486946611281102</c:v>
                </c:pt>
                <c:pt idx="89">
                  <c:v>3.3651703440689098</c:v>
                </c:pt>
                <c:pt idx="90">
                  <c:v>3.2705243776366602</c:v>
                </c:pt>
                <c:pt idx="91">
                  <c:v>3.16665452082239</c:v>
                </c:pt>
                <c:pt idx="92">
                  <c:v>3.05418612212656</c:v>
                </c:pt>
                <c:pt idx="93">
                  <c:v>2.9344133055293402</c:v>
                </c:pt>
                <c:pt idx="94">
                  <c:v>2.8102326505433499</c:v>
                </c:pt>
                <c:pt idx="95">
                  <c:v>2.6827341743464901</c:v>
                </c:pt>
                <c:pt idx="96">
                  <c:v>2.5529340682520498</c:v>
                </c:pt>
                <c:pt idx="97">
                  <c:v>2.4223001641569701</c:v>
                </c:pt>
                <c:pt idx="98">
                  <c:v>2.29205276017677</c:v>
                </c:pt>
                <c:pt idx="99">
                  <c:v>2.1633426712602399</c:v>
                </c:pt>
                <c:pt idx="100">
                  <c:v>2.0371643752310602</c:v>
                </c:pt>
                <c:pt idx="101">
                  <c:v>1.91443852404826</c:v>
                </c:pt>
                <c:pt idx="102">
                  <c:v>1.79579480891022</c:v>
                </c:pt>
                <c:pt idx="103">
                  <c:v>1.6814981343900799</c:v>
                </c:pt>
                <c:pt idx="104">
                  <c:v>1.57765433376333</c:v>
                </c:pt>
                <c:pt idx="105">
                  <c:v>1.4793170740991</c:v>
                </c:pt>
                <c:pt idx="106">
                  <c:v>1.38048908956991</c:v>
                </c:pt>
                <c:pt idx="107">
                  <c:v>1.28688537063846</c:v>
                </c:pt>
                <c:pt idx="108">
                  <c:v>1.1991573219927301</c:v>
                </c:pt>
                <c:pt idx="109">
                  <c:v>1.11681856146569</c:v>
                </c:pt>
                <c:pt idx="110">
                  <c:v>1.0396172125779699</c:v>
                </c:pt>
                <c:pt idx="111">
                  <c:v>0.96780515180894899</c:v>
                </c:pt>
                <c:pt idx="112">
                  <c:v>0.89808627143735298</c:v>
                </c:pt>
                <c:pt idx="113">
                  <c:v>0.83346137572588597</c:v>
                </c:pt>
                <c:pt idx="114">
                  <c:v>0.77613655521789604</c:v>
                </c:pt>
                <c:pt idx="115">
                  <c:v>0.72342802259883898</c:v>
                </c:pt>
                <c:pt idx="116">
                  <c:v>0.67459317652439899</c:v>
                </c:pt>
                <c:pt idx="117">
                  <c:v>0.62901535388994001</c:v>
                </c:pt>
                <c:pt idx="118">
                  <c:v>0.58748492571689703</c:v>
                </c:pt>
                <c:pt idx="119">
                  <c:v>0.54894661641071696</c:v>
                </c:pt>
                <c:pt idx="120">
                  <c:v>0.51291838650228105</c:v>
                </c:pt>
                <c:pt idx="121">
                  <c:v>0.47924389886647201</c:v>
                </c:pt>
                <c:pt idx="122">
                  <c:v>0.44849638962872501</c:v>
                </c:pt>
                <c:pt idx="123">
                  <c:v>0.42039792612216298</c:v>
                </c:pt>
                <c:pt idx="124">
                  <c:v>0.39417116541911001</c:v>
                </c:pt>
                <c:pt idx="125">
                  <c:v>0.36971622546740601</c:v>
                </c:pt>
                <c:pt idx="126">
                  <c:v>0.34735012321521003</c:v>
                </c:pt>
                <c:pt idx="127">
                  <c:v>0.32689046534988198</c:v>
                </c:pt>
                <c:pt idx="128">
                  <c:v>0.30792469556902602</c:v>
                </c:pt>
                <c:pt idx="129">
                  <c:v>0.29000551598688401</c:v>
                </c:pt>
                <c:pt idx="130">
                  <c:v>0.273549825603773</c:v>
                </c:pt>
                <c:pt idx="131">
                  <c:v>0.258527225534254</c:v>
                </c:pt>
                <c:pt idx="132">
                  <c:v>0.24420814252777001</c:v>
                </c:pt>
                <c:pt idx="133">
                  <c:v>0.23121792508479899</c:v>
                </c:pt>
                <c:pt idx="134">
                  <c:v>0.21939155068438099</c:v>
                </c:pt>
                <c:pt idx="135">
                  <c:v>0.20848148554507701</c:v>
                </c:pt>
                <c:pt idx="136">
                  <c:v>0.19785369577057199</c:v>
                </c:pt>
                <c:pt idx="137">
                  <c:v>0.188081417486301</c:v>
                </c:pt>
                <c:pt idx="138">
                  <c:v>0.17930361702570499</c:v>
                </c:pt>
                <c:pt idx="139">
                  <c:v>0.170825462721587</c:v>
                </c:pt>
                <c:pt idx="140">
                  <c:v>0.16275552202194701</c:v>
                </c:pt>
                <c:pt idx="141">
                  <c:v>0.15516762079142299</c:v>
                </c:pt>
                <c:pt idx="142">
                  <c:v>0.14833969169689601</c:v>
                </c:pt>
                <c:pt idx="143">
                  <c:v>0.14183746494636601</c:v>
                </c:pt>
                <c:pt idx="144">
                  <c:v>0.135387350570876</c:v>
                </c:pt>
                <c:pt idx="145">
                  <c:v>0.129315050914424</c:v>
                </c:pt>
                <c:pt idx="146">
                  <c:v>0.12386809975844799</c:v>
                </c:pt>
                <c:pt idx="147">
                  <c:v>0.11877290713399</c:v>
                </c:pt>
                <c:pt idx="148">
                  <c:v>0.114172782072409</c:v>
                </c:pt>
                <c:pt idx="149">
                  <c:v>0.109581342406668</c:v>
                </c:pt>
                <c:pt idx="150">
                  <c:v>0.105007273532607</c:v>
                </c:pt>
                <c:pt idx="151">
                  <c:v>0.100910901429743</c:v>
                </c:pt>
                <c:pt idx="152">
                  <c:v>9.7635299233754594E-2</c:v>
                </c:pt>
                <c:pt idx="153">
                  <c:v>9.4342326246086003E-2</c:v>
                </c:pt>
                <c:pt idx="154">
                  <c:v>9.0736679008179305E-2</c:v>
                </c:pt>
                <c:pt idx="155">
                  <c:v>8.75305599789101E-2</c:v>
                </c:pt>
                <c:pt idx="156">
                  <c:v>8.4537233147719798E-2</c:v>
                </c:pt>
                <c:pt idx="157">
                  <c:v>8.1661159160368701E-2</c:v>
                </c:pt>
                <c:pt idx="158">
                  <c:v>7.91932987774953E-2</c:v>
                </c:pt>
                <c:pt idx="159">
                  <c:v>7.6860062030140994E-2</c:v>
                </c:pt>
                <c:pt idx="160">
                  <c:v>7.3823308219750902E-2</c:v>
                </c:pt>
                <c:pt idx="161">
                  <c:v>7.1138312940878703E-2</c:v>
                </c:pt>
                <c:pt idx="162">
                  <c:v>6.9235003287601904E-2</c:v>
                </c:pt>
                <c:pt idx="163">
                  <c:v>6.7579227415763707E-2</c:v>
                </c:pt>
                <c:pt idx="164">
                  <c:v>6.5471810960248095E-2</c:v>
                </c:pt>
                <c:pt idx="165">
                  <c:v>6.3373079900572393E-2</c:v>
                </c:pt>
                <c:pt idx="166">
                  <c:v>6.16304500703347E-2</c:v>
                </c:pt>
                <c:pt idx="167">
                  <c:v>5.98617640525771E-2</c:v>
                </c:pt>
                <c:pt idx="168">
                  <c:v>5.8045308357699797E-2</c:v>
                </c:pt>
                <c:pt idx="169">
                  <c:v>5.5646931141545897E-2</c:v>
                </c:pt>
                <c:pt idx="170">
                  <c:v>5.3726250696589199E-2</c:v>
                </c:pt>
                <c:pt idx="171">
                  <c:v>5.2213783856110203E-2</c:v>
                </c:pt>
                <c:pt idx="172">
                  <c:v>5.1074789036748898E-2</c:v>
                </c:pt>
                <c:pt idx="173">
                  <c:v>4.9306103018991299E-2</c:v>
                </c:pt>
                <c:pt idx="174">
                  <c:v>4.7120518000916101E-2</c:v>
                </c:pt>
                <c:pt idx="175">
                  <c:v>4.56862197229966E-2</c:v>
                </c:pt>
                <c:pt idx="176">
                  <c:v>4.3835022444759501E-2</c:v>
                </c:pt>
                <c:pt idx="177">
                  <c:v>4.2183589270841197E-2</c:v>
                </c:pt>
                <c:pt idx="178">
                  <c:v>4.0870886534680899E-2</c:v>
                </c:pt>
                <c:pt idx="179">
                  <c:v>3.9328020808762E-2</c:v>
                </c:pt>
                <c:pt idx="180">
                  <c:v>3.7867666343322601E-2</c:v>
                </c:pt>
                <c:pt idx="181">
                  <c:v>3.7119514336759002E-2</c:v>
                </c:pt>
                <c:pt idx="182">
                  <c:v>3.6697064674193501E-2</c:v>
                </c:pt>
                <c:pt idx="183">
                  <c:v>3.6005367740589503E-2</c:v>
                </c:pt>
                <c:pt idx="184">
                  <c:v>3.4783861660748698E-2</c:v>
                </c:pt>
                <c:pt idx="185">
                  <c:v>3.3927142206185798E-2</c:v>
                </c:pt>
                <c:pt idx="186">
                  <c:v>3.2653523751305202E-2</c:v>
                </c:pt>
                <c:pt idx="187">
                  <c:v>3.1045517556586699E-2</c:v>
                </c:pt>
                <c:pt idx="188">
                  <c:v>3.0366848716742698E-2</c:v>
                </c:pt>
                <c:pt idx="189">
                  <c:v>2.93147078557809E-2</c:v>
                </c:pt>
                <c:pt idx="190">
                  <c:v>2.7915151161221102E-2</c:v>
                </c:pt>
                <c:pt idx="191">
                  <c:v>2.7193055342177402E-2</c:v>
                </c:pt>
                <c:pt idx="192">
                  <c:v>2.66794090232924E-2</c:v>
                </c:pt>
                <c:pt idx="193">
                  <c:v>2.5462245641371499E-2</c:v>
                </c:pt>
                <c:pt idx="194">
                  <c:v>2.4219026071930799E-2</c:v>
                </c:pt>
                <c:pt idx="195">
                  <c:v>2.32016267943288E-2</c:v>
                </c:pt>
                <c:pt idx="196">
                  <c:v>2.2223311798006601E-2</c:v>
                </c:pt>
                <c:pt idx="197">
                  <c:v>2.17965194375211E-2</c:v>
                </c:pt>
                <c:pt idx="198">
                  <c:v>2.1478294525034899E-2</c:v>
                </c:pt>
                <c:pt idx="199">
                  <c:v>2.05955188829521E-2</c:v>
                </c:pt>
                <c:pt idx="200">
                  <c:v>1.9760512917989002E-2</c:v>
                </c:pt>
                <c:pt idx="201">
                  <c:v>1.9120928359424801E-2</c:v>
                </c:pt>
                <c:pt idx="202">
                  <c:v>1.8285922394461699E-2</c:v>
                </c:pt>
                <c:pt idx="203">
                  <c:v>1.74552591274185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D978-4715-B8C7-4E0F34A19EC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05852415"/>
        <c:axId val="298344527"/>
      </c:scatterChart>
      <c:valAx>
        <c:axId val="1105852415"/>
        <c:scaling>
          <c:orientation val="minMax"/>
          <c:max val="100000"/>
          <c:min val="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GB"/>
                  <a:t>Mw</a:t>
                </a:r>
                <a:r>
                  <a:rPr lang="en-GB" baseline="0"/>
                  <a:t> (g/mol)</a:t>
                </a:r>
                <a:endParaRPr lang="en-GB"/>
              </a:p>
            </c:rich>
          </c:tx>
          <c:layout>
            <c:manualLayout>
              <c:xMode val="edge"/>
              <c:yMode val="edge"/>
              <c:x val="0.46136949801014571"/>
              <c:y val="0.94018880556627704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ysClr val="windowText" lastClr="000000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98344527"/>
        <c:crosses val="autoZero"/>
        <c:crossBetween val="midCat"/>
      </c:valAx>
      <c:valAx>
        <c:axId val="298344527"/>
        <c:scaling>
          <c:orientation val="minMax"/>
          <c:min val="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GB"/>
                  <a:t>dwdlogM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ysClr val="windowText" lastClr="000000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105852415"/>
        <c:crosses val="autoZero"/>
        <c:crossBetween val="midCat"/>
      </c:valAx>
      <c:spPr>
        <a:noFill/>
        <a:ln>
          <a:solidFill>
            <a:sysClr val="windowText" lastClr="000000"/>
          </a:solidFill>
        </a:ln>
        <a:effectLst/>
      </c:spPr>
    </c:plotArea>
    <c:legend>
      <c:legendPos val="t"/>
      <c:layout>
        <c:manualLayout>
          <c:xMode val="edge"/>
          <c:yMode val="edge"/>
          <c:x val="0.20002133263764477"/>
          <c:y val="7.9122566047855877E-2"/>
          <c:w val="0.65354007371604472"/>
          <c:h val="5.50525739571327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GB" sz="1400" b="0" i="0" u="none" strike="noStrike" kern="1200" spc="0" baseline="0">
                <a:solidFill>
                  <a:sysClr val="windowText" lastClr="000000">
                    <a:lumMod val="65000"/>
                    <a:lumOff val="35000"/>
                  </a:sysClr>
                </a:solidFill>
              </a:rPr>
              <a:t>SEC of PMMA samples &gt;50 kDa</a:t>
            </a:r>
          </a:p>
        </c:rich>
      </c:tx>
      <c:layout>
        <c:manualLayout>
          <c:xMode val="edge"/>
          <c:yMode val="edge"/>
          <c:x val="0.33302998100847153"/>
          <c:y val="1.2698412698412698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7.7934309187490391E-2"/>
          <c:y val="0.19852610572484014"/>
          <c:w val="0.87443006209589658"/>
          <c:h val="0.70432736411862173"/>
        </c:manualLayout>
      </c:layout>
      <c:scatterChart>
        <c:scatterStyle val="smoothMarker"/>
        <c:varyColors val="0"/>
        <c:ser>
          <c:idx val="0"/>
          <c:order val="0"/>
          <c:tx>
            <c:strRef>
              <c:f>Sheet1!$U$1</c:f>
              <c:strCache>
                <c:ptCount val="1"/>
                <c:pt idx="0">
                  <c:v>350 kDa PMMA</c:v>
                </c:pt>
              </c:strCache>
            </c:strRef>
          </c:tx>
          <c:spPr>
            <a:ln w="19050" cap="rnd">
              <a:solidFill>
                <a:srgbClr val="002060"/>
              </a:solidFill>
              <a:round/>
            </a:ln>
            <a:effectLst/>
          </c:spPr>
          <c:marker>
            <c:symbol val="none"/>
          </c:marker>
          <c:xVal>
            <c:numRef>
              <c:f>Sheet1!$U$3:$U$263</c:f>
              <c:numCache>
                <c:formatCode>General</c:formatCode>
                <c:ptCount val="261"/>
                <c:pt idx="0">
                  <c:v>1093104</c:v>
                </c:pt>
                <c:pt idx="1">
                  <c:v>1077137</c:v>
                </c:pt>
                <c:pt idx="2">
                  <c:v>1061403</c:v>
                </c:pt>
                <c:pt idx="3">
                  <c:v>1045899</c:v>
                </c:pt>
                <c:pt idx="4">
                  <c:v>1030621</c:v>
                </c:pt>
                <c:pt idx="5">
                  <c:v>1015567</c:v>
                </c:pt>
                <c:pt idx="6">
                  <c:v>1000733</c:v>
                </c:pt>
                <c:pt idx="7">
                  <c:v>986115</c:v>
                </c:pt>
                <c:pt idx="8">
                  <c:v>971710</c:v>
                </c:pt>
                <c:pt idx="9">
                  <c:v>957517</c:v>
                </c:pt>
                <c:pt idx="10">
                  <c:v>943530</c:v>
                </c:pt>
                <c:pt idx="11">
                  <c:v>929748</c:v>
                </c:pt>
                <c:pt idx="12">
                  <c:v>916167</c:v>
                </c:pt>
                <c:pt idx="13">
                  <c:v>902784</c:v>
                </c:pt>
                <c:pt idx="14">
                  <c:v>889597</c:v>
                </c:pt>
                <c:pt idx="15">
                  <c:v>876603</c:v>
                </c:pt>
                <c:pt idx="16">
                  <c:v>863798</c:v>
                </c:pt>
                <c:pt idx="17">
                  <c:v>851180</c:v>
                </c:pt>
                <c:pt idx="18">
                  <c:v>838747</c:v>
                </c:pt>
                <c:pt idx="19">
                  <c:v>826495</c:v>
                </c:pt>
                <c:pt idx="20">
                  <c:v>814423</c:v>
                </c:pt>
                <c:pt idx="21">
                  <c:v>802526</c:v>
                </c:pt>
                <c:pt idx="22">
                  <c:v>790804</c:v>
                </c:pt>
                <c:pt idx="23">
                  <c:v>779252</c:v>
                </c:pt>
                <c:pt idx="24">
                  <c:v>767870</c:v>
                </c:pt>
                <c:pt idx="25">
                  <c:v>756653</c:v>
                </c:pt>
                <c:pt idx="26">
                  <c:v>745601</c:v>
                </c:pt>
                <c:pt idx="27">
                  <c:v>734710</c:v>
                </c:pt>
                <c:pt idx="28">
                  <c:v>723978</c:v>
                </c:pt>
                <c:pt idx="29">
                  <c:v>713403</c:v>
                </c:pt>
                <c:pt idx="30">
                  <c:v>702982</c:v>
                </c:pt>
                <c:pt idx="31">
                  <c:v>692713</c:v>
                </c:pt>
                <c:pt idx="32">
                  <c:v>682595</c:v>
                </c:pt>
                <c:pt idx="33">
                  <c:v>672624</c:v>
                </c:pt>
                <c:pt idx="34">
                  <c:v>662799</c:v>
                </c:pt>
                <c:pt idx="35">
                  <c:v>653117</c:v>
                </c:pt>
                <c:pt idx="36">
                  <c:v>643577</c:v>
                </c:pt>
                <c:pt idx="37">
                  <c:v>634176</c:v>
                </c:pt>
                <c:pt idx="38">
                  <c:v>624913</c:v>
                </c:pt>
                <c:pt idx="39">
                  <c:v>615785</c:v>
                </c:pt>
                <c:pt idx="40">
                  <c:v>606790</c:v>
                </c:pt>
                <c:pt idx="41">
                  <c:v>597926</c:v>
                </c:pt>
                <c:pt idx="42">
                  <c:v>589192</c:v>
                </c:pt>
                <c:pt idx="43">
                  <c:v>580586</c:v>
                </c:pt>
                <c:pt idx="44">
                  <c:v>572105</c:v>
                </c:pt>
                <c:pt idx="45">
                  <c:v>563748</c:v>
                </c:pt>
                <c:pt idx="46">
                  <c:v>555514</c:v>
                </c:pt>
                <c:pt idx="47">
                  <c:v>547399</c:v>
                </c:pt>
                <c:pt idx="48">
                  <c:v>539403</c:v>
                </c:pt>
                <c:pt idx="49">
                  <c:v>531524</c:v>
                </c:pt>
                <c:pt idx="50">
                  <c:v>523760</c:v>
                </c:pt>
                <c:pt idx="51">
                  <c:v>516110</c:v>
                </c:pt>
                <c:pt idx="52">
                  <c:v>508571</c:v>
                </c:pt>
                <c:pt idx="53">
                  <c:v>501142</c:v>
                </c:pt>
                <c:pt idx="54">
                  <c:v>493822</c:v>
                </c:pt>
                <c:pt idx="55">
                  <c:v>486608</c:v>
                </c:pt>
                <c:pt idx="56">
                  <c:v>479500</c:v>
                </c:pt>
                <c:pt idx="57">
                  <c:v>472496</c:v>
                </c:pt>
                <c:pt idx="58">
                  <c:v>465594</c:v>
                </c:pt>
                <c:pt idx="59">
                  <c:v>458793</c:v>
                </c:pt>
                <c:pt idx="60">
                  <c:v>452092</c:v>
                </c:pt>
                <c:pt idx="61">
                  <c:v>445488</c:v>
                </c:pt>
                <c:pt idx="62">
                  <c:v>438981</c:v>
                </c:pt>
                <c:pt idx="63">
                  <c:v>432568</c:v>
                </c:pt>
                <c:pt idx="64">
                  <c:v>426250</c:v>
                </c:pt>
                <c:pt idx="65">
                  <c:v>420024</c:v>
                </c:pt>
                <c:pt idx="66">
                  <c:v>413888</c:v>
                </c:pt>
                <c:pt idx="67">
                  <c:v>407843</c:v>
                </c:pt>
                <c:pt idx="68">
                  <c:v>401885</c:v>
                </c:pt>
                <c:pt idx="69">
                  <c:v>396015</c:v>
                </c:pt>
                <c:pt idx="70">
                  <c:v>390230</c:v>
                </c:pt>
                <c:pt idx="71">
                  <c:v>384530</c:v>
                </c:pt>
                <c:pt idx="72">
                  <c:v>378913</c:v>
                </c:pt>
                <c:pt idx="73">
                  <c:v>373378</c:v>
                </c:pt>
                <c:pt idx="74">
                  <c:v>367924</c:v>
                </c:pt>
                <c:pt idx="75">
                  <c:v>362550</c:v>
                </c:pt>
                <c:pt idx="76">
                  <c:v>357254</c:v>
                </c:pt>
                <c:pt idx="77">
                  <c:v>352036</c:v>
                </c:pt>
                <c:pt idx="78">
                  <c:v>346894</c:v>
                </c:pt>
                <c:pt idx="79">
                  <c:v>341826</c:v>
                </c:pt>
                <c:pt idx="80">
                  <c:v>336833</c:v>
                </c:pt>
                <c:pt idx="81">
                  <c:v>331913</c:v>
                </c:pt>
                <c:pt idx="82">
                  <c:v>327065</c:v>
                </c:pt>
                <c:pt idx="83">
                  <c:v>322287</c:v>
                </c:pt>
                <c:pt idx="84">
                  <c:v>317580</c:v>
                </c:pt>
                <c:pt idx="85">
                  <c:v>312941</c:v>
                </c:pt>
                <c:pt idx="86">
                  <c:v>308370</c:v>
                </c:pt>
                <c:pt idx="87">
                  <c:v>303865</c:v>
                </c:pt>
                <c:pt idx="88">
                  <c:v>299427</c:v>
                </c:pt>
                <c:pt idx="89">
                  <c:v>295053</c:v>
                </c:pt>
                <c:pt idx="90">
                  <c:v>290743</c:v>
                </c:pt>
                <c:pt idx="91">
                  <c:v>286496</c:v>
                </c:pt>
                <c:pt idx="92">
                  <c:v>282311</c:v>
                </c:pt>
                <c:pt idx="93">
                  <c:v>278187</c:v>
                </c:pt>
                <c:pt idx="94">
                  <c:v>274124</c:v>
                </c:pt>
                <c:pt idx="95">
                  <c:v>270120</c:v>
                </c:pt>
                <c:pt idx="96">
                  <c:v>266174</c:v>
                </c:pt>
                <c:pt idx="97">
                  <c:v>262286</c:v>
                </c:pt>
                <c:pt idx="98">
                  <c:v>258455</c:v>
                </c:pt>
                <c:pt idx="99">
                  <c:v>254679</c:v>
                </c:pt>
                <c:pt idx="100">
                  <c:v>250959</c:v>
                </c:pt>
                <c:pt idx="101">
                  <c:v>247294</c:v>
                </c:pt>
                <c:pt idx="102">
                  <c:v>243681</c:v>
                </c:pt>
                <c:pt idx="103">
                  <c:v>240122</c:v>
                </c:pt>
                <c:pt idx="104">
                  <c:v>236614</c:v>
                </c:pt>
                <c:pt idx="105">
                  <c:v>233158</c:v>
                </c:pt>
                <c:pt idx="106">
                  <c:v>229752</c:v>
                </c:pt>
                <c:pt idx="107">
                  <c:v>226396</c:v>
                </c:pt>
                <c:pt idx="108">
                  <c:v>223089</c:v>
                </c:pt>
                <c:pt idx="109">
                  <c:v>219831</c:v>
                </c:pt>
                <c:pt idx="110">
                  <c:v>216620</c:v>
                </c:pt>
                <c:pt idx="111">
                  <c:v>213455</c:v>
                </c:pt>
                <c:pt idx="112">
                  <c:v>210337</c:v>
                </c:pt>
                <c:pt idx="113">
                  <c:v>207265</c:v>
                </c:pt>
                <c:pt idx="114">
                  <c:v>204237</c:v>
                </c:pt>
                <c:pt idx="115">
                  <c:v>201254</c:v>
                </c:pt>
                <c:pt idx="116">
                  <c:v>198314</c:v>
                </c:pt>
                <c:pt idx="117">
                  <c:v>195418</c:v>
                </c:pt>
                <c:pt idx="118">
                  <c:v>192563</c:v>
                </c:pt>
                <c:pt idx="119">
                  <c:v>189750</c:v>
                </c:pt>
                <c:pt idx="120">
                  <c:v>186979</c:v>
                </c:pt>
                <c:pt idx="121">
                  <c:v>184247</c:v>
                </c:pt>
                <c:pt idx="122">
                  <c:v>181556</c:v>
                </c:pt>
                <c:pt idx="123">
                  <c:v>178904</c:v>
                </c:pt>
                <c:pt idx="124">
                  <c:v>176291</c:v>
                </c:pt>
                <c:pt idx="125">
                  <c:v>173716</c:v>
                </c:pt>
                <c:pt idx="126">
                  <c:v>171178</c:v>
                </c:pt>
                <c:pt idx="127">
                  <c:v>168678</c:v>
                </c:pt>
                <c:pt idx="128">
                  <c:v>166214</c:v>
                </c:pt>
                <c:pt idx="129">
                  <c:v>163786</c:v>
                </c:pt>
                <c:pt idx="130">
                  <c:v>161393</c:v>
                </c:pt>
                <c:pt idx="131">
                  <c:v>159036</c:v>
                </c:pt>
                <c:pt idx="132">
                  <c:v>156713</c:v>
                </c:pt>
                <c:pt idx="133">
                  <c:v>154424</c:v>
                </c:pt>
                <c:pt idx="134">
                  <c:v>152168</c:v>
                </c:pt>
                <c:pt idx="135">
                  <c:v>149945</c:v>
                </c:pt>
                <c:pt idx="136">
                  <c:v>147755</c:v>
                </c:pt>
                <c:pt idx="137">
                  <c:v>145597</c:v>
                </c:pt>
                <c:pt idx="138">
                  <c:v>143470</c:v>
                </c:pt>
                <c:pt idx="139">
                  <c:v>141374</c:v>
                </c:pt>
                <c:pt idx="140">
                  <c:v>139309</c:v>
                </c:pt>
                <c:pt idx="141">
                  <c:v>137274</c:v>
                </c:pt>
                <c:pt idx="142">
                  <c:v>135269</c:v>
                </c:pt>
                <c:pt idx="143">
                  <c:v>133293</c:v>
                </c:pt>
                <c:pt idx="144">
                  <c:v>131346</c:v>
                </c:pt>
                <c:pt idx="145">
                  <c:v>129428</c:v>
                </c:pt>
                <c:pt idx="146">
                  <c:v>127537</c:v>
                </c:pt>
                <c:pt idx="147">
                  <c:v>125674</c:v>
                </c:pt>
                <c:pt idx="148">
                  <c:v>123838</c:v>
                </c:pt>
                <c:pt idx="149">
                  <c:v>122030</c:v>
                </c:pt>
                <c:pt idx="150">
                  <c:v>120247</c:v>
                </c:pt>
                <c:pt idx="151">
                  <c:v>118491</c:v>
                </c:pt>
                <c:pt idx="152">
                  <c:v>116760</c:v>
                </c:pt>
                <c:pt idx="153">
                  <c:v>115054</c:v>
                </c:pt>
                <c:pt idx="154">
                  <c:v>113374</c:v>
                </c:pt>
                <c:pt idx="155">
                  <c:v>111718</c:v>
                </c:pt>
                <c:pt idx="156">
                  <c:v>110086</c:v>
                </c:pt>
                <c:pt idx="157">
                  <c:v>108478</c:v>
                </c:pt>
                <c:pt idx="158">
                  <c:v>106893</c:v>
                </c:pt>
                <c:pt idx="159">
                  <c:v>105332</c:v>
                </c:pt>
                <c:pt idx="160">
                  <c:v>103793</c:v>
                </c:pt>
                <c:pt idx="161">
                  <c:v>102277</c:v>
                </c:pt>
                <c:pt idx="162">
                  <c:v>100783</c:v>
                </c:pt>
                <c:pt idx="163">
                  <c:v>99311</c:v>
                </c:pt>
                <c:pt idx="164">
                  <c:v>97860</c:v>
                </c:pt>
                <c:pt idx="165">
                  <c:v>96431</c:v>
                </c:pt>
                <c:pt idx="166">
                  <c:v>95022</c:v>
                </c:pt>
                <c:pt idx="167">
                  <c:v>93634</c:v>
                </c:pt>
                <c:pt idx="168">
                  <c:v>92266</c:v>
                </c:pt>
                <c:pt idx="169">
                  <c:v>90919</c:v>
                </c:pt>
                <c:pt idx="170">
                  <c:v>89591</c:v>
                </c:pt>
                <c:pt idx="171">
                  <c:v>88282</c:v>
                </c:pt>
                <c:pt idx="172">
                  <c:v>86992</c:v>
                </c:pt>
                <c:pt idx="173">
                  <c:v>85722</c:v>
                </c:pt>
                <c:pt idx="174">
                  <c:v>84470</c:v>
                </c:pt>
                <c:pt idx="175">
                  <c:v>83236</c:v>
                </c:pt>
                <c:pt idx="176">
                  <c:v>82020</c:v>
                </c:pt>
                <c:pt idx="177">
                  <c:v>80822</c:v>
                </c:pt>
                <c:pt idx="178">
                  <c:v>79641</c:v>
                </c:pt>
                <c:pt idx="179">
                  <c:v>78478</c:v>
                </c:pt>
                <c:pt idx="180">
                  <c:v>77332</c:v>
                </c:pt>
                <c:pt idx="181">
                  <c:v>76202</c:v>
                </c:pt>
                <c:pt idx="182">
                  <c:v>75089</c:v>
                </c:pt>
                <c:pt idx="183">
                  <c:v>73992</c:v>
                </c:pt>
                <c:pt idx="184">
                  <c:v>72911</c:v>
                </c:pt>
                <c:pt idx="185">
                  <c:v>71846</c:v>
                </c:pt>
                <c:pt idx="186">
                  <c:v>70797</c:v>
                </c:pt>
                <c:pt idx="187">
                  <c:v>69763</c:v>
                </c:pt>
                <c:pt idx="188">
                  <c:v>68744</c:v>
                </c:pt>
                <c:pt idx="189">
                  <c:v>67739</c:v>
                </c:pt>
                <c:pt idx="190">
                  <c:v>66750</c:v>
                </c:pt>
                <c:pt idx="191">
                  <c:v>65775</c:v>
                </c:pt>
                <c:pt idx="192">
                  <c:v>64814</c:v>
                </c:pt>
                <c:pt idx="193">
                  <c:v>63867</c:v>
                </c:pt>
                <c:pt idx="194">
                  <c:v>62934</c:v>
                </c:pt>
                <c:pt idx="195">
                  <c:v>62015</c:v>
                </c:pt>
                <c:pt idx="196">
                  <c:v>61109</c:v>
                </c:pt>
                <c:pt idx="197">
                  <c:v>60217</c:v>
                </c:pt>
                <c:pt idx="198">
                  <c:v>59337</c:v>
                </c:pt>
                <c:pt idx="199">
                  <c:v>58470</c:v>
                </c:pt>
                <c:pt idx="200">
                  <c:v>57616</c:v>
                </c:pt>
                <c:pt idx="201">
                  <c:v>56775</c:v>
                </c:pt>
                <c:pt idx="202">
                  <c:v>55945</c:v>
                </c:pt>
                <c:pt idx="203">
                  <c:v>55128</c:v>
                </c:pt>
                <c:pt idx="204">
                  <c:v>54323</c:v>
                </c:pt>
                <c:pt idx="205">
                  <c:v>53529</c:v>
                </c:pt>
                <c:pt idx="206">
                  <c:v>52747</c:v>
                </c:pt>
                <c:pt idx="207">
                  <c:v>51977</c:v>
                </c:pt>
                <c:pt idx="208">
                  <c:v>51218</c:v>
                </c:pt>
                <c:pt idx="209">
                  <c:v>50470</c:v>
                </c:pt>
                <c:pt idx="210">
                  <c:v>49732</c:v>
                </c:pt>
                <c:pt idx="211">
                  <c:v>49006</c:v>
                </c:pt>
                <c:pt idx="212">
                  <c:v>48290</c:v>
                </c:pt>
                <c:pt idx="213">
                  <c:v>47585</c:v>
                </c:pt>
                <c:pt idx="214">
                  <c:v>46890</c:v>
                </c:pt>
                <c:pt idx="215">
                  <c:v>46205</c:v>
                </c:pt>
                <c:pt idx="216">
                  <c:v>45530</c:v>
                </c:pt>
                <c:pt idx="217">
                  <c:v>44865</c:v>
                </c:pt>
                <c:pt idx="218">
                  <c:v>44209</c:v>
                </c:pt>
                <c:pt idx="219">
                  <c:v>43564</c:v>
                </c:pt>
                <c:pt idx="220">
                  <c:v>42927</c:v>
                </c:pt>
                <c:pt idx="221">
                  <c:v>42300</c:v>
                </c:pt>
                <c:pt idx="222">
                  <c:v>41682</c:v>
                </c:pt>
                <c:pt idx="223">
                  <c:v>41074</c:v>
                </c:pt>
                <c:pt idx="224">
                  <c:v>40474</c:v>
                </c:pt>
                <c:pt idx="225">
                  <c:v>39882</c:v>
                </c:pt>
                <c:pt idx="226">
                  <c:v>39300</c:v>
                </c:pt>
                <c:pt idx="227">
                  <c:v>38726</c:v>
                </c:pt>
                <c:pt idx="228">
                  <c:v>38160</c:v>
                </c:pt>
                <c:pt idx="229">
                  <c:v>37603</c:v>
                </c:pt>
                <c:pt idx="230">
                  <c:v>37053</c:v>
                </c:pt>
                <c:pt idx="231">
                  <c:v>36512</c:v>
                </c:pt>
                <c:pt idx="232">
                  <c:v>35979</c:v>
                </c:pt>
                <c:pt idx="233">
                  <c:v>35453</c:v>
                </c:pt>
                <c:pt idx="234">
                  <c:v>34935</c:v>
                </c:pt>
                <c:pt idx="235">
                  <c:v>34425</c:v>
                </c:pt>
                <c:pt idx="236">
                  <c:v>33922</c:v>
                </c:pt>
                <c:pt idx="237">
                  <c:v>33427</c:v>
                </c:pt>
                <c:pt idx="238">
                  <c:v>32938</c:v>
                </c:pt>
                <c:pt idx="239">
                  <c:v>32457</c:v>
                </c:pt>
                <c:pt idx="240">
                  <c:v>31983</c:v>
                </c:pt>
                <c:pt idx="241">
                  <c:v>31516</c:v>
                </c:pt>
                <c:pt idx="242">
                  <c:v>31056</c:v>
                </c:pt>
                <c:pt idx="243">
                  <c:v>30602</c:v>
                </c:pt>
                <c:pt idx="244">
                  <c:v>30155</c:v>
                </c:pt>
                <c:pt idx="245">
                  <c:v>29715</c:v>
                </c:pt>
                <c:pt idx="246">
                  <c:v>29281</c:v>
                </c:pt>
                <c:pt idx="247">
                  <c:v>28853</c:v>
                </c:pt>
                <c:pt idx="248">
                  <c:v>28431</c:v>
                </c:pt>
                <c:pt idx="249">
                  <c:v>28016</c:v>
                </c:pt>
                <c:pt idx="250">
                  <c:v>27607</c:v>
                </c:pt>
                <c:pt idx="251">
                  <c:v>27204</c:v>
                </c:pt>
                <c:pt idx="252">
                  <c:v>26806</c:v>
                </c:pt>
                <c:pt idx="253">
                  <c:v>26415</c:v>
                </c:pt>
                <c:pt idx="254">
                  <c:v>26029</c:v>
                </c:pt>
                <c:pt idx="255">
                  <c:v>25649</c:v>
                </c:pt>
                <c:pt idx="256">
                  <c:v>25274</c:v>
                </c:pt>
                <c:pt idx="257">
                  <c:v>24905</c:v>
                </c:pt>
                <c:pt idx="258">
                  <c:v>24541</c:v>
                </c:pt>
                <c:pt idx="259">
                  <c:v>24182</c:v>
                </c:pt>
                <c:pt idx="260">
                  <c:v>23829</c:v>
                </c:pt>
              </c:numCache>
            </c:numRef>
          </c:xVal>
          <c:yVal>
            <c:numRef>
              <c:f>Sheet1!$V$3:$V$263</c:f>
              <c:numCache>
                <c:formatCode>General</c:formatCode>
                <c:ptCount val="261"/>
                <c:pt idx="0">
                  <c:v>5.7416410519224798E-3</c:v>
                </c:pt>
                <c:pt idx="1">
                  <c:v>6.9554870562326399E-3</c:v>
                </c:pt>
                <c:pt idx="2">
                  <c:v>9.3136968204956191E-3</c:v>
                </c:pt>
                <c:pt idx="3">
                  <c:v>1.17434293197556E-2</c:v>
                </c:pt>
                <c:pt idx="4">
                  <c:v>1.47989857502399E-2</c:v>
                </c:pt>
                <c:pt idx="5">
                  <c:v>1.8194275171960098E-2</c:v>
                </c:pt>
                <c:pt idx="6">
                  <c:v>2.2036581687411901E-2</c:v>
                </c:pt>
                <c:pt idx="7">
                  <c:v>2.64153087153416E-2</c:v>
                </c:pt>
                <c:pt idx="8">
                  <c:v>3.2832433690687203E-2</c:v>
                </c:pt>
                <c:pt idx="9">
                  <c:v>3.9124393879788E-2</c:v>
                </c:pt>
                <c:pt idx="10">
                  <c:v>4.7204422443815099E-2</c:v>
                </c:pt>
                <c:pt idx="11">
                  <c:v>5.8252644510219803E-2</c:v>
                </c:pt>
                <c:pt idx="12">
                  <c:v>7.0069735977842801E-2</c:v>
                </c:pt>
                <c:pt idx="13">
                  <c:v>8.1493452402982003E-2</c:v>
                </c:pt>
                <c:pt idx="14">
                  <c:v>9.3990009853076997E-2</c:v>
                </c:pt>
                <c:pt idx="15">
                  <c:v>0.110545482514255</c:v>
                </c:pt>
                <c:pt idx="16">
                  <c:v>0.130087029361559</c:v>
                </c:pt>
                <c:pt idx="17">
                  <c:v>0.151702735523778</c:v>
                </c:pt>
                <c:pt idx="18">
                  <c:v>0.17637603860712101</c:v>
                </c:pt>
                <c:pt idx="19">
                  <c:v>0.20301621690288299</c:v>
                </c:pt>
                <c:pt idx="20">
                  <c:v>0.229710037249893</c:v>
                </c:pt>
                <c:pt idx="21">
                  <c:v>0.25930052836428302</c:v>
                </c:pt>
                <c:pt idx="22">
                  <c:v>0.28780029776996802</c:v>
                </c:pt>
                <c:pt idx="23">
                  <c:v>0.315602720509432</c:v>
                </c:pt>
                <c:pt idx="24">
                  <c:v>0.34767862666497001</c:v>
                </c:pt>
                <c:pt idx="25">
                  <c:v>0.38213266375916</c:v>
                </c:pt>
                <c:pt idx="26">
                  <c:v>0.41637213264835798</c:v>
                </c:pt>
                <c:pt idx="27">
                  <c:v>0.44925266957261301</c:v>
                </c:pt>
                <c:pt idx="28">
                  <c:v>0.48206168376186997</c:v>
                </c:pt>
                <c:pt idx="29">
                  <c:v>0.51440580017364701</c:v>
                </c:pt>
                <c:pt idx="30">
                  <c:v>0.54698236547416401</c:v>
                </c:pt>
                <c:pt idx="31">
                  <c:v>0.57982714103092003</c:v>
                </c:pt>
                <c:pt idx="32">
                  <c:v>0.61242158701518701</c:v>
                </c:pt>
                <c:pt idx="33">
                  <c:v>0.64390743060699895</c:v>
                </c:pt>
                <c:pt idx="34">
                  <c:v>0.67439195590885204</c:v>
                </c:pt>
                <c:pt idx="35">
                  <c:v>0.70324933898952302</c:v>
                </c:pt>
                <c:pt idx="36">
                  <c:v>0.73085507420774498</c:v>
                </c:pt>
                <c:pt idx="37">
                  <c:v>0.75906875267344198</c:v>
                </c:pt>
                <c:pt idx="38">
                  <c:v>0.78637051626792598</c:v>
                </c:pt>
                <c:pt idx="39">
                  <c:v>0.81297493319618996</c:v>
                </c:pt>
                <c:pt idx="40">
                  <c:v>0.84041974226066796</c:v>
                </c:pt>
                <c:pt idx="41">
                  <c:v>0.87054665388753605</c:v>
                </c:pt>
                <c:pt idx="42">
                  <c:v>0.89933251423321003</c:v>
                </c:pt>
                <c:pt idx="43">
                  <c:v>0.92743890859641098</c:v>
                </c:pt>
                <c:pt idx="44">
                  <c:v>0.95631417236083105</c:v>
                </c:pt>
                <c:pt idx="45">
                  <c:v>0.98558281116773405</c:v>
                </c:pt>
                <c:pt idx="46">
                  <c:v>1.0143150294621599</c:v>
                </c:pt>
                <c:pt idx="47">
                  <c:v>1.04295784433784</c:v>
                </c:pt>
                <c:pt idx="48">
                  <c:v>1.0726913809222201</c:v>
                </c:pt>
                <c:pt idx="49">
                  <c:v>1.10120903101166</c:v>
                </c:pt>
                <c:pt idx="50">
                  <c:v>1.13015581751108</c:v>
                </c:pt>
                <c:pt idx="51">
                  <c:v>1.1590489619592399</c:v>
                </c:pt>
                <c:pt idx="52">
                  <c:v>1.18783482230492</c:v>
                </c:pt>
                <c:pt idx="53">
                  <c:v>1.21477897222442</c:v>
                </c:pt>
                <c:pt idx="54">
                  <c:v>1.24066816180271</c:v>
                </c:pt>
                <c:pt idx="55">
                  <c:v>1.26467987958733</c:v>
                </c:pt>
                <c:pt idx="56">
                  <c:v>1.2887810007906999</c:v>
                </c:pt>
                <c:pt idx="57">
                  <c:v>1.3124172242165799</c:v>
                </c:pt>
                <c:pt idx="58">
                  <c:v>1.3345693508912799</c:v>
                </c:pt>
                <c:pt idx="59">
                  <c:v>1.3567930003009701</c:v>
                </c:pt>
                <c:pt idx="60">
                  <c:v>1.37735374612199</c:v>
                </c:pt>
                <c:pt idx="61">
                  <c:v>1.39857607724172</c:v>
                </c:pt>
                <c:pt idx="62">
                  <c:v>1.4172235899015599</c:v>
                </c:pt>
                <c:pt idx="63">
                  <c:v>1.4339042273489799</c:v>
                </c:pt>
                <c:pt idx="64">
                  <c:v>1.4487610350539799</c:v>
                </c:pt>
                <c:pt idx="65">
                  <c:v>1.46152580276032</c:v>
                </c:pt>
                <c:pt idx="66">
                  <c:v>1.47175151337426</c:v>
                </c:pt>
                <c:pt idx="67">
                  <c:v>1.4804394851857601</c:v>
                </c:pt>
                <c:pt idx="68">
                  <c:v>1.4884122296472899</c:v>
                </c:pt>
                <c:pt idx="69">
                  <c:v>1.49529425240011</c:v>
                </c:pt>
                <c:pt idx="70">
                  <c:v>1.5005312522480101</c:v>
                </c:pt>
                <c:pt idx="71">
                  <c:v>1.5032291950035099</c:v>
                </c:pt>
                <c:pt idx="72">
                  <c:v>1.5060344218615</c:v>
                </c:pt>
                <c:pt idx="73">
                  <c:v>1.5074807167545501</c:v>
                </c:pt>
                <c:pt idx="74">
                  <c:v>1.50894489233135</c:v>
                </c:pt>
                <c:pt idx="75">
                  <c:v>1.5090322552594599</c:v>
                </c:pt>
                <c:pt idx="76">
                  <c:v>1.5056150041727101</c:v>
                </c:pt>
                <c:pt idx="77">
                  <c:v>1.5026984122309399</c:v>
                </c:pt>
                <c:pt idx="78">
                  <c:v>1.50008579191291</c:v>
                </c:pt>
                <c:pt idx="79">
                  <c:v>1.4954168929637099</c:v>
                </c:pt>
                <c:pt idx="80">
                  <c:v>1.48890628358834</c:v>
                </c:pt>
                <c:pt idx="81">
                  <c:v>1.48191289575174</c:v>
                </c:pt>
                <c:pt idx="82">
                  <c:v>1.4755453318463601</c:v>
                </c:pt>
                <c:pt idx="83">
                  <c:v>1.4684625405910099</c:v>
                </c:pt>
                <c:pt idx="84">
                  <c:v>1.45884069224327</c:v>
                </c:pt>
                <c:pt idx="85">
                  <c:v>1.44773474714434</c:v>
                </c:pt>
                <c:pt idx="86">
                  <c:v>1.43732614871163</c:v>
                </c:pt>
                <c:pt idx="87">
                  <c:v>1.4286519766026</c:v>
                </c:pt>
                <c:pt idx="88">
                  <c:v>1.41772483834116</c:v>
                </c:pt>
                <c:pt idx="89">
                  <c:v>1.4054566487985201</c:v>
                </c:pt>
                <c:pt idx="90">
                  <c:v>1.3942970616483401</c:v>
                </c:pt>
                <c:pt idx="91">
                  <c:v>1.3807235821920101</c:v>
                </c:pt>
                <c:pt idx="92">
                  <c:v>1.36627394923197</c:v>
                </c:pt>
                <c:pt idx="93">
                  <c:v>1.35135941849444</c:v>
                </c:pt>
                <c:pt idx="94">
                  <c:v>1.3359978706631901</c:v>
                </c:pt>
                <c:pt idx="95">
                  <c:v>1.3212442660794099</c:v>
                </c:pt>
                <c:pt idx="96">
                  <c:v>1.3057575534618999</c:v>
                </c:pt>
                <c:pt idx="97">
                  <c:v>1.2908430227243799</c:v>
                </c:pt>
                <c:pt idx="98">
                  <c:v>1.27662583865308</c:v>
                </c:pt>
                <c:pt idx="99">
                  <c:v>1.26037025663436</c:v>
                </c:pt>
                <c:pt idx="100">
                  <c:v>1.2442934814531299</c:v>
                </c:pt>
                <c:pt idx="101">
                  <c:v>1.2293431893481099</c:v>
                </c:pt>
                <c:pt idx="102">
                  <c:v>1.21439289724308</c:v>
                </c:pt>
                <c:pt idx="103">
                  <c:v>1.1995677699242999</c:v>
                </c:pt>
                <c:pt idx="104">
                  <c:v>1.1824360344018701</c:v>
                </c:pt>
                <c:pt idx="105">
                  <c:v>1.1658049580244201</c:v>
                </c:pt>
                <c:pt idx="106">
                  <c:v>1.1501215578856701</c:v>
                </c:pt>
                <c:pt idx="107">
                  <c:v>1.13341895877322</c:v>
                </c:pt>
                <c:pt idx="108">
                  <c:v>1.11510709812334</c:v>
                </c:pt>
                <c:pt idx="109">
                  <c:v>1.0972958966184301</c:v>
                </c:pt>
                <c:pt idx="110">
                  <c:v>1.0814694510096901</c:v>
                </c:pt>
                <c:pt idx="111">
                  <c:v>1.0657502895034501</c:v>
                </c:pt>
                <c:pt idx="112">
                  <c:v>1.04727750269982</c:v>
                </c:pt>
                <c:pt idx="113">
                  <c:v>1.02882259657995</c:v>
                </c:pt>
                <c:pt idx="114">
                  <c:v>1.0132643612274499</c:v>
                </c:pt>
                <c:pt idx="115">
                  <c:v>0.99493461989381304</c:v>
                </c:pt>
                <c:pt idx="116">
                  <c:v>0.97613998078269804</c:v>
                </c:pt>
                <c:pt idx="117">
                  <c:v>0.95990227944772799</c:v>
                </c:pt>
                <c:pt idx="118">
                  <c:v>0.94255597572030303</c:v>
                </c:pt>
                <c:pt idx="119">
                  <c:v>0.92408318891667496</c:v>
                </c:pt>
                <c:pt idx="120">
                  <c:v>0.90788124894920297</c:v>
                </c:pt>
                <c:pt idx="121">
                  <c:v>0.89196539992171997</c:v>
                </c:pt>
                <c:pt idx="122">
                  <c:v>0.87710451123544297</c:v>
                </c:pt>
                <c:pt idx="123">
                  <c:v>0.86233302596791195</c:v>
                </c:pt>
                <c:pt idx="124">
                  <c:v>0.84679267129916302</c:v>
                </c:pt>
                <c:pt idx="125">
                  <c:v>0.830680134750437</c:v>
                </c:pt>
                <c:pt idx="126">
                  <c:v>0.81513978008168797</c:v>
                </c:pt>
                <c:pt idx="127">
                  <c:v>0.80253185754781797</c:v>
                </c:pt>
                <c:pt idx="128">
                  <c:v>0.78790341775028205</c:v>
                </c:pt>
                <c:pt idx="129">
                  <c:v>0.77241670513278005</c:v>
                </c:pt>
                <c:pt idx="130">
                  <c:v>0.75887898704394896</c:v>
                </c:pt>
                <c:pt idx="131">
                  <c:v>0.74408962109266896</c:v>
                </c:pt>
                <c:pt idx="132">
                  <c:v>0.72876383462891003</c:v>
                </c:pt>
                <c:pt idx="133">
                  <c:v>0.71603074730879601</c:v>
                </c:pt>
                <c:pt idx="134">
                  <c:v>0.70386984186865698</c:v>
                </c:pt>
                <c:pt idx="135">
                  <c:v>0.690332123779826</c:v>
                </c:pt>
                <c:pt idx="136">
                  <c:v>0.67507786005106496</c:v>
                </c:pt>
                <c:pt idx="137">
                  <c:v>0.66080703392851303</c:v>
                </c:pt>
                <c:pt idx="138">
                  <c:v>0.64802030455715098</c:v>
                </c:pt>
                <c:pt idx="139">
                  <c:v>0.63475079672455803</c:v>
                </c:pt>
                <c:pt idx="140">
                  <c:v>0.62294750495940499</c:v>
                </c:pt>
                <c:pt idx="141">
                  <c:v>0.61121573592924905</c:v>
                </c:pt>
                <c:pt idx="142">
                  <c:v>0.59884026228411902</c:v>
                </c:pt>
                <c:pt idx="143">
                  <c:v>0.58775219786893695</c:v>
                </c:pt>
                <c:pt idx="144">
                  <c:v>0.57703962781248797</c:v>
                </c:pt>
                <c:pt idx="145">
                  <c:v>0.56423501775737595</c:v>
                </c:pt>
                <c:pt idx="146">
                  <c:v>0.55357608975217598</c:v>
                </c:pt>
                <c:pt idx="147">
                  <c:v>0.54445490054941204</c:v>
                </c:pt>
                <c:pt idx="148">
                  <c:v>0.53138208023806099</c:v>
                </c:pt>
                <c:pt idx="149">
                  <c:v>0.519757595310401</c:v>
                </c:pt>
                <c:pt idx="150">
                  <c:v>0.51009998559515901</c:v>
                </c:pt>
                <c:pt idx="151">
                  <c:v>0.49978079058119501</c:v>
                </c:pt>
                <c:pt idx="152">
                  <c:v>0.49058807864343401</c:v>
                </c:pt>
                <c:pt idx="153">
                  <c:v>0.48137748602192398</c:v>
                </c:pt>
                <c:pt idx="154">
                  <c:v>0.470450347760485</c:v>
                </c:pt>
                <c:pt idx="155">
                  <c:v>0.45968413565278898</c:v>
                </c:pt>
                <c:pt idx="156">
                  <c:v>0.449633150895064</c:v>
                </c:pt>
                <c:pt idx="157">
                  <c:v>0.44024375143606098</c:v>
                </c:pt>
                <c:pt idx="158">
                  <c:v>0.43133713043828797</c:v>
                </c:pt>
                <c:pt idx="159">
                  <c:v>0.42259143559425899</c:v>
                </c:pt>
                <c:pt idx="160">
                  <c:v>0.414274877160212</c:v>
                </c:pt>
                <c:pt idx="161">
                  <c:v>0.40624440966615299</c:v>
                </c:pt>
                <c:pt idx="162">
                  <c:v>0.39957287413703901</c:v>
                </c:pt>
                <c:pt idx="163">
                  <c:v>0.39023711672928402</c:v>
                </c:pt>
                <c:pt idx="164">
                  <c:v>0.37911329094660301</c:v>
                </c:pt>
                <c:pt idx="165">
                  <c:v>0.36992057900884201</c:v>
                </c:pt>
                <c:pt idx="166">
                  <c:v>0.36174706604478901</c:v>
                </c:pt>
                <c:pt idx="167">
                  <c:v>0.354074212225716</c:v>
                </c:pt>
                <c:pt idx="168">
                  <c:v>0.34743843806409902</c:v>
                </c:pt>
                <c:pt idx="169">
                  <c:v>0.339980152450017</c:v>
                </c:pt>
                <c:pt idx="170">
                  <c:v>0.331037770084746</c:v>
                </c:pt>
                <c:pt idx="171">
                  <c:v>0.32560000173433001</c:v>
                </c:pt>
                <c:pt idx="172">
                  <c:v>0.32241519953632197</c:v>
                </c:pt>
                <c:pt idx="173">
                  <c:v>0.31656617545967303</c:v>
                </c:pt>
                <c:pt idx="174">
                  <c:v>0.30805292950438401</c:v>
                </c:pt>
                <c:pt idx="175">
                  <c:v>0.300380075685311</c:v>
                </c:pt>
                <c:pt idx="176">
                  <c:v>0.29419131861742598</c:v>
                </c:pt>
                <c:pt idx="177">
                  <c:v>0.28848534001077197</c:v>
                </c:pt>
                <c:pt idx="178">
                  <c:v>0.283852202429073</c:v>
                </c:pt>
                <c:pt idx="179">
                  <c:v>0.27896873527488403</c:v>
                </c:pt>
                <c:pt idx="180">
                  <c:v>0.27252964863451001</c:v>
                </c:pt>
                <c:pt idx="181">
                  <c:v>0.26712764165159297</c:v>
                </c:pt>
                <c:pt idx="182">
                  <c:v>0.26294152116362601</c:v>
                </c:pt>
                <c:pt idx="183">
                  <c:v>0.258755400675659</c:v>
                </c:pt>
                <c:pt idx="184">
                  <c:v>0.255123581383919</c:v>
                </c:pt>
                <c:pt idx="185">
                  <c:v>0.251420239357181</c:v>
                </c:pt>
                <c:pt idx="186">
                  <c:v>0.24594670963926701</c:v>
                </c:pt>
                <c:pt idx="187">
                  <c:v>0.24006192419512001</c:v>
                </c:pt>
                <c:pt idx="188">
                  <c:v>0.23533938319467501</c:v>
                </c:pt>
                <c:pt idx="189">
                  <c:v>0.23034863193799099</c:v>
                </c:pt>
                <c:pt idx="190">
                  <c:v>0.22567973298879401</c:v>
                </c:pt>
                <c:pt idx="191">
                  <c:v>0.220224083954629</c:v>
                </c:pt>
                <c:pt idx="192">
                  <c:v>0.21569823047542599</c:v>
                </c:pt>
                <c:pt idx="193">
                  <c:v>0.21262071237991301</c:v>
                </c:pt>
                <c:pt idx="194">
                  <c:v>0.20843459189194499</c:v>
                </c:pt>
                <c:pt idx="195">
                  <c:v>0.20507098285644401</c:v>
                </c:pt>
                <c:pt idx="196">
                  <c:v>0.200866981684728</c:v>
                </c:pt>
                <c:pt idx="197">
                  <c:v>0.19630536683802599</c:v>
                </c:pt>
                <c:pt idx="198">
                  <c:v>0.19058150754762199</c:v>
                </c:pt>
                <c:pt idx="199">
                  <c:v>0.18491129030846601</c:v>
                </c:pt>
                <c:pt idx="200">
                  <c:v>0.180313914094266</c:v>
                </c:pt>
                <c:pt idx="201">
                  <c:v>0.17619931634129599</c:v>
                </c:pt>
                <c:pt idx="202">
                  <c:v>0.17263901978455301</c:v>
                </c:pt>
                <c:pt idx="203">
                  <c:v>0.16875687092032299</c:v>
                </c:pt>
                <c:pt idx="204">
                  <c:v>0.16548266530356801</c:v>
                </c:pt>
                <c:pt idx="205">
                  <c:v>0.16163627780683701</c:v>
                </c:pt>
                <c:pt idx="206">
                  <c:v>0.15859452107882299</c:v>
                </c:pt>
                <c:pt idx="207">
                  <c:v>0.155570645034558</c:v>
                </c:pt>
                <c:pt idx="208">
                  <c:v>0.15272557582778501</c:v>
                </c:pt>
                <c:pt idx="209">
                  <c:v>0.14968381909977099</c:v>
                </c:pt>
                <c:pt idx="210">
                  <c:v>0.145497698611804</c:v>
                </c:pt>
                <c:pt idx="211">
                  <c:v>0.140864561030105</c:v>
                </c:pt>
                <c:pt idx="212">
                  <c:v>0.13778704293459201</c:v>
                </c:pt>
                <c:pt idx="213">
                  <c:v>0.13546051355654801</c:v>
                </c:pt>
                <c:pt idx="214">
                  <c:v>0.132061143153548</c:v>
                </c:pt>
                <c:pt idx="215">
                  <c:v>0.12762469309309099</c:v>
                </c:pt>
                <c:pt idx="216">
                  <c:v>0.12327764645138101</c:v>
                </c:pt>
                <c:pt idx="217">
                  <c:v>0.12012860562087101</c:v>
                </c:pt>
                <c:pt idx="218">
                  <c:v>0.116621951115376</c:v>
                </c:pt>
                <c:pt idx="219">
                  <c:v>0.11501064908730201</c:v>
                </c:pt>
                <c:pt idx="220">
                  <c:v>0.113184778854238</c:v>
                </c:pt>
                <c:pt idx="221">
                  <c:v>0.11085824947619401</c:v>
                </c:pt>
                <c:pt idx="222">
                  <c:v>0.10820986779066299</c:v>
                </c:pt>
                <c:pt idx="223">
                  <c:v>0.10568665089137801</c:v>
                </c:pt>
                <c:pt idx="224">
                  <c:v>0.102805820317107</c:v>
                </c:pt>
                <c:pt idx="225">
                  <c:v>9.9138239657867999E-2</c:v>
                </c:pt>
                <c:pt idx="226">
                  <c:v>9.6436215921089599E-2</c:v>
                </c:pt>
                <c:pt idx="227">
                  <c:v>9.4467300218030903E-2</c:v>
                </c:pt>
                <c:pt idx="228">
                  <c:v>9.4822873402376495E-2</c:v>
                </c:pt>
                <c:pt idx="229">
                  <c:v>9.4373815818005205E-2</c:v>
                </c:pt>
                <c:pt idx="230">
                  <c:v>9.3298934302409695E-2</c:v>
                </c:pt>
                <c:pt idx="231">
                  <c:v>9.3010802871781803E-2</c:v>
                </c:pt>
                <c:pt idx="232">
                  <c:v>9.1435262211207E-2</c:v>
                </c:pt>
                <c:pt idx="233">
                  <c:v>8.9752437448136504E-2</c:v>
                </c:pt>
                <c:pt idx="234">
                  <c:v>8.9589470803753499E-2</c:v>
                </c:pt>
                <c:pt idx="235">
                  <c:v>8.8854322279393994E-2</c:v>
                </c:pt>
                <c:pt idx="236">
                  <c:v>8.6402628115105296E-2</c:v>
                </c:pt>
                <c:pt idx="237">
                  <c:v>8.4326428309551102E-2</c:v>
                </c:pt>
                <c:pt idx="238">
                  <c:v>8.0712489701560294E-2</c:v>
                </c:pt>
                <c:pt idx="239">
                  <c:v>7.7724375024793693E-2</c:v>
                </c:pt>
                <c:pt idx="240">
                  <c:v>7.7328959491670193E-2</c:v>
                </c:pt>
                <c:pt idx="241">
                  <c:v>7.7291157633531907E-2</c:v>
                </c:pt>
                <c:pt idx="242">
                  <c:v>7.6216276117936493E-2</c:v>
                </c:pt>
                <c:pt idx="243">
                  <c:v>7.4962587764848404E-2</c:v>
                </c:pt>
                <c:pt idx="244">
                  <c:v>7.3941348300500698E-2</c:v>
                </c:pt>
                <c:pt idx="245">
                  <c:v>7.1489654136212E-2</c:v>
                </c:pt>
                <c:pt idx="246">
                  <c:v>7.02002044156253E-2</c:v>
                </c:pt>
                <c:pt idx="247">
                  <c:v>7.0716703753714305E-2</c:v>
                </c:pt>
                <c:pt idx="248">
                  <c:v>7.0035197280602507E-2</c:v>
                </c:pt>
                <c:pt idx="249">
                  <c:v>6.8549060038774007E-2</c:v>
                </c:pt>
                <c:pt idx="250">
                  <c:v>6.8207286556898297E-2</c:v>
                </c:pt>
                <c:pt idx="251">
                  <c:v>6.6077444700096299E-2</c:v>
                </c:pt>
                <c:pt idx="252">
                  <c:v>6.41085289970377E-2</c:v>
                </c:pt>
                <c:pt idx="253">
                  <c:v>6.3784636198911296E-2</c:v>
                </c:pt>
                <c:pt idx="254">
                  <c:v>6.3121010409548803E-2</c:v>
                </c:pt>
                <c:pt idx="255">
                  <c:v>6.0705077612758597E-2</c:v>
                </c:pt>
                <c:pt idx="256">
                  <c:v>6.0166616609640997E-2</c:v>
                </c:pt>
                <c:pt idx="257">
                  <c:v>6.0432786375240299E-2</c:v>
                </c:pt>
                <c:pt idx="258">
                  <c:v>6.0555910670845398E-2</c:v>
                </c:pt>
                <c:pt idx="259">
                  <c:v>6.0249898556468201E-2</c:v>
                </c:pt>
                <c:pt idx="260">
                  <c:v>5.9478988664610197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B23C-4B91-980F-58C9A6084779}"/>
            </c:ext>
          </c:extLst>
        </c:ser>
        <c:ser>
          <c:idx val="2"/>
          <c:order val="1"/>
          <c:tx>
            <c:strRef>
              <c:f>Sheet1!$W$1</c:f>
              <c:strCache>
                <c:ptCount val="1"/>
                <c:pt idx="0">
                  <c:v>Blue Perspex</c:v>
                </c:pt>
              </c:strCache>
            </c:strRef>
          </c:tx>
          <c:spPr>
            <a:ln w="19050" cap="rnd">
              <a:solidFill>
                <a:srgbClr val="0070C0"/>
              </a:solidFill>
              <a:round/>
            </a:ln>
            <a:effectLst/>
          </c:spPr>
          <c:marker>
            <c:symbol val="none"/>
          </c:marker>
          <c:xVal>
            <c:numRef>
              <c:f>Sheet1!$W$3:$W$173</c:f>
              <c:numCache>
                <c:formatCode>General</c:formatCode>
                <c:ptCount val="171"/>
                <c:pt idx="0">
                  <c:v>1912069</c:v>
                </c:pt>
                <c:pt idx="1">
                  <c:v>1884139</c:v>
                </c:pt>
                <c:pt idx="2">
                  <c:v>1856617</c:v>
                </c:pt>
                <c:pt idx="3">
                  <c:v>1829498</c:v>
                </c:pt>
                <c:pt idx="4">
                  <c:v>1802774</c:v>
                </c:pt>
                <c:pt idx="5">
                  <c:v>1776441</c:v>
                </c:pt>
                <c:pt idx="6">
                  <c:v>1750492</c:v>
                </c:pt>
                <c:pt idx="7">
                  <c:v>1724922</c:v>
                </c:pt>
                <c:pt idx="8">
                  <c:v>1699726</c:v>
                </c:pt>
                <c:pt idx="9">
                  <c:v>1674898</c:v>
                </c:pt>
                <c:pt idx="10">
                  <c:v>1650433</c:v>
                </c:pt>
                <c:pt idx="11">
                  <c:v>1626324</c:v>
                </c:pt>
                <c:pt idx="12">
                  <c:v>1602569</c:v>
                </c:pt>
                <c:pt idx="13">
                  <c:v>1579160</c:v>
                </c:pt>
                <c:pt idx="14">
                  <c:v>1556093</c:v>
                </c:pt>
                <c:pt idx="15">
                  <c:v>1533363</c:v>
                </c:pt>
                <c:pt idx="16">
                  <c:v>1510965</c:v>
                </c:pt>
                <c:pt idx="17">
                  <c:v>1488894</c:v>
                </c:pt>
                <c:pt idx="18">
                  <c:v>1467145</c:v>
                </c:pt>
                <c:pt idx="19">
                  <c:v>1445715</c:v>
                </c:pt>
                <c:pt idx="20">
                  <c:v>1424597</c:v>
                </c:pt>
                <c:pt idx="21">
                  <c:v>1403788</c:v>
                </c:pt>
                <c:pt idx="22">
                  <c:v>1383282</c:v>
                </c:pt>
                <c:pt idx="23">
                  <c:v>1363076</c:v>
                </c:pt>
                <c:pt idx="24">
                  <c:v>1343166</c:v>
                </c:pt>
                <c:pt idx="25">
                  <c:v>1323546</c:v>
                </c:pt>
                <c:pt idx="26">
                  <c:v>1304213</c:v>
                </c:pt>
                <c:pt idx="27">
                  <c:v>1285162</c:v>
                </c:pt>
                <c:pt idx="28">
                  <c:v>1266390</c:v>
                </c:pt>
                <c:pt idx="29">
                  <c:v>1247891</c:v>
                </c:pt>
                <c:pt idx="30">
                  <c:v>1229663</c:v>
                </c:pt>
                <c:pt idx="31">
                  <c:v>1211701</c:v>
                </c:pt>
                <c:pt idx="32">
                  <c:v>1194002</c:v>
                </c:pt>
                <c:pt idx="33">
                  <c:v>1176561</c:v>
                </c:pt>
                <c:pt idx="34">
                  <c:v>1159375</c:v>
                </c:pt>
                <c:pt idx="35">
                  <c:v>1142440</c:v>
                </c:pt>
                <c:pt idx="36">
                  <c:v>1125752</c:v>
                </c:pt>
                <c:pt idx="37">
                  <c:v>1109308</c:v>
                </c:pt>
                <c:pt idx="38">
                  <c:v>1093104</c:v>
                </c:pt>
                <c:pt idx="39">
                  <c:v>1077137</c:v>
                </c:pt>
                <c:pt idx="40">
                  <c:v>1061403</c:v>
                </c:pt>
                <c:pt idx="41">
                  <c:v>1045899</c:v>
                </c:pt>
                <c:pt idx="42">
                  <c:v>1030621</c:v>
                </c:pt>
                <c:pt idx="43">
                  <c:v>1015567</c:v>
                </c:pt>
                <c:pt idx="44">
                  <c:v>1000733</c:v>
                </c:pt>
                <c:pt idx="45">
                  <c:v>986115</c:v>
                </c:pt>
                <c:pt idx="46">
                  <c:v>971710</c:v>
                </c:pt>
                <c:pt idx="47">
                  <c:v>957517</c:v>
                </c:pt>
                <c:pt idx="48">
                  <c:v>943530</c:v>
                </c:pt>
                <c:pt idx="49">
                  <c:v>929748</c:v>
                </c:pt>
                <c:pt idx="50">
                  <c:v>916167</c:v>
                </c:pt>
                <c:pt idx="51">
                  <c:v>902784</c:v>
                </c:pt>
                <c:pt idx="52">
                  <c:v>889597</c:v>
                </c:pt>
                <c:pt idx="53">
                  <c:v>876603</c:v>
                </c:pt>
                <c:pt idx="54">
                  <c:v>863798</c:v>
                </c:pt>
                <c:pt idx="55">
                  <c:v>851180</c:v>
                </c:pt>
                <c:pt idx="56">
                  <c:v>838747</c:v>
                </c:pt>
                <c:pt idx="57">
                  <c:v>826495</c:v>
                </c:pt>
                <c:pt idx="58">
                  <c:v>814423</c:v>
                </c:pt>
                <c:pt idx="59">
                  <c:v>802526</c:v>
                </c:pt>
                <c:pt idx="60">
                  <c:v>790804</c:v>
                </c:pt>
                <c:pt idx="61">
                  <c:v>779252</c:v>
                </c:pt>
                <c:pt idx="62">
                  <c:v>767870</c:v>
                </c:pt>
                <c:pt idx="63">
                  <c:v>756653</c:v>
                </c:pt>
                <c:pt idx="64">
                  <c:v>745601</c:v>
                </c:pt>
                <c:pt idx="65">
                  <c:v>734710</c:v>
                </c:pt>
                <c:pt idx="66">
                  <c:v>723978</c:v>
                </c:pt>
                <c:pt idx="67">
                  <c:v>713403</c:v>
                </c:pt>
                <c:pt idx="68">
                  <c:v>702982</c:v>
                </c:pt>
                <c:pt idx="69">
                  <c:v>692713</c:v>
                </c:pt>
                <c:pt idx="70">
                  <c:v>682595</c:v>
                </c:pt>
                <c:pt idx="71">
                  <c:v>672624</c:v>
                </c:pt>
                <c:pt idx="72">
                  <c:v>662799</c:v>
                </c:pt>
                <c:pt idx="73">
                  <c:v>653117</c:v>
                </c:pt>
                <c:pt idx="74">
                  <c:v>643577</c:v>
                </c:pt>
                <c:pt idx="75">
                  <c:v>634176</c:v>
                </c:pt>
                <c:pt idx="76">
                  <c:v>624913</c:v>
                </c:pt>
                <c:pt idx="77">
                  <c:v>615785</c:v>
                </c:pt>
                <c:pt idx="78">
                  <c:v>606790</c:v>
                </c:pt>
                <c:pt idx="79">
                  <c:v>597926</c:v>
                </c:pt>
                <c:pt idx="80">
                  <c:v>589192</c:v>
                </c:pt>
                <c:pt idx="81">
                  <c:v>580586</c:v>
                </c:pt>
                <c:pt idx="82">
                  <c:v>572105</c:v>
                </c:pt>
                <c:pt idx="83">
                  <c:v>563748</c:v>
                </c:pt>
                <c:pt idx="84">
                  <c:v>555514</c:v>
                </c:pt>
                <c:pt idx="85">
                  <c:v>547399</c:v>
                </c:pt>
                <c:pt idx="86">
                  <c:v>539403</c:v>
                </c:pt>
                <c:pt idx="87">
                  <c:v>531524</c:v>
                </c:pt>
                <c:pt idx="88">
                  <c:v>523760</c:v>
                </c:pt>
                <c:pt idx="89">
                  <c:v>516110</c:v>
                </c:pt>
                <c:pt idx="90">
                  <c:v>508571</c:v>
                </c:pt>
                <c:pt idx="91">
                  <c:v>501142</c:v>
                </c:pt>
                <c:pt idx="92">
                  <c:v>493822</c:v>
                </c:pt>
                <c:pt idx="93">
                  <c:v>486608</c:v>
                </c:pt>
                <c:pt idx="94">
                  <c:v>479500</c:v>
                </c:pt>
                <c:pt idx="95">
                  <c:v>472496</c:v>
                </c:pt>
                <c:pt idx="96">
                  <c:v>465594</c:v>
                </c:pt>
                <c:pt idx="97">
                  <c:v>458793</c:v>
                </c:pt>
                <c:pt idx="98">
                  <c:v>452092</c:v>
                </c:pt>
                <c:pt idx="99">
                  <c:v>445488</c:v>
                </c:pt>
                <c:pt idx="100">
                  <c:v>438981</c:v>
                </c:pt>
                <c:pt idx="101">
                  <c:v>432568</c:v>
                </c:pt>
                <c:pt idx="102">
                  <c:v>426250</c:v>
                </c:pt>
                <c:pt idx="103">
                  <c:v>420024</c:v>
                </c:pt>
                <c:pt idx="104">
                  <c:v>413888</c:v>
                </c:pt>
                <c:pt idx="105">
                  <c:v>407843</c:v>
                </c:pt>
                <c:pt idx="106">
                  <c:v>401885</c:v>
                </c:pt>
                <c:pt idx="107">
                  <c:v>396015</c:v>
                </c:pt>
                <c:pt idx="108">
                  <c:v>390230</c:v>
                </c:pt>
                <c:pt idx="109">
                  <c:v>384530</c:v>
                </c:pt>
                <c:pt idx="110">
                  <c:v>378913</c:v>
                </c:pt>
                <c:pt idx="111">
                  <c:v>373378</c:v>
                </c:pt>
                <c:pt idx="112">
                  <c:v>367924</c:v>
                </c:pt>
                <c:pt idx="113">
                  <c:v>362550</c:v>
                </c:pt>
                <c:pt idx="114">
                  <c:v>357254</c:v>
                </c:pt>
                <c:pt idx="115">
                  <c:v>352036</c:v>
                </c:pt>
                <c:pt idx="116">
                  <c:v>346894</c:v>
                </c:pt>
                <c:pt idx="117">
                  <c:v>341826</c:v>
                </c:pt>
                <c:pt idx="118">
                  <c:v>336833</c:v>
                </c:pt>
                <c:pt idx="119">
                  <c:v>331913</c:v>
                </c:pt>
                <c:pt idx="120">
                  <c:v>327065</c:v>
                </c:pt>
                <c:pt idx="121">
                  <c:v>322287</c:v>
                </c:pt>
                <c:pt idx="122">
                  <c:v>317580</c:v>
                </c:pt>
                <c:pt idx="123">
                  <c:v>312941</c:v>
                </c:pt>
                <c:pt idx="124">
                  <c:v>308370</c:v>
                </c:pt>
                <c:pt idx="125">
                  <c:v>303865</c:v>
                </c:pt>
                <c:pt idx="126">
                  <c:v>299427</c:v>
                </c:pt>
                <c:pt idx="127">
                  <c:v>295053</c:v>
                </c:pt>
                <c:pt idx="128">
                  <c:v>290743</c:v>
                </c:pt>
                <c:pt idx="129">
                  <c:v>286496</c:v>
                </c:pt>
                <c:pt idx="130">
                  <c:v>282311</c:v>
                </c:pt>
                <c:pt idx="131">
                  <c:v>278187</c:v>
                </c:pt>
                <c:pt idx="132">
                  <c:v>274124</c:v>
                </c:pt>
                <c:pt idx="133">
                  <c:v>270120</c:v>
                </c:pt>
                <c:pt idx="134">
                  <c:v>266174</c:v>
                </c:pt>
                <c:pt idx="135">
                  <c:v>262286</c:v>
                </c:pt>
                <c:pt idx="136">
                  <c:v>258455</c:v>
                </c:pt>
                <c:pt idx="137">
                  <c:v>254679</c:v>
                </c:pt>
                <c:pt idx="138">
                  <c:v>250959</c:v>
                </c:pt>
                <c:pt idx="139">
                  <c:v>247294</c:v>
                </c:pt>
                <c:pt idx="140">
                  <c:v>243681</c:v>
                </c:pt>
                <c:pt idx="141">
                  <c:v>240122</c:v>
                </c:pt>
                <c:pt idx="142">
                  <c:v>236614</c:v>
                </c:pt>
                <c:pt idx="143">
                  <c:v>233158</c:v>
                </c:pt>
                <c:pt idx="144">
                  <c:v>229752</c:v>
                </c:pt>
                <c:pt idx="145">
                  <c:v>226396</c:v>
                </c:pt>
                <c:pt idx="146">
                  <c:v>223089</c:v>
                </c:pt>
                <c:pt idx="147">
                  <c:v>219831</c:v>
                </c:pt>
                <c:pt idx="148">
                  <c:v>216620</c:v>
                </c:pt>
                <c:pt idx="149">
                  <c:v>213455</c:v>
                </c:pt>
                <c:pt idx="150">
                  <c:v>210337</c:v>
                </c:pt>
                <c:pt idx="151">
                  <c:v>207265</c:v>
                </c:pt>
                <c:pt idx="152">
                  <c:v>204237</c:v>
                </c:pt>
                <c:pt idx="153">
                  <c:v>201254</c:v>
                </c:pt>
                <c:pt idx="154">
                  <c:v>198314</c:v>
                </c:pt>
                <c:pt idx="155">
                  <c:v>195418</c:v>
                </c:pt>
                <c:pt idx="156">
                  <c:v>192563</c:v>
                </c:pt>
                <c:pt idx="157">
                  <c:v>189750</c:v>
                </c:pt>
                <c:pt idx="158">
                  <c:v>186979</c:v>
                </c:pt>
                <c:pt idx="159">
                  <c:v>184247</c:v>
                </c:pt>
                <c:pt idx="160">
                  <c:v>181556</c:v>
                </c:pt>
                <c:pt idx="161">
                  <c:v>178904</c:v>
                </c:pt>
                <c:pt idx="162">
                  <c:v>176291</c:v>
                </c:pt>
                <c:pt idx="163">
                  <c:v>173716</c:v>
                </c:pt>
                <c:pt idx="164">
                  <c:v>171178</c:v>
                </c:pt>
                <c:pt idx="165">
                  <c:v>168678</c:v>
                </c:pt>
                <c:pt idx="166">
                  <c:v>166214</c:v>
                </c:pt>
                <c:pt idx="167">
                  <c:v>163786</c:v>
                </c:pt>
                <c:pt idx="168">
                  <c:v>161393</c:v>
                </c:pt>
                <c:pt idx="169">
                  <c:v>159036</c:v>
                </c:pt>
                <c:pt idx="170">
                  <c:v>156713</c:v>
                </c:pt>
              </c:numCache>
            </c:numRef>
          </c:xVal>
          <c:yVal>
            <c:numRef>
              <c:f>Sheet1!$X$3:$X$173</c:f>
              <c:numCache>
                <c:formatCode>General</c:formatCode>
                <c:ptCount val="171"/>
                <c:pt idx="0">
                  <c:v>3.8616715616468698E-2</c:v>
                </c:pt>
                <c:pt idx="1">
                  <c:v>4.0692413915249699E-2</c:v>
                </c:pt>
                <c:pt idx="2">
                  <c:v>4.3899940519679402E-2</c:v>
                </c:pt>
                <c:pt idx="3">
                  <c:v>4.8372451701010503E-2</c:v>
                </c:pt>
                <c:pt idx="4">
                  <c:v>5.1513400169813803E-2</c:v>
                </c:pt>
                <c:pt idx="5">
                  <c:v>5.93481072002775E-2</c:v>
                </c:pt>
                <c:pt idx="6">
                  <c:v>7.2309330673972994E-2</c:v>
                </c:pt>
                <c:pt idx="7">
                  <c:v>8.6169358978624794E-2</c:v>
                </c:pt>
                <c:pt idx="8">
                  <c:v>0.109849662288169</c:v>
                </c:pt>
                <c:pt idx="9">
                  <c:v>0.14568047534952899</c:v>
                </c:pt>
                <c:pt idx="10">
                  <c:v>0.189500664686055</c:v>
                </c:pt>
                <c:pt idx="11">
                  <c:v>0.24673634835129901</c:v>
                </c:pt>
                <c:pt idx="12">
                  <c:v>0.31389217422487398</c:v>
                </c:pt>
                <c:pt idx="13">
                  <c:v>0.38803870433922</c:v>
                </c:pt>
                <c:pt idx="14">
                  <c:v>0.46960869657590898</c:v>
                </c:pt>
                <c:pt idx="15">
                  <c:v>0.55427457211922404</c:v>
                </c:pt>
                <c:pt idx="16">
                  <c:v>0.63837453350971596</c:v>
                </c:pt>
                <c:pt idx="17">
                  <c:v>0.72220818235770101</c:v>
                </c:pt>
                <c:pt idx="18">
                  <c:v>0.79865165815115802</c:v>
                </c:pt>
                <c:pt idx="19">
                  <c:v>0.87432948538491095</c:v>
                </c:pt>
                <c:pt idx="20">
                  <c:v>0.95356924287467604</c:v>
                </c:pt>
                <c:pt idx="21">
                  <c:v>1.02871444502342</c:v>
                </c:pt>
                <c:pt idx="22">
                  <c:v>1.1013962561539801</c:v>
                </c:pt>
                <c:pt idx="23">
                  <c:v>1.1755760753361399</c:v>
                </c:pt>
                <c:pt idx="24">
                  <c:v>1.24892366782297</c:v>
                </c:pt>
                <c:pt idx="25">
                  <c:v>1.3147812200518301</c:v>
                </c:pt>
                <c:pt idx="26">
                  <c:v>1.38200362406104</c:v>
                </c:pt>
                <c:pt idx="27">
                  <c:v>1.4502579891724501</c:v>
                </c:pt>
                <c:pt idx="28">
                  <c:v>1.51698105716445</c:v>
                </c:pt>
                <c:pt idx="29">
                  <c:v>1.58606764897119</c:v>
                </c:pt>
                <c:pt idx="30">
                  <c:v>1.6574844755248599</c:v>
                </c:pt>
                <c:pt idx="31">
                  <c:v>1.72723684868786</c:v>
                </c:pt>
                <c:pt idx="32">
                  <c:v>1.79565765913834</c:v>
                </c:pt>
                <c:pt idx="33">
                  <c:v>1.86401189145319</c:v>
                </c:pt>
                <c:pt idx="34">
                  <c:v>1.9271397401213699</c:v>
                </c:pt>
                <c:pt idx="35">
                  <c:v>1.9871051273472899</c:v>
                </c:pt>
                <c:pt idx="36">
                  <c:v>2.04377489685971</c:v>
                </c:pt>
                <c:pt idx="37">
                  <c:v>2.09974559594805</c:v>
                </c:pt>
                <c:pt idx="38">
                  <c:v>2.1565152326639101</c:v>
                </c:pt>
                <c:pt idx="39">
                  <c:v>2.2090904468353099</c:v>
                </c:pt>
                <c:pt idx="40">
                  <c:v>2.2546416676981198</c:v>
                </c:pt>
                <c:pt idx="41">
                  <c:v>2.3009252480528199</c:v>
                </c:pt>
                <c:pt idx="42">
                  <c:v>2.3454777968812399</c:v>
                </c:pt>
                <c:pt idx="43">
                  <c:v>2.3788785079922401</c:v>
                </c:pt>
                <c:pt idx="44">
                  <c:v>2.4103484531700698</c:v>
                </c:pt>
                <c:pt idx="45">
                  <c:v>2.4365920147012301</c:v>
                </c:pt>
                <c:pt idx="46">
                  <c:v>2.4574427472466498</c:v>
                </c:pt>
                <c:pt idx="47">
                  <c:v>2.47286736173852</c:v>
                </c:pt>
                <c:pt idx="48">
                  <c:v>2.4829657253802799</c:v>
                </c:pt>
                <c:pt idx="49">
                  <c:v>2.48803743978225</c:v>
                </c:pt>
                <c:pt idx="50">
                  <c:v>2.4840545277390298</c:v>
                </c:pt>
                <c:pt idx="51">
                  <c:v>2.47258157543784</c:v>
                </c:pt>
                <c:pt idx="52">
                  <c:v>2.45874509932192</c:v>
                </c:pt>
                <c:pt idx="53">
                  <c:v>2.4397821067627601</c:v>
                </c:pt>
                <c:pt idx="54">
                  <c:v>2.4104329250458898</c:v>
                </c:pt>
                <c:pt idx="55">
                  <c:v>2.3718293824769399</c:v>
                </c:pt>
                <c:pt idx="56">
                  <c:v>2.3292311517704198</c:v>
                </c:pt>
                <c:pt idx="57">
                  <c:v>2.2887967104717499</c:v>
                </c:pt>
                <c:pt idx="58">
                  <c:v>2.2416045884070099</c:v>
                </c:pt>
                <c:pt idx="59">
                  <c:v>2.1857905977786398</c:v>
                </c:pt>
                <c:pt idx="60">
                  <c:v>2.1285784663021201</c:v>
                </c:pt>
                <c:pt idx="61">
                  <c:v>2.0724315849956301</c:v>
                </c:pt>
                <c:pt idx="62">
                  <c:v>2.0077627023289599</c:v>
                </c:pt>
                <c:pt idx="63">
                  <c:v>1.9408634521188</c:v>
                </c:pt>
                <c:pt idx="64">
                  <c:v>1.87256606106049</c:v>
                </c:pt>
                <c:pt idx="65">
                  <c:v>1.8028039510184</c:v>
                </c:pt>
                <c:pt idx="66">
                  <c:v>1.7341070911463301</c:v>
                </c:pt>
                <c:pt idx="67">
                  <c:v>1.66504405152831</c:v>
                </c:pt>
                <c:pt idx="68">
                  <c:v>1.5980116450469</c:v>
                </c:pt>
                <c:pt idx="69">
                  <c:v>1.5283826912760601</c:v>
                </c:pt>
                <c:pt idx="70">
                  <c:v>1.4647124806437899</c:v>
                </c:pt>
                <c:pt idx="71">
                  <c:v>1.4069344350144399</c:v>
                </c:pt>
                <c:pt idx="72">
                  <c:v>1.35118702252171</c:v>
                </c:pt>
                <c:pt idx="73">
                  <c:v>1.29960074350562</c:v>
                </c:pt>
                <c:pt idx="74">
                  <c:v>1.24694921431951</c:v>
                </c:pt>
                <c:pt idx="75">
                  <c:v>1.1954628025068601</c:v>
                </c:pt>
                <c:pt idx="76">
                  <c:v>1.1540629782416101</c:v>
                </c:pt>
                <c:pt idx="77">
                  <c:v>1.1197870144883799</c:v>
                </c:pt>
                <c:pt idx="78">
                  <c:v>1.08867351217741</c:v>
                </c:pt>
                <c:pt idx="79">
                  <c:v>1.0627863935131101</c:v>
                </c:pt>
                <c:pt idx="80">
                  <c:v>1.03699914205225</c:v>
                </c:pt>
                <c:pt idx="81">
                  <c:v>1.01101215618451</c:v>
                </c:pt>
                <c:pt idx="82">
                  <c:v>0.98579081887646702</c:v>
                </c:pt>
                <c:pt idx="83">
                  <c:v>0.96509679479102395</c:v>
                </c:pt>
                <c:pt idx="84">
                  <c:v>0.94323765333211795</c:v>
                </c:pt>
                <c:pt idx="85">
                  <c:v>0.923608879416697</c:v>
                </c:pt>
                <c:pt idx="86">
                  <c:v>0.90454601965409998</c:v>
                </c:pt>
                <c:pt idx="87">
                  <c:v>0.88075611226202899</c:v>
                </c:pt>
                <c:pt idx="88">
                  <c:v>0.86299152614414598</c:v>
                </c:pt>
                <c:pt idx="89">
                  <c:v>0.84702454968817598</c:v>
                </c:pt>
                <c:pt idx="90">
                  <c:v>0.82979258865530503</c:v>
                </c:pt>
                <c:pt idx="91">
                  <c:v>0.81439152635215895</c:v>
                </c:pt>
                <c:pt idx="92">
                  <c:v>0.799323354727145</c:v>
                </c:pt>
                <c:pt idx="93">
                  <c:v>0.78438833937338404</c:v>
                </c:pt>
                <c:pt idx="94">
                  <c:v>0.769653058426502</c:v>
                </c:pt>
                <c:pt idx="95">
                  <c:v>0.75282056620738902</c:v>
                </c:pt>
                <c:pt idx="96">
                  <c:v>0.74024907466836498</c:v>
                </c:pt>
                <c:pt idx="97">
                  <c:v>0.73300383397945201</c:v>
                </c:pt>
                <c:pt idx="98">
                  <c:v>0.722562842780472</c:v>
                </c:pt>
                <c:pt idx="99">
                  <c:v>0.70885952293579901</c:v>
                </c:pt>
                <c:pt idx="100">
                  <c:v>0.69592185165082998</c:v>
                </c:pt>
                <c:pt idx="101">
                  <c:v>0.68611335274030005</c:v>
                </c:pt>
                <c:pt idx="102">
                  <c:v>0.67467368950692497</c:v>
                </c:pt>
                <c:pt idx="103">
                  <c:v>0.66173601822195505</c:v>
                </c:pt>
                <c:pt idx="104">
                  <c:v>0.64803269837728195</c:v>
                </c:pt>
                <c:pt idx="105">
                  <c:v>0.63193256565005995</c:v>
                </c:pt>
                <c:pt idx="106">
                  <c:v>0.61593230012627598</c:v>
                </c:pt>
                <c:pt idx="107">
                  <c:v>0.600298214348438</c:v>
                </c:pt>
                <c:pt idx="108">
                  <c:v>0.58509688645217095</c:v>
                </c:pt>
                <c:pt idx="109">
                  <c:v>0.56813123796180498</c:v>
                </c:pt>
                <c:pt idx="110">
                  <c:v>0.54826944057169202</c:v>
                </c:pt>
                <c:pt idx="111">
                  <c:v>0.53256877665822699</c:v>
                </c:pt>
                <c:pt idx="112">
                  <c:v>0.51720100342289399</c:v>
                </c:pt>
                <c:pt idx="113">
                  <c:v>0.49870405781312199</c:v>
                </c:pt>
                <c:pt idx="114">
                  <c:v>0.48603269907065799</c:v>
                </c:pt>
                <c:pt idx="115">
                  <c:v>0.472928582446622</c:v>
                </c:pt>
                <c:pt idx="116">
                  <c:v>0.45962473141570798</c:v>
                </c:pt>
                <c:pt idx="117">
                  <c:v>0.447652443097321</c:v>
                </c:pt>
                <c:pt idx="118">
                  <c:v>0.43571344384674698</c:v>
                </c:pt>
                <c:pt idx="119">
                  <c:v>0.42357471018929499</c:v>
                </c:pt>
                <c:pt idx="120">
                  <c:v>0.41236807043061102</c:v>
                </c:pt>
                <c:pt idx="121">
                  <c:v>0.40285917313040098</c:v>
                </c:pt>
                <c:pt idx="122">
                  <c:v>0.38985492370980501</c:v>
                </c:pt>
                <c:pt idx="123">
                  <c:v>0.376051736661693</c:v>
                </c:pt>
                <c:pt idx="124">
                  <c:v>0.36551087825927298</c:v>
                </c:pt>
                <c:pt idx="125">
                  <c:v>0.35586882468781</c:v>
                </c:pt>
                <c:pt idx="126">
                  <c:v>0.34769149010012701</c:v>
                </c:pt>
                <c:pt idx="127">
                  <c:v>0.34314266390408299</c:v>
                </c:pt>
                <c:pt idx="128">
                  <c:v>0.33539808719797198</c:v>
                </c:pt>
                <c:pt idx="129">
                  <c:v>0.324690783456486</c:v>
                </c:pt>
                <c:pt idx="130">
                  <c:v>0.31494886268158301</c:v>
                </c:pt>
                <c:pt idx="131">
                  <c:v>0.30703784063640599</c:v>
                </c:pt>
                <c:pt idx="132">
                  <c:v>0.29842774816715201</c:v>
                </c:pt>
                <c:pt idx="133">
                  <c:v>0.28725439747628201</c:v>
                </c:pt>
                <c:pt idx="134">
                  <c:v>0.27707971881980797</c:v>
                </c:pt>
                <c:pt idx="135">
                  <c:v>0.262943641093563</c:v>
                </c:pt>
                <c:pt idx="136">
                  <c:v>0.25376763447148498</c:v>
                </c:pt>
                <c:pt idx="137">
                  <c:v>0.251881933700496</c:v>
                </c:pt>
                <c:pt idx="138">
                  <c:v>0.25049556894670499</c:v>
                </c:pt>
                <c:pt idx="139">
                  <c:v>0.242018632748703</c:v>
                </c:pt>
                <c:pt idx="140">
                  <c:v>0.23530601714480101</c:v>
                </c:pt>
                <c:pt idx="141">
                  <c:v>0.23421925400132901</c:v>
                </c:pt>
                <c:pt idx="142">
                  <c:v>0.22534284898956899</c:v>
                </c:pt>
                <c:pt idx="143">
                  <c:v>0.21576737355373199</c:v>
                </c:pt>
                <c:pt idx="144">
                  <c:v>0.20802279684762101</c:v>
                </c:pt>
                <c:pt idx="145">
                  <c:v>0.20507184590661001</c:v>
                </c:pt>
                <c:pt idx="146">
                  <c:v>0.203219434203434</c:v>
                </c:pt>
                <c:pt idx="147">
                  <c:v>0.19733904529486199</c:v>
                </c:pt>
                <c:pt idx="148">
                  <c:v>0.19175825799660801</c:v>
                </c:pt>
                <c:pt idx="149">
                  <c:v>0.18790850222464101</c:v>
                </c:pt>
                <c:pt idx="150">
                  <c:v>0.184391637130805</c:v>
                </c:pt>
                <c:pt idx="151">
                  <c:v>0.18323829585170601</c:v>
                </c:pt>
                <c:pt idx="152">
                  <c:v>0.17908893846942001</c:v>
                </c:pt>
                <c:pt idx="153">
                  <c:v>0.17147751803456199</c:v>
                </c:pt>
                <c:pt idx="154">
                  <c:v>0.16579686353286899</c:v>
                </c:pt>
                <c:pt idx="155">
                  <c:v>0.16347840488030799</c:v>
                </c:pt>
                <c:pt idx="156">
                  <c:v>0.160427586735857</c:v>
                </c:pt>
                <c:pt idx="157">
                  <c:v>0.15830886249017601</c:v>
                </c:pt>
                <c:pt idx="158">
                  <c:v>0.16141652189116601</c:v>
                </c:pt>
                <c:pt idx="159">
                  <c:v>0.15866530535703399</c:v>
                </c:pt>
                <c:pt idx="160">
                  <c:v>0.15218571322782401</c:v>
                </c:pt>
                <c:pt idx="161">
                  <c:v>0.14677137126863701</c:v>
                </c:pt>
                <c:pt idx="162">
                  <c:v>0.14288832642885599</c:v>
                </c:pt>
                <c:pt idx="163">
                  <c:v>0.142267610234768</c:v>
                </c:pt>
                <c:pt idx="164">
                  <c:v>0.14254569887163701</c:v>
                </c:pt>
                <c:pt idx="165">
                  <c:v>0.140293818354703</c:v>
                </c:pt>
                <c:pt idx="166">
                  <c:v>0.13581157029428501</c:v>
                </c:pt>
                <c:pt idx="167">
                  <c:v>0.133826002319856</c:v>
                </c:pt>
                <c:pt idx="168">
                  <c:v>0.130009535615702</c:v>
                </c:pt>
                <c:pt idx="169">
                  <c:v>0.125527287555284</c:v>
                </c:pt>
                <c:pt idx="170">
                  <c:v>0.1225430475464590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B23C-4B91-980F-58C9A6084779}"/>
            </c:ext>
          </c:extLst>
        </c:ser>
        <c:ser>
          <c:idx val="1"/>
          <c:order val="2"/>
          <c:tx>
            <c:strRef>
              <c:f>Sheet1!$G$1</c:f>
              <c:strCache>
                <c:ptCount val="1"/>
                <c:pt idx="0">
                  <c:v>Recycled uncontrolled PMMA</c:v>
                </c:pt>
              </c:strCache>
            </c:strRef>
          </c:tx>
          <c:spPr>
            <a:ln w="19050" cap="rnd">
              <a:solidFill>
                <a:srgbClr val="43CD27"/>
              </a:solidFill>
              <a:round/>
            </a:ln>
            <a:effectLst/>
          </c:spPr>
          <c:marker>
            <c:symbol val="none"/>
          </c:marker>
          <c:xVal>
            <c:numRef>
              <c:f>Sheet1!$G$3:$G$265</c:f>
              <c:numCache>
                <c:formatCode>General</c:formatCode>
                <c:ptCount val="263"/>
                <c:pt idx="0">
                  <c:v>274124</c:v>
                </c:pt>
                <c:pt idx="1">
                  <c:v>270120</c:v>
                </c:pt>
                <c:pt idx="2">
                  <c:v>266174</c:v>
                </c:pt>
                <c:pt idx="3">
                  <c:v>262286</c:v>
                </c:pt>
                <c:pt idx="4">
                  <c:v>258455</c:v>
                </c:pt>
                <c:pt idx="5">
                  <c:v>254679</c:v>
                </c:pt>
                <c:pt idx="6">
                  <c:v>250959</c:v>
                </c:pt>
                <c:pt idx="7">
                  <c:v>247294</c:v>
                </c:pt>
                <c:pt idx="8">
                  <c:v>243681</c:v>
                </c:pt>
                <c:pt idx="9">
                  <c:v>240122</c:v>
                </c:pt>
                <c:pt idx="10">
                  <c:v>236614</c:v>
                </c:pt>
                <c:pt idx="11">
                  <c:v>233158</c:v>
                </c:pt>
                <c:pt idx="12">
                  <c:v>229752</c:v>
                </c:pt>
                <c:pt idx="13">
                  <c:v>226396</c:v>
                </c:pt>
                <c:pt idx="14">
                  <c:v>223089</c:v>
                </c:pt>
                <c:pt idx="15">
                  <c:v>219831</c:v>
                </c:pt>
                <c:pt idx="16">
                  <c:v>216620</c:v>
                </c:pt>
                <c:pt idx="17">
                  <c:v>213455</c:v>
                </c:pt>
                <c:pt idx="18">
                  <c:v>210337</c:v>
                </c:pt>
                <c:pt idx="19">
                  <c:v>207265</c:v>
                </c:pt>
                <c:pt idx="20">
                  <c:v>204237</c:v>
                </c:pt>
                <c:pt idx="21">
                  <c:v>201254</c:v>
                </c:pt>
                <c:pt idx="22">
                  <c:v>198314</c:v>
                </c:pt>
                <c:pt idx="23">
                  <c:v>195418</c:v>
                </c:pt>
                <c:pt idx="24">
                  <c:v>192563</c:v>
                </c:pt>
                <c:pt idx="25">
                  <c:v>189750</c:v>
                </c:pt>
                <c:pt idx="26">
                  <c:v>186979</c:v>
                </c:pt>
                <c:pt idx="27">
                  <c:v>184247</c:v>
                </c:pt>
                <c:pt idx="28">
                  <c:v>181556</c:v>
                </c:pt>
                <c:pt idx="29">
                  <c:v>178904</c:v>
                </c:pt>
                <c:pt idx="30">
                  <c:v>176291</c:v>
                </c:pt>
                <c:pt idx="31">
                  <c:v>173716</c:v>
                </c:pt>
                <c:pt idx="32">
                  <c:v>171178</c:v>
                </c:pt>
                <c:pt idx="33">
                  <c:v>168678</c:v>
                </c:pt>
                <c:pt idx="34">
                  <c:v>166214</c:v>
                </c:pt>
                <c:pt idx="35">
                  <c:v>163786</c:v>
                </c:pt>
                <c:pt idx="36">
                  <c:v>161393</c:v>
                </c:pt>
                <c:pt idx="37">
                  <c:v>159036</c:v>
                </c:pt>
                <c:pt idx="38">
                  <c:v>156713</c:v>
                </c:pt>
                <c:pt idx="39">
                  <c:v>154424</c:v>
                </c:pt>
                <c:pt idx="40">
                  <c:v>152168</c:v>
                </c:pt>
                <c:pt idx="41">
                  <c:v>149945</c:v>
                </c:pt>
                <c:pt idx="42">
                  <c:v>147755</c:v>
                </c:pt>
                <c:pt idx="43">
                  <c:v>145597</c:v>
                </c:pt>
                <c:pt idx="44">
                  <c:v>143470</c:v>
                </c:pt>
                <c:pt idx="45">
                  <c:v>141374</c:v>
                </c:pt>
                <c:pt idx="46">
                  <c:v>139309</c:v>
                </c:pt>
                <c:pt idx="47">
                  <c:v>137274</c:v>
                </c:pt>
                <c:pt idx="48">
                  <c:v>135269</c:v>
                </c:pt>
                <c:pt idx="49">
                  <c:v>133293</c:v>
                </c:pt>
                <c:pt idx="50">
                  <c:v>131346</c:v>
                </c:pt>
                <c:pt idx="51">
                  <c:v>129428</c:v>
                </c:pt>
                <c:pt idx="52">
                  <c:v>127537</c:v>
                </c:pt>
                <c:pt idx="53">
                  <c:v>125674</c:v>
                </c:pt>
                <c:pt idx="54">
                  <c:v>123838</c:v>
                </c:pt>
                <c:pt idx="55">
                  <c:v>122030</c:v>
                </c:pt>
                <c:pt idx="56">
                  <c:v>120247</c:v>
                </c:pt>
                <c:pt idx="57">
                  <c:v>118491</c:v>
                </c:pt>
                <c:pt idx="58">
                  <c:v>116760</c:v>
                </c:pt>
                <c:pt idx="59">
                  <c:v>115054</c:v>
                </c:pt>
                <c:pt idx="60">
                  <c:v>113374</c:v>
                </c:pt>
                <c:pt idx="61">
                  <c:v>111718</c:v>
                </c:pt>
                <c:pt idx="62">
                  <c:v>110086</c:v>
                </c:pt>
                <c:pt idx="63">
                  <c:v>108478</c:v>
                </c:pt>
                <c:pt idx="64">
                  <c:v>106893</c:v>
                </c:pt>
                <c:pt idx="65">
                  <c:v>105332</c:v>
                </c:pt>
                <c:pt idx="66">
                  <c:v>103793</c:v>
                </c:pt>
                <c:pt idx="67">
                  <c:v>102277</c:v>
                </c:pt>
                <c:pt idx="68">
                  <c:v>100783</c:v>
                </c:pt>
                <c:pt idx="69">
                  <c:v>99311</c:v>
                </c:pt>
                <c:pt idx="70">
                  <c:v>97860</c:v>
                </c:pt>
                <c:pt idx="71">
                  <c:v>96431</c:v>
                </c:pt>
                <c:pt idx="72">
                  <c:v>95022</c:v>
                </c:pt>
                <c:pt idx="73">
                  <c:v>93634</c:v>
                </c:pt>
                <c:pt idx="74">
                  <c:v>92266</c:v>
                </c:pt>
                <c:pt idx="75">
                  <c:v>90919</c:v>
                </c:pt>
                <c:pt idx="76">
                  <c:v>89591</c:v>
                </c:pt>
                <c:pt idx="77">
                  <c:v>88282</c:v>
                </c:pt>
                <c:pt idx="78">
                  <c:v>86992</c:v>
                </c:pt>
                <c:pt idx="79">
                  <c:v>85722</c:v>
                </c:pt>
                <c:pt idx="80">
                  <c:v>84470</c:v>
                </c:pt>
                <c:pt idx="81">
                  <c:v>83236</c:v>
                </c:pt>
                <c:pt idx="82">
                  <c:v>82020</c:v>
                </c:pt>
                <c:pt idx="83">
                  <c:v>80822</c:v>
                </c:pt>
                <c:pt idx="84">
                  <c:v>79641</c:v>
                </c:pt>
                <c:pt idx="85">
                  <c:v>78478</c:v>
                </c:pt>
                <c:pt idx="86">
                  <c:v>77332</c:v>
                </c:pt>
                <c:pt idx="87">
                  <c:v>76202</c:v>
                </c:pt>
                <c:pt idx="88">
                  <c:v>75089</c:v>
                </c:pt>
                <c:pt idx="89">
                  <c:v>73992</c:v>
                </c:pt>
                <c:pt idx="90">
                  <c:v>72911</c:v>
                </c:pt>
                <c:pt idx="91">
                  <c:v>71846</c:v>
                </c:pt>
                <c:pt idx="92">
                  <c:v>70797</c:v>
                </c:pt>
                <c:pt idx="93">
                  <c:v>69763</c:v>
                </c:pt>
                <c:pt idx="94">
                  <c:v>68744</c:v>
                </c:pt>
                <c:pt idx="95">
                  <c:v>67739</c:v>
                </c:pt>
                <c:pt idx="96">
                  <c:v>66750</c:v>
                </c:pt>
                <c:pt idx="97">
                  <c:v>65775</c:v>
                </c:pt>
                <c:pt idx="98">
                  <c:v>64814</c:v>
                </c:pt>
                <c:pt idx="99">
                  <c:v>63867</c:v>
                </c:pt>
                <c:pt idx="100">
                  <c:v>62934</c:v>
                </c:pt>
                <c:pt idx="101">
                  <c:v>62015</c:v>
                </c:pt>
                <c:pt idx="102">
                  <c:v>61109</c:v>
                </c:pt>
                <c:pt idx="103">
                  <c:v>60217</c:v>
                </c:pt>
                <c:pt idx="104">
                  <c:v>59337</c:v>
                </c:pt>
                <c:pt idx="105">
                  <c:v>58470</c:v>
                </c:pt>
                <c:pt idx="106">
                  <c:v>57616</c:v>
                </c:pt>
                <c:pt idx="107">
                  <c:v>56775</c:v>
                </c:pt>
                <c:pt idx="108">
                  <c:v>55945</c:v>
                </c:pt>
                <c:pt idx="109">
                  <c:v>55128</c:v>
                </c:pt>
                <c:pt idx="110">
                  <c:v>54323</c:v>
                </c:pt>
                <c:pt idx="111">
                  <c:v>53529</c:v>
                </c:pt>
                <c:pt idx="112">
                  <c:v>52747</c:v>
                </c:pt>
                <c:pt idx="113">
                  <c:v>51977</c:v>
                </c:pt>
                <c:pt idx="114">
                  <c:v>51218</c:v>
                </c:pt>
                <c:pt idx="115">
                  <c:v>50470</c:v>
                </c:pt>
                <c:pt idx="116">
                  <c:v>49732</c:v>
                </c:pt>
                <c:pt idx="117">
                  <c:v>49006</c:v>
                </c:pt>
                <c:pt idx="118">
                  <c:v>48290</c:v>
                </c:pt>
                <c:pt idx="119">
                  <c:v>47585</c:v>
                </c:pt>
                <c:pt idx="120">
                  <c:v>46890</c:v>
                </c:pt>
                <c:pt idx="121">
                  <c:v>46205</c:v>
                </c:pt>
                <c:pt idx="122">
                  <c:v>45530</c:v>
                </c:pt>
                <c:pt idx="123">
                  <c:v>44865</c:v>
                </c:pt>
                <c:pt idx="124">
                  <c:v>44209</c:v>
                </c:pt>
                <c:pt idx="125">
                  <c:v>43564</c:v>
                </c:pt>
                <c:pt idx="126">
                  <c:v>42927</c:v>
                </c:pt>
                <c:pt idx="127">
                  <c:v>42300</c:v>
                </c:pt>
                <c:pt idx="128">
                  <c:v>41682</c:v>
                </c:pt>
                <c:pt idx="129">
                  <c:v>41074</c:v>
                </c:pt>
                <c:pt idx="130">
                  <c:v>40474</c:v>
                </c:pt>
                <c:pt idx="131">
                  <c:v>39882</c:v>
                </c:pt>
                <c:pt idx="132">
                  <c:v>39300</c:v>
                </c:pt>
                <c:pt idx="133">
                  <c:v>38726</c:v>
                </c:pt>
                <c:pt idx="134">
                  <c:v>38160</c:v>
                </c:pt>
                <c:pt idx="135">
                  <c:v>37603</c:v>
                </c:pt>
                <c:pt idx="136">
                  <c:v>37053</c:v>
                </c:pt>
                <c:pt idx="137">
                  <c:v>36512</c:v>
                </c:pt>
                <c:pt idx="138">
                  <c:v>35979</c:v>
                </c:pt>
                <c:pt idx="139">
                  <c:v>35453</c:v>
                </c:pt>
                <c:pt idx="140">
                  <c:v>34935</c:v>
                </c:pt>
                <c:pt idx="141">
                  <c:v>34425</c:v>
                </c:pt>
                <c:pt idx="142">
                  <c:v>33922</c:v>
                </c:pt>
                <c:pt idx="143">
                  <c:v>33427</c:v>
                </c:pt>
                <c:pt idx="144">
                  <c:v>32938</c:v>
                </c:pt>
                <c:pt idx="145">
                  <c:v>32457</c:v>
                </c:pt>
                <c:pt idx="146">
                  <c:v>31983</c:v>
                </c:pt>
                <c:pt idx="147">
                  <c:v>31516</c:v>
                </c:pt>
                <c:pt idx="148">
                  <c:v>31056</c:v>
                </c:pt>
                <c:pt idx="149">
                  <c:v>30602</c:v>
                </c:pt>
                <c:pt idx="150">
                  <c:v>30155</c:v>
                </c:pt>
                <c:pt idx="151">
                  <c:v>29715</c:v>
                </c:pt>
                <c:pt idx="152">
                  <c:v>29281</c:v>
                </c:pt>
                <c:pt idx="153">
                  <c:v>28853</c:v>
                </c:pt>
                <c:pt idx="154">
                  <c:v>28431</c:v>
                </c:pt>
                <c:pt idx="155">
                  <c:v>28016</c:v>
                </c:pt>
                <c:pt idx="156">
                  <c:v>27607</c:v>
                </c:pt>
                <c:pt idx="157">
                  <c:v>27204</c:v>
                </c:pt>
                <c:pt idx="158">
                  <c:v>26806</c:v>
                </c:pt>
                <c:pt idx="159">
                  <c:v>26415</c:v>
                </c:pt>
                <c:pt idx="160">
                  <c:v>26029</c:v>
                </c:pt>
                <c:pt idx="161">
                  <c:v>25649</c:v>
                </c:pt>
                <c:pt idx="162">
                  <c:v>25274</c:v>
                </c:pt>
                <c:pt idx="163">
                  <c:v>24905</c:v>
                </c:pt>
                <c:pt idx="164">
                  <c:v>24541</c:v>
                </c:pt>
                <c:pt idx="165">
                  <c:v>24182</c:v>
                </c:pt>
                <c:pt idx="166">
                  <c:v>23829</c:v>
                </c:pt>
                <c:pt idx="167">
                  <c:v>23481</c:v>
                </c:pt>
                <c:pt idx="168">
                  <c:v>23138</c:v>
                </c:pt>
                <c:pt idx="169">
                  <c:v>22800</c:v>
                </c:pt>
                <c:pt idx="170">
                  <c:v>22467</c:v>
                </c:pt>
                <c:pt idx="171">
                  <c:v>22139</c:v>
                </c:pt>
                <c:pt idx="172">
                  <c:v>21816</c:v>
                </c:pt>
                <c:pt idx="173">
                  <c:v>21497</c:v>
                </c:pt>
                <c:pt idx="174">
                  <c:v>21183</c:v>
                </c:pt>
                <c:pt idx="175">
                  <c:v>20873</c:v>
                </c:pt>
                <c:pt idx="176">
                  <c:v>20569</c:v>
                </c:pt>
                <c:pt idx="177">
                  <c:v>20268</c:v>
                </c:pt>
                <c:pt idx="178">
                  <c:v>19972</c:v>
                </c:pt>
                <c:pt idx="179">
                  <c:v>19680</c:v>
                </c:pt>
                <c:pt idx="180">
                  <c:v>19393</c:v>
                </c:pt>
                <c:pt idx="181">
                  <c:v>19110</c:v>
                </c:pt>
                <c:pt idx="182">
                  <c:v>18830</c:v>
                </c:pt>
                <c:pt idx="183">
                  <c:v>18555</c:v>
                </c:pt>
                <c:pt idx="184">
                  <c:v>18284</c:v>
                </c:pt>
                <c:pt idx="185">
                  <c:v>18017</c:v>
                </c:pt>
                <c:pt idx="186">
                  <c:v>17754</c:v>
                </c:pt>
                <c:pt idx="187">
                  <c:v>17495</c:v>
                </c:pt>
                <c:pt idx="188">
                  <c:v>17239</c:v>
                </c:pt>
                <c:pt idx="189">
                  <c:v>16987</c:v>
                </c:pt>
                <c:pt idx="190">
                  <c:v>16739</c:v>
                </c:pt>
                <c:pt idx="191">
                  <c:v>16495</c:v>
                </c:pt>
                <c:pt idx="192">
                  <c:v>16254</c:v>
                </c:pt>
                <c:pt idx="193">
                  <c:v>16016</c:v>
                </c:pt>
                <c:pt idx="194">
                  <c:v>15782</c:v>
                </c:pt>
                <c:pt idx="195">
                  <c:v>15552</c:v>
                </c:pt>
                <c:pt idx="196">
                  <c:v>15325</c:v>
                </c:pt>
                <c:pt idx="197">
                  <c:v>15101</c:v>
                </c:pt>
                <c:pt idx="198">
                  <c:v>14880</c:v>
                </c:pt>
                <c:pt idx="199">
                  <c:v>14663</c:v>
                </c:pt>
                <c:pt idx="200">
                  <c:v>14449</c:v>
                </c:pt>
                <c:pt idx="201">
                  <c:v>14238</c:v>
                </c:pt>
                <c:pt idx="202">
                  <c:v>14030</c:v>
                </c:pt>
                <c:pt idx="203">
                  <c:v>13825</c:v>
                </c:pt>
                <c:pt idx="204">
                  <c:v>13623</c:v>
                </c:pt>
                <c:pt idx="205">
                  <c:v>13424</c:v>
                </c:pt>
                <c:pt idx="206">
                  <c:v>13228</c:v>
                </c:pt>
                <c:pt idx="207">
                  <c:v>13035</c:v>
                </c:pt>
                <c:pt idx="208">
                  <c:v>12844</c:v>
                </c:pt>
                <c:pt idx="209">
                  <c:v>12657</c:v>
                </c:pt>
                <c:pt idx="210">
                  <c:v>12472</c:v>
                </c:pt>
                <c:pt idx="211">
                  <c:v>12290</c:v>
                </c:pt>
                <c:pt idx="212">
                  <c:v>12110</c:v>
                </c:pt>
                <c:pt idx="213">
                  <c:v>11933</c:v>
                </c:pt>
                <c:pt idx="214">
                  <c:v>11759</c:v>
                </c:pt>
                <c:pt idx="215">
                  <c:v>11587</c:v>
                </c:pt>
                <c:pt idx="216">
                  <c:v>11418</c:v>
                </c:pt>
                <c:pt idx="217">
                  <c:v>11251</c:v>
                </c:pt>
                <c:pt idx="218">
                  <c:v>11087</c:v>
                </c:pt>
                <c:pt idx="219">
                  <c:v>10925</c:v>
                </c:pt>
                <c:pt idx="220">
                  <c:v>10765</c:v>
                </c:pt>
                <c:pt idx="221">
                  <c:v>10608</c:v>
                </c:pt>
                <c:pt idx="222">
                  <c:v>10453</c:v>
                </c:pt>
                <c:pt idx="223">
                  <c:v>10300</c:v>
                </c:pt>
                <c:pt idx="224">
                  <c:v>10150</c:v>
                </c:pt>
                <c:pt idx="225">
                  <c:v>10002</c:v>
                </c:pt>
                <c:pt idx="226">
                  <c:v>9855</c:v>
                </c:pt>
                <c:pt idx="227">
                  <c:v>9711</c:v>
                </c:pt>
                <c:pt idx="228">
                  <c:v>9570</c:v>
                </c:pt>
                <c:pt idx="229">
                  <c:v>9430</c:v>
                </c:pt>
                <c:pt idx="230">
                  <c:v>9292</c:v>
                </c:pt>
                <c:pt idx="231">
                  <c:v>9156</c:v>
                </c:pt>
                <c:pt idx="232">
                  <c:v>9023</c:v>
                </c:pt>
                <c:pt idx="233">
                  <c:v>8891</c:v>
                </c:pt>
                <c:pt idx="234">
                  <c:v>8761</c:v>
                </c:pt>
                <c:pt idx="235">
                  <c:v>8633</c:v>
                </c:pt>
                <c:pt idx="236">
                  <c:v>8507</c:v>
                </c:pt>
                <c:pt idx="237">
                  <c:v>8383</c:v>
                </c:pt>
                <c:pt idx="238">
                  <c:v>8260</c:v>
                </c:pt>
                <c:pt idx="239">
                  <c:v>8140</c:v>
                </c:pt>
                <c:pt idx="240">
                  <c:v>8021</c:v>
                </c:pt>
                <c:pt idx="241">
                  <c:v>7903</c:v>
                </c:pt>
                <c:pt idx="242">
                  <c:v>7788</c:v>
                </c:pt>
                <c:pt idx="243">
                  <c:v>7674</c:v>
                </c:pt>
                <c:pt idx="244">
                  <c:v>7562</c:v>
                </c:pt>
                <c:pt idx="245">
                  <c:v>7452</c:v>
                </c:pt>
                <c:pt idx="246">
                  <c:v>7343</c:v>
                </c:pt>
                <c:pt idx="247">
                  <c:v>7236</c:v>
                </c:pt>
                <c:pt idx="248">
                  <c:v>7130</c:v>
                </c:pt>
                <c:pt idx="249">
                  <c:v>7026</c:v>
                </c:pt>
                <c:pt idx="250">
                  <c:v>6923</c:v>
                </c:pt>
                <c:pt idx="251">
                  <c:v>6822</c:v>
                </c:pt>
                <c:pt idx="252">
                  <c:v>6722</c:v>
                </c:pt>
                <c:pt idx="253">
                  <c:v>6624</c:v>
                </c:pt>
                <c:pt idx="254">
                  <c:v>6527</c:v>
                </c:pt>
                <c:pt idx="255">
                  <c:v>6432</c:v>
                </c:pt>
                <c:pt idx="256">
                  <c:v>6338</c:v>
                </c:pt>
                <c:pt idx="257">
                  <c:v>6246</c:v>
                </c:pt>
                <c:pt idx="258">
                  <c:v>6154</c:v>
                </c:pt>
                <c:pt idx="259">
                  <c:v>6064</c:v>
                </c:pt>
                <c:pt idx="260">
                  <c:v>5976</c:v>
                </c:pt>
                <c:pt idx="261">
                  <c:v>5889</c:v>
                </c:pt>
                <c:pt idx="262">
                  <c:v>5802</c:v>
                </c:pt>
              </c:numCache>
            </c:numRef>
          </c:xVal>
          <c:yVal>
            <c:numRef>
              <c:f>Sheet1!$H$3:$H$265</c:f>
              <c:numCache>
                <c:formatCode>General</c:formatCode>
                <c:ptCount val="263"/>
                <c:pt idx="0">
                  <c:v>3.1565816885417299E-2</c:v>
                </c:pt>
                <c:pt idx="1">
                  <c:v>3.5493203235718397E-2</c:v>
                </c:pt>
                <c:pt idx="2">
                  <c:v>3.98441719191222E-2</c:v>
                </c:pt>
                <c:pt idx="3">
                  <c:v>4.5024656004852198E-2</c:v>
                </c:pt>
                <c:pt idx="4">
                  <c:v>5.0266912514159698E-2</c:v>
                </c:pt>
                <c:pt idx="5">
                  <c:v>5.5262079329157297E-2</c:v>
                </c:pt>
                <c:pt idx="6">
                  <c:v>6.02219476163963E-2</c:v>
                </c:pt>
                <c:pt idx="7">
                  <c:v>6.6073103729538896E-2</c:v>
                </c:pt>
                <c:pt idx="8">
                  <c:v>7.2630230397852796E-2</c:v>
                </c:pt>
                <c:pt idx="9">
                  <c:v>7.9310901913321602E-2</c:v>
                </c:pt>
                <c:pt idx="10">
                  <c:v>8.5903327109394106E-2</c:v>
                </c:pt>
                <c:pt idx="11">
                  <c:v>9.3422338659128801E-2</c:v>
                </c:pt>
                <c:pt idx="12">
                  <c:v>0.101885585826405</c:v>
                </c:pt>
                <c:pt idx="13">
                  <c:v>0.11008409403549201</c:v>
                </c:pt>
                <c:pt idx="14">
                  <c:v>0.11837084856397501</c:v>
                </c:pt>
                <c:pt idx="15">
                  <c:v>0.12745181996702601</c:v>
                </c:pt>
                <c:pt idx="16">
                  <c:v>0.13767999352223101</c:v>
                </c:pt>
                <c:pt idx="17">
                  <c:v>0.14775814833446099</c:v>
                </c:pt>
                <c:pt idx="18">
                  <c:v>0.15767745977177799</c:v>
                </c:pt>
                <c:pt idx="19">
                  <c:v>0.167031994764958</c:v>
                </c:pt>
                <c:pt idx="20">
                  <c:v>0.17770139991714401</c:v>
                </c:pt>
                <c:pt idx="21">
                  <c:v>0.189976888082345</c:v>
                </c:pt>
                <c:pt idx="22">
                  <c:v>0.202720081740346</c:v>
                </c:pt>
                <c:pt idx="23">
                  <c:v>0.21629279080067401</c:v>
                </c:pt>
                <c:pt idx="24">
                  <c:v>0.22866534991721099</c:v>
                </c:pt>
                <c:pt idx="25">
                  <c:v>0.24132912188775599</c:v>
                </c:pt>
                <c:pt idx="26">
                  <c:v>0.25438117766364499</c:v>
                </c:pt>
                <c:pt idx="27">
                  <c:v>0.26768032313384399</c:v>
                </c:pt>
                <c:pt idx="28">
                  <c:v>0.28222374170753201</c:v>
                </c:pt>
                <c:pt idx="29">
                  <c:v>0.29696130218389299</c:v>
                </c:pt>
                <c:pt idx="30">
                  <c:v>0.31166356413249502</c:v>
                </c:pt>
                <c:pt idx="31">
                  <c:v>0.32687765473359598</c:v>
                </c:pt>
                <c:pt idx="32">
                  <c:v>0.34342426475758198</c:v>
                </c:pt>
                <c:pt idx="33">
                  <c:v>0.359882628462173</c:v>
                </c:pt>
                <c:pt idx="34">
                  <c:v>0.37519379001461001</c:v>
                </c:pt>
                <c:pt idx="35">
                  <c:v>0.39158155666368299</c:v>
                </c:pt>
                <c:pt idx="36">
                  <c:v>0.40923124568012398</c:v>
                </c:pt>
                <c:pt idx="37">
                  <c:v>0.425919049815145</c:v>
                </c:pt>
                <c:pt idx="38">
                  <c:v>0.44261567858210599</c:v>
                </c:pt>
                <c:pt idx="39">
                  <c:v>0.46016829664721198</c:v>
                </c:pt>
                <c:pt idx="40">
                  <c:v>0.47640604455331098</c:v>
                </c:pt>
                <c:pt idx="41">
                  <c:v>0.49137304546010202</c:v>
                </c:pt>
                <c:pt idx="42">
                  <c:v>0.50801672643542495</c:v>
                </c:pt>
                <c:pt idx="43">
                  <c:v>0.52540167649367697</c:v>
                </c:pt>
                <c:pt idx="44">
                  <c:v>0.54284839897550696</c:v>
                </c:pt>
                <c:pt idx="45">
                  <c:v>0.56048043872806996</c:v>
                </c:pt>
                <c:pt idx="46">
                  <c:v>0.57730061234218499</c:v>
                </c:pt>
                <c:pt idx="47">
                  <c:v>0.59420020764375703</c:v>
                </c:pt>
                <c:pt idx="48">
                  <c:v>0.61166457938946694</c:v>
                </c:pt>
                <c:pt idx="49">
                  <c:v>0.62993199264168298</c:v>
                </c:pt>
                <c:pt idx="50">
                  <c:v>0.64722869638053904</c:v>
                </c:pt>
                <c:pt idx="51">
                  <c:v>0.66438420600836101</c:v>
                </c:pt>
                <c:pt idx="52">
                  <c:v>0.68153089100424302</c:v>
                </c:pt>
                <c:pt idx="53">
                  <c:v>0.69903938590965098</c:v>
                </c:pt>
                <c:pt idx="54">
                  <c:v>0.71758036275199599</c:v>
                </c:pt>
                <c:pt idx="55">
                  <c:v>0.73538007051141197</c:v>
                </c:pt>
                <c:pt idx="56">
                  <c:v>0.75175018789660497</c:v>
                </c:pt>
                <c:pt idx="57">
                  <c:v>0.76841151813580699</c:v>
                </c:pt>
                <c:pt idx="58">
                  <c:v>0.78592883767315502</c:v>
                </c:pt>
                <c:pt idx="59">
                  <c:v>0.80203421610015901</c:v>
                </c:pt>
                <c:pt idx="60">
                  <c:v>0.81643644056281295</c:v>
                </c:pt>
                <c:pt idx="61">
                  <c:v>0.83127989662245005</c:v>
                </c:pt>
                <c:pt idx="62">
                  <c:v>0.84845305551415096</c:v>
                </c:pt>
                <c:pt idx="63">
                  <c:v>0.86467315415637003</c:v>
                </c:pt>
                <c:pt idx="64">
                  <c:v>0.87987842012553197</c:v>
                </c:pt>
                <c:pt idx="65">
                  <c:v>0.895436671372279</c:v>
                </c:pt>
                <c:pt idx="66">
                  <c:v>0.91005951163342402</c:v>
                </c:pt>
                <c:pt idx="67">
                  <c:v>0.92411757545043205</c:v>
                </c:pt>
                <c:pt idx="68">
                  <c:v>0.93863452012830195</c:v>
                </c:pt>
                <c:pt idx="69">
                  <c:v>0.952366072563543</c:v>
                </c:pt>
                <c:pt idx="70">
                  <c:v>0.96496807211051105</c:v>
                </c:pt>
                <c:pt idx="71">
                  <c:v>0.97873492307350995</c:v>
                </c:pt>
                <c:pt idx="72">
                  <c:v>0.99176050495358103</c:v>
                </c:pt>
                <c:pt idx="73">
                  <c:v>1.00400069459102</c:v>
                </c:pt>
                <c:pt idx="74">
                  <c:v>1.0167262389851499</c:v>
                </c:pt>
                <c:pt idx="75">
                  <c:v>1.02957532822642</c:v>
                </c:pt>
                <c:pt idx="76">
                  <c:v>1.0412507414197301</c:v>
                </c:pt>
                <c:pt idx="77">
                  <c:v>1.0527849605020001</c:v>
                </c:pt>
                <c:pt idx="78">
                  <c:v>1.0653693107850899</c:v>
                </c:pt>
                <c:pt idx="79">
                  <c:v>1.0768947052354201</c:v>
                </c:pt>
                <c:pt idx="80">
                  <c:v>1.08641690823545</c:v>
                </c:pt>
                <c:pt idx="81">
                  <c:v>1.09610677924234</c:v>
                </c:pt>
                <c:pt idx="82">
                  <c:v>1.1063526020614201</c:v>
                </c:pt>
                <c:pt idx="83">
                  <c:v>1.1161483686515801</c:v>
                </c:pt>
                <c:pt idx="84">
                  <c:v>1.1270472142342001</c:v>
                </c:pt>
                <c:pt idx="85">
                  <c:v>1.1368959286160001</c:v>
                </c:pt>
                <c:pt idx="86">
                  <c:v>1.1460121985468099</c:v>
                </c:pt>
                <c:pt idx="87">
                  <c:v>1.1553314350122299</c:v>
                </c:pt>
                <c:pt idx="88">
                  <c:v>1.16340639837416</c:v>
                </c:pt>
                <c:pt idx="89">
                  <c:v>1.1706341970698899</c:v>
                </c:pt>
                <c:pt idx="90">
                  <c:v>1.1768206891967401</c:v>
                </c:pt>
                <c:pt idx="91">
                  <c:v>1.18170996042846</c:v>
                </c:pt>
                <c:pt idx="92">
                  <c:v>1.18659040702824</c:v>
                </c:pt>
                <c:pt idx="93">
                  <c:v>1.1916914694265199</c:v>
                </c:pt>
                <c:pt idx="94">
                  <c:v>1.1956718035684499</c:v>
                </c:pt>
                <c:pt idx="95">
                  <c:v>1.1990961858982001</c:v>
                </c:pt>
                <c:pt idx="96">
                  <c:v>1.2018940193602199</c:v>
                </c:pt>
                <c:pt idx="97">
                  <c:v>1.2038976359476801</c:v>
                </c:pt>
                <c:pt idx="98">
                  <c:v>1.2055129687298001</c:v>
                </c:pt>
                <c:pt idx="99">
                  <c:v>1.2054957446030801</c:v>
                </c:pt>
                <c:pt idx="100">
                  <c:v>1.2051961322542899</c:v>
                </c:pt>
                <c:pt idx="101">
                  <c:v>1.20434939272525</c:v>
                </c:pt>
                <c:pt idx="102">
                  <c:v>1.2025054697870201</c:v>
                </c:pt>
                <c:pt idx="103">
                  <c:v>1.2016940287857401</c:v>
                </c:pt>
                <c:pt idx="104">
                  <c:v>1.2001324940695799</c:v>
                </c:pt>
                <c:pt idx="105">
                  <c:v>1.19726491382636</c:v>
                </c:pt>
                <c:pt idx="106">
                  <c:v>1.1946355986455099</c:v>
                </c:pt>
                <c:pt idx="107">
                  <c:v>1.1915827011315601</c:v>
                </c:pt>
                <c:pt idx="108">
                  <c:v>1.1877267621110901</c:v>
                </c:pt>
                <c:pt idx="109">
                  <c:v>1.1834825392852899</c:v>
                </c:pt>
                <c:pt idx="110">
                  <c:v>1.1796883726884</c:v>
                </c:pt>
                <c:pt idx="111">
                  <c:v>1.1752411833279901</c:v>
                </c:pt>
                <c:pt idx="112">
                  <c:v>1.1701497958359799</c:v>
                </c:pt>
                <c:pt idx="113">
                  <c:v>1.1654731660451301</c:v>
                </c:pt>
                <c:pt idx="114">
                  <c:v>1.1595169646230301</c:v>
                </c:pt>
                <c:pt idx="115">
                  <c:v>1.15289009117352</c:v>
                </c:pt>
                <c:pt idx="116">
                  <c:v>1.14679269564039</c:v>
                </c:pt>
                <c:pt idx="117">
                  <c:v>1.14249552502295</c:v>
                </c:pt>
                <c:pt idx="118">
                  <c:v>1.13800421250283</c:v>
                </c:pt>
                <c:pt idx="119">
                  <c:v>1.13173032433091</c:v>
                </c:pt>
                <c:pt idx="120">
                  <c:v>1.1255711563741999</c:v>
                </c:pt>
                <c:pt idx="121">
                  <c:v>1.11993264170193</c:v>
                </c:pt>
                <c:pt idx="122">
                  <c:v>1.1147530078905299</c:v>
                </c:pt>
                <c:pt idx="123">
                  <c:v>1.10993518398864</c:v>
                </c:pt>
                <c:pt idx="124">
                  <c:v>1.10394368403879</c:v>
                </c:pt>
                <c:pt idx="125">
                  <c:v>1.0971050194227301</c:v>
                </c:pt>
                <c:pt idx="126">
                  <c:v>1.0917312437086499</c:v>
                </c:pt>
                <c:pt idx="127">
                  <c:v>1.0861897999877199</c:v>
                </c:pt>
                <c:pt idx="128">
                  <c:v>1.08023359856562</c:v>
                </c:pt>
                <c:pt idx="129">
                  <c:v>1.07361554974805</c:v>
                </c:pt>
                <c:pt idx="130">
                  <c:v>1.06705044872212</c:v>
                </c:pt>
                <c:pt idx="131">
                  <c:v>1.0611118965638999</c:v>
                </c:pt>
                <c:pt idx="132">
                  <c:v>1.0548644822877999</c:v>
                </c:pt>
                <c:pt idx="133">
                  <c:v>1.04843175074096</c:v>
                </c:pt>
                <c:pt idx="134">
                  <c:v>1.04300502723524</c:v>
                </c:pt>
                <c:pt idx="135">
                  <c:v>1.0377459717363799</c:v>
                </c:pt>
                <c:pt idx="136">
                  <c:v>1.03089848248838</c:v>
                </c:pt>
                <c:pt idx="137">
                  <c:v>1.0231597054144801</c:v>
                </c:pt>
                <c:pt idx="138">
                  <c:v>1.0146002375701899</c:v>
                </c:pt>
                <c:pt idx="139">
                  <c:v>1.0065967215381</c:v>
                </c:pt>
                <c:pt idx="140">
                  <c:v>0.998284343388115</c:v>
                </c:pt>
                <c:pt idx="141">
                  <c:v>0.98927481931490402</c:v>
                </c:pt>
                <c:pt idx="142">
                  <c:v>0.98061828051927802</c:v>
                </c:pt>
                <c:pt idx="143">
                  <c:v>0.97222648068184103</c:v>
                </c:pt>
                <c:pt idx="144">
                  <c:v>0.96364936357367204</c:v>
                </c:pt>
                <c:pt idx="145">
                  <c:v>0.95515166815296004</c:v>
                </c:pt>
                <c:pt idx="146">
                  <c:v>0.94728052159996101</c:v>
                </c:pt>
                <c:pt idx="147">
                  <c:v>0.93884459860282699</c:v>
                </c:pt>
                <c:pt idx="148">
                  <c:v>0.92946443998814998</c:v>
                </c:pt>
                <c:pt idx="149">
                  <c:v>0.91921064281144904</c:v>
                </c:pt>
                <c:pt idx="150">
                  <c:v>0.90930100628039401</c:v>
                </c:pt>
                <c:pt idx="151">
                  <c:v>0.90015028809614905</c:v>
                </c:pt>
                <c:pt idx="152">
                  <c:v>0.89072600632177401</c:v>
                </c:pt>
                <c:pt idx="153">
                  <c:v>0.88079872052684005</c:v>
                </c:pt>
                <c:pt idx="154">
                  <c:v>0.87107440126651803</c:v>
                </c:pt>
                <c:pt idx="155">
                  <c:v>0.86122653715903996</c:v>
                </c:pt>
                <c:pt idx="156">
                  <c:v>0.85076977344772797</c:v>
                </c:pt>
                <c:pt idx="157">
                  <c:v>0.83955409138960602</c:v>
                </c:pt>
                <c:pt idx="158">
                  <c:v>0.82841783101894095</c:v>
                </c:pt>
                <c:pt idx="159">
                  <c:v>0.817334518439914</c:v>
                </c:pt>
                <c:pt idx="160">
                  <c:v>0.80600411616657697</c:v>
                </c:pt>
                <c:pt idx="161">
                  <c:v>0.79557382635108298</c:v>
                </c:pt>
                <c:pt idx="162">
                  <c:v>0.78370512152942795</c:v>
                </c:pt>
                <c:pt idx="163">
                  <c:v>0.77113927078454203</c:v>
                </c:pt>
                <c:pt idx="164">
                  <c:v>0.759244092067068</c:v>
                </c:pt>
                <c:pt idx="165">
                  <c:v>0.74840786918235103</c:v>
                </c:pt>
                <c:pt idx="166">
                  <c:v>0.73758929556151298</c:v>
                </c:pt>
                <c:pt idx="167">
                  <c:v>0.72557939662882398</c:v>
                </c:pt>
                <c:pt idx="168">
                  <c:v>0.71282822861320505</c:v>
                </c:pt>
                <c:pt idx="169">
                  <c:v>0.70059771388202496</c:v>
                </c:pt>
                <c:pt idx="170">
                  <c:v>0.68834954988696495</c:v>
                </c:pt>
                <c:pt idx="171">
                  <c:v>0.67642789727367203</c:v>
                </c:pt>
                <c:pt idx="172">
                  <c:v>0.66423268107025102</c:v>
                </c:pt>
                <c:pt idx="173">
                  <c:v>0.65096968440213199</c:v>
                </c:pt>
                <c:pt idx="174">
                  <c:v>0.63867739724737504</c:v>
                </c:pt>
                <c:pt idx="175">
                  <c:v>0.62594387849563504</c:v>
                </c:pt>
                <c:pt idx="176">
                  <c:v>0.61327213216747301</c:v>
                </c:pt>
                <c:pt idx="177">
                  <c:v>0.60077687847810302</c:v>
                </c:pt>
                <c:pt idx="178">
                  <c:v>0.58894347218420695</c:v>
                </c:pt>
                <c:pt idx="179">
                  <c:v>0.57709241662643096</c:v>
                </c:pt>
                <c:pt idx="180">
                  <c:v>0.56401473722904505</c:v>
                </c:pt>
                <c:pt idx="181">
                  <c:v>0.55131651700506401</c:v>
                </c:pt>
                <c:pt idx="182">
                  <c:v>0.53852122582974704</c:v>
                </c:pt>
                <c:pt idx="183">
                  <c:v>0.52548766959205995</c:v>
                </c:pt>
                <c:pt idx="184">
                  <c:v>0.51286004642359595</c:v>
                </c:pt>
                <c:pt idx="185">
                  <c:v>0.50049716221332097</c:v>
                </c:pt>
                <c:pt idx="186">
                  <c:v>0.48846961401675199</c:v>
                </c:pt>
                <c:pt idx="187">
                  <c:v>0.47628322244526999</c:v>
                </c:pt>
                <c:pt idx="188">
                  <c:v>0.46450276394301199</c:v>
                </c:pt>
                <c:pt idx="189">
                  <c:v>0.453013518294761</c:v>
                </c:pt>
                <c:pt idx="190">
                  <c:v>0.44080065282746</c:v>
                </c:pt>
                <c:pt idx="191">
                  <c:v>0.42924081012369297</c:v>
                </c:pt>
                <c:pt idx="192">
                  <c:v>0.41805160196139002</c:v>
                </c:pt>
                <c:pt idx="193">
                  <c:v>0.40599757986900198</c:v>
                </c:pt>
                <c:pt idx="194">
                  <c:v>0.394464211061054</c:v>
                </c:pt>
                <c:pt idx="195">
                  <c:v>0.38267492792685598</c:v>
                </c:pt>
                <c:pt idx="196">
                  <c:v>0.37149454439649199</c:v>
                </c:pt>
                <c:pt idx="197">
                  <c:v>0.36094070973384401</c:v>
                </c:pt>
                <c:pt idx="198">
                  <c:v>0.34983974789093802</c:v>
                </c:pt>
                <c:pt idx="199">
                  <c:v>0.338800558471609</c:v>
                </c:pt>
                <c:pt idx="200">
                  <c:v>0.32737308524693598</c:v>
                </c:pt>
                <c:pt idx="201">
                  <c:v>0.31559262674467697</c:v>
                </c:pt>
                <c:pt idx="202">
                  <c:v>0.30382099287435799</c:v>
                </c:pt>
                <c:pt idx="203">
                  <c:v>0.292720031031452</c:v>
                </c:pt>
                <c:pt idx="204">
                  <c:v>0.28228091658401899</c:v>
                </c:pt>
                <c:pt idx="205">
                  <c:v>0.27217713815029199</c:v>
                </c:pt>
                <c:pt idx="206">
                  <c:v>0.26203806118880602</c:v>
                </c:pt>
                <c:pt idx="207">
                  <c:v>0.25129008462348601</c:v>
                </c:pt>
                <c:pt idx="208">
                  <c:v>0.24025971983609601</c:v>
                </c:pt>
                <c:pt idx="209">
                  <c:v>0.230464803520257</c:v>
                </c:pt>
                <c:pt idx="210">
                  <c:v>0.22156117503032099</c:v>
                </c:pt>
                <c:pt idx="211">
                  <c:v>0.213098778137367</c:v>
                </c:pt>
                <c:pt idx="212">
                  <c:v>0.20508643747333499</c:v>
                </c:pt>
                <c:pt idx="213">
                  <c:v>0.19645637257352799</c:v>
                </c:pt>
                <c:pt idx="214">
                  <c:v>0.18741154997255799</c:v>
                </c:pt>
                <c:pt idx="215">
                  <c:v>0.17873736191305301</c:v>
                </c:pt>
                <c:pt idx="216">
                  <c:v>0.170363211339495</c:v>
                </c:pt>
                <c:pt idx="217">
                  <c:v>0.162297922883825</c:v>
                </c:pt>
                <c:pt idx="218">
                  <c:v>0.155476907531645</c:v>
                </c:pt>
                <c:pt idx="219">
                  <c:v>0.14854999659618801</c:v>
                </c:pt>
                <c:pt idx="220">
                  <c:v>0.14139364523030101</c:v>
                </c:pt>
                <c:pt idx="221">
                  <c:v>0.134960913683464</c:v>
                </c:pt>
                <c:pt idx="222">
                  <c:v>0.12872232403930001</c:v>
                </c:pt>
                <c:pt idx="223">
                  <c:v>0.122819070408842</c:v>
                </c:pt>
                <c:pt idx="224">
                  <c:v>0.117436470062822</c:v>
                </c:pt>
                <c:pt idx="225">
                  <c:v>0.11171853370309701</c:v>
                </c:pt>
                <c:pt idx="226">
                  <c:v>0.10632710872513799</c:v>
                </c:pt>
                <c:pt idx="227">
                  <c:v>0.10163282967041</c:v>
                </c:pt>
                <c:pt idx="228">
                  <c:v>9.6435546595123198E-2</c:v>
                </c:pt>
                <c:pt idx="229">
                  <c:v>9.1882461651430006E-2</c:v>
                </c:pt>
                <c:pt idx="230">
                  <c:v>8.83265601169161E-2</c:v>
                </c:pt>
                <c:pt idx="231">
                  <c:v>8.4532393520032001E-2</c:v>
                </c:pt>
                <c:pt idx="232">
                  <c:v>8.0173450479010894E-2</c:v>
                </c:pt>
                <c:pt idx="233">
                  <c:v>7.6811690847169101E-2</c:v>
                </c:pt>
                <c:pt idx="234">
                  <c:v>7.3555826798602994E-2</c:v>
                </c:pt>
                <c:pt idx="235">
                  <c:v>7.02028917987009E-2</c:v>
                </c:pt>
                <c:pt idx="236">
                  <c:v>6.8032457478710506E-2</c:v>
                </c:pt>
                <c:pt idx="237">
                  <c:v>6.5756127575444495E-2</c:v>
                </c:pt>
                <c:pt idx="238">
                  <c:v>6.2579685214335198E-2</c:v>
                </c:pt>
                <c:pt idx="239">
                  <c:v>5.9800351290509597E-2</c:v>
                </c:pt>
                <c:pt idx="240">
                  <c:v>5.8185868782716602E-2</c:v>
                </c:pt>
                <c:pt idx="241">
                  <c:v>5.6730229649837198E-2</c:v>
                </c:pt>
                <c:pt idx="242">
                  <c:v>5.5380486100233398E-2</c:v>
                </c:pt>
                <c:pt idx="243">
                  <c:v>5.3210051780243003E-2</c:v>
                </c:pt>
                <c:pt idx="244">
                  <c:v>4.9936538467797699E-2</c:v>
                </c:pt>
                <c:pt idx="245">
                  <c:v>4.6442409356861301E-2</c:v>
                </c:pt>
                <c:pt idx="246">
                  <c:v>4.35307059539412E-2</c:v>
                </c:pt>
                <c:pt idx="247">
                  <c:v>4.1563238168562597E-2</c:v>
                </c:pt>
                <c:pt idx="248">
                  <c:v>4.1475416986327299E-2</c:v>
                </c:pt>
                <c:pt idx="249">
                  <c:v>4.0655151353101902E-2</c:v>
                </c:pt>
                <c:pt idx="250">
                  <c:v>3.8105257859707101E-2</c:v>
                </c:pt>
                <c:pt idx="251">
                  <c:v>3.6764338942042903E-2</c:v>
                </c:pt>
                <c:pt idx="252">
                  <c:v>3.5343998336921999E-2</c:v>
                </c:pt>
                <c:pt idx="253">
                  <c:v>3.3570672454215501E-2</c:v>
                </c:pt>
                <c:pt idx="254">
                  <c:v>3.2194455008792797E-2</c:v>
                </c:pt>
                <c:pt idx="255">
                  <c:v>3.1180047472895302E-2</c:v>
                </c:pt>
                <c:pt idx="256">
                  <c:v>3.0765714908893401E-2</c:v>
                </c:pt>
                <c:pt idx="257">
                  <c:v>3.0298434553253598E-2</c:v>
                </c:pt>
                <c:pt idx="258">
                  <c:v>2.91781314340805E-2</c:v>
                </c:pt>
                <c:pt idx="259">
                  <c:v>2.7846037148356002E-2</c:v>
                </c:pt>
                <c:pt idx="260">
                  <c:v>2.7087543938708099E-2</c:v>
                </c:pt>
                <c:pt idx="261">
                  <c:v>2.5534833854492602E-2</c:v>
                </c:pt>
                <c:pt idx="262">
                  <c:v>2.3664437020449999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B23C-4B91-980F-58C9A6084779}"/>
            </c:ext>
          </c:extLst>
        </c:ser>
        <c:ser>
          <c:idx val="3"/>
          <c:order val="3"/>
          <c:tx>
            <c:strRef>
              <c:f>Sheet1!$Y$1</c:f>
              <c:strCache>
                <c:ptCount val="1"/>
                <c:pt idx="0">
                  <c:v>Violet perspex</c:v>
                </c:pt>
              </c:strCache>
            </c:strRef>
          </c:tx>
          <c:spPr>
            <a:ln w="19050" cap="rnd">
              <a:solidFill>
                <a:srgbClr val="7030A0"/>
              </a:solidFill>
              <a:round/>
            </a:ln>
            <a:effectLst/>
          </c:spPr>
          <c:marker>
            <c:symbol val="none"/>
          </c:marker>
          <c:xVal>
            <c:numRef>
              <c:f>Sheet1!$Y$3:$Y$214</c:f>
              <c:numCache>
                <c:formatCode>General</c:formatCode>
                <c:ptCount val="212"/>
                <c:pt idx="0">
                  <c:v>1829498</c:v>
                </c:pt>
                <c:pt idx="1">
                  <c:v>1802774</c:v>
                </c:pt>
                <c:pt idx="2">
                  <c:v>1776441</c:v>
                </c:pt>
                <c:pt idx="3">
                  <c:v>1750492</c:v>
                </c:pt>
                <c:pt idx="4">
                  <c:v>1724922</c:v>
                </c:pt>
                <c:pt idx="5">
                  <c:v>1699726</c:v>
                </c:pt>
                <c:pt idx="6">
                  <c:v>1674898</c:v>
                </c:pt>
                <c:pt idx="7">
                  <c:v>1650433</c:v>
                </c:pt>
                <c:pt idx="8">
                  <c:v>1626324</c:v>
                </c:pt>
                <c:pt idx="9">
                  <c:v>1602569</c:v>
                </c:pt>
                <c:pt idx="10">
                  <c:v>1579160</c:v>
                </c:pt>
                <c:pt idx="11">
                  <c:v>1556093</c:v>
                </c:pt>
                <c:pt idx="12">
                  <c:v>1533363</c:v>
                </c:pt>
                <c:pt idx="13">
                  <c:v>1510965</c:v>
                </c:pt>
                <c:pt idx="14">
                  <c:v>1488894</c:v>
                </c:pt>
                <c:pt idx="15">
                  <c:v>1467145</c:v>
                </c:pt>
                <c:pt idx="16">
                  <c:v>1445715</c:v>
                </c:pt>
                <c:pt idx="17">
                  <c:v>1424597</c:v>
                </c:pt>
                <c:pt idx="18">
                  <c:v>1403788</c:v>
                </c:pt>
                <c:pt idx="19">
                  <c:v>1383282</c:v>
                </c:pt>
                <c:pt idx="20">
                  <c:v>1363076</c:v>
                </c:pt>
                <c:pt idx="21">
                  <c:v>1343166</c:v>
                </c:pt>
                <c:pt idx="22">
                  <c:v>1323546</c:v>
                </c:pt>
                <c:pt idx="23">
                  <c:v>1304213</c:v>
                </c:pt>
                <c:pt idx="24">
                  <c:v>1285162</c:v>
                </c:pt>
                <c:pt idx="25">
                  <c:v>1266390</c:v>
                </c:pt>
                <c:pt idx="26">
                  <c:v>1247891</c:v>
                </c:pt>
                <c:pt idx="27">
                  <c:v>1229663</c:v>
                </c:pt>
                <c:pt idx="28">
                  <c:v>1211701</c:v>
                </c:pt>
                <c:pt idx="29">
                  <c:v>1194002</c:v>
                </c:pt>
                <c:pt idx="30">
                  <c:v>1176561</c:v>
                </c:pt>
                <c:pt idx="31">
                  <c:v>1159375</c:v>
                </c:pt>
                <c:pt idx="32">
                  <c:v>1142440</c:v>
                </c:pt>
                <c:pt idx="33">
                  <c:v>1125752</c:v>
                </c:pt>
                <c:pt idx="34">
                  <c:v>1109308</c:v>
                </c:pt>
                <c:pt idx="35">
                  <c:v>1093104</c:v>
                </c:pt>
                <c:pt idx="36">
                  <c:v>1077137</c:v>
                </c:pt>
                <c:pt idx="37">
                  <c:v>1061403</c:v>
                </c:pt>
                <c:pt idx="38">
                  <c:v>1045899</c:v>
                </c:pt>
                <c:pt idx="39">
                  <c:v>1030621</c:v>
                </c:pt>
                <c:pt idx="40">
                  <c:v>1015567</c:v>
                </c:pt>
                <c:pt idx="41">
                  <c:v>1000733</c:v>
                </c:pt>
                <c:pt idx="42">
                  <c:v>986115</c:v>
                </c:pt>
                <c:pt idx="43">
                  <c:v>971710</c:v>
                </c:pt>
                <c:pt idx="44">
                  <c:v>957517</c:v>
                </c:pt>
                <c:pt idx="45">
                  <c:v>943530</c:v>
                </c:pt>
                <c:pt idx="46">
                  <c:v>929748</c:v>
                </c:pt>
                <c:pt idx="47">
                  <c:v>916167</c:v>
                </c:pt>
                <c:pt idx="48">
                  <c:v>902784</c:v>
                </c:pt>
                <c:pt idx="49">
                  <c:v>889597</c:v>
                </c:pt>
                <c:pt idx="50">
                  <c:v>876603</c:v>
                </c:pt>
                <c:pt idx="51">
                  <c:v>863798</c:v>
                </c:pt>
                <c:pt idx="52">
                  <c:v>851180</c:v>
                </c:pt>
                <c:pt idx="53">
                  <c:v>838747</c:v>
                </c:pt>
                <c:pt idx="54">
                  <c:v>826495</c:v>
                </c:pt>
                <c:pt idx="55">
                  <c:v>814423</c:v>
                </c:pt>
                <c:pt idx="56">
                  <c:v>802526</c:v>
                </c:pt>
                <c:pt idx="57">
                  <c:v>790804</c:v>
                </c:pt>
                <c:pt idx="58">
                  <c:v>779252</c:v>
                </c:pt>
                <c:pt idx="59">
                  <c:v>767870</c:v>
                </c:pt>
                <c:pt idx="60">
                  <c:v>756653</c:v>
                </c:pt>
                <c:pt idx="61">
                  <c:v>745601</c:v>
                </c:pt>
                <c:pt idx="62">
                  <c:v>734710</c:v>
                </c:pt>
                <c:pt idx="63">
                  <c:v>723978</c:v>
                </c:pt>
                <c:pt idx="64">
                  <c:v>713403</c:v>
                </c:pt>
                <c:pt idx="65">
                  <c:v>702982</c:v>
                </c:pt>
                <c:pt idx="66">
                  <c:v>692713</c:v>
                </c:pt>
                <c:pt idx="67">
                  <c:v>682595</c:v>
                </c:pt>
                <c:pt idx="68">
                  <c:v>672624</c:v>
                </c:pt>
                <c:pt idx="69">
                  <c:v>662799</c:v>
                </c:pt>
                <c:pt idx="70">
                  <c:v>653117</c:v>
                </c:pt>
                <c:pt idx="71">
                  <c:v>643577</c:v>
                </c:pt>
                <c:pt idx="72">
                  <c:v>634176</c:v>
                </c:pt>
                <c:pt idx="73">
                  <c:v>624913</c:v>
                </c:pt>
                <c:pt idx="74">
                  <c:v>615785</c:v>
                </c:pt>
                <c:pt idx="75">
                  <c:v>606790</c:v>
                </c:pt>
                <c:pt idx="76">
                  <c:v>597926</c:v>
                </c:pt>
                <c:pt idx="77">
                  <c:v>589192</c:v>
                </c:pt>
                <c:pt idx="78">
                  <c:v>580586</c:v>
                </c:pt>
                <c:pt idx="79">
                  <c:v>572105</c:v>
                </c:pt>
                <c:pt idx="80">
                  <c:v>563748</c:v>
                </c:pt>
                <c:pt idx="81">
                  <c:v>555514</c:v>
                </c:pt>
                <c:pt idx="82">
                  <c:v>547399</c:v>
                </c:pt>
                <c:pt idx="83">
                  <c:v>539403</c:v>
                </c:pt>
                <c:pt idx="84">
                  <c:v>531524</c:v>
                </c:pt>
                <c:pt idx="85">
                  <c:v>523760</c:v>
                </c:pt>
                <c:pt idx="86">
                  <c:v>516110</c:v>
                </c:pt>
                <c:pt idx="87">
                  <c:v>508571</c:v>
                </c:pt>
                <c:pt idx="88">
                  <c:v>501142</c:v>
                </c:pt>
                <c:pt idx="89">
                  <c:v>493822</c:v>
                </c:pt>
                <c:pt idx="90">
                  <c:v>486608</c:v>
                </c:pt>
                <c:pt idx="91">
                  <c:v>479500</c:v>
                </c:pt>
                <c:pt idx="92">
                  <c:v>472496</c:v>
                </c:pt>
                <c:pt idx="93">
                  <c:v>465594</c:v>
                </c:pt>
                <c:pt idx="94">
                  <c:v>458793</c:v>
                </c:pt>
                <c:pt idx="95">
                  <c:v>452092</c:v>
                </c:pt>
                <c:pt idx="96">
                  <c:v>445488</c:v>
                </c:pt>
                <c:pt idx="97">
                  <c:v>438981</c:v>
                </c:pt>
                <c:pt idx="98">
                  <c:v>432568</c:v>
                </c:pt>
                <c:pt idx="99">
                  <c:v>426250</c:v>
                </c:pt>
                <c:pt idx="100">
                  <c:v>420024</c:v>
                </c:pt>
                <c:pt idx="101">
                  <c:v>413888</c:v>
                </c:pt>
                <c:pt idx="102">
                  <c:v>407843</c:v>
                </c:pt>
                <c:pt idx="103">
                  <c:v>401885</c:v>
                </c:pt>
                <c:pt idx="104">
                  <c:v>396015</c:v>
                </c:pt>
                <c:pt idx="105">
                  <c:v>390230</c:v>
                </c:pt>
                <c:pt idx="106">
                  <c:v>384530</c:v>
                </c:pt>
                <c:pt idx="107">
                  <c:v>378913</c:v>
                </c:pt>
                <c:pt idx="108">
                  <c:v>373378</c:v>
                </c:pt>
                <c:pt idx="109">
                  <c:v>367924</c:v>
                </c:pt>
                <c:pt idx="110">
                  <c:v>362550</c:v>
                </c:pt>
                <c:pt idx="111">
                  <c:v>357254</c:v>
                </c:pt>
                <c:pt idx="112">
                  <c:v>352036</c:v>
                </c:pt>
                <c:pt idx="113">
                  <c:v>346894</c:v>
                </c:pt>
                <c:pt idx="114">
                  <c:v>341826</c:v>
                </c:pt>
                <c:pt idx="115">
                  <c:v>336833</c:v>
                </c:pt>
                <c:pt idx="116">
                  <c:v>331913</c:v>
                </c:pt>
                <c:pt idx="117">
                  <c:v>327065</c:v>
                </c:pt>
                <c:pt idx="118">
                  <c:v>322287</c:v>
                </c:pt>
                <c:pt idx="119">
                  <c:v>317580</c:v>
                </c:pt>
                <c:pt idx="120">
                  <c:v>312941</c:v>
                </c:pt>
                <c:pt idx="121">
                  <c:v>308370</c:v>
                </c:pt>
                <c:pt idx="122">
                  <c:v>303865</c:v>
                </c:pt>
                <c:pt idx="123">
                  <c:v>299427</c:v>
                </c:pt>
                <c:pt idx="124">
                  <c:v>295053</c:v>
                </c:pt>
                <c:pt idx="125">
                  <c:v>290743</c:v>
                </c:pt>
                <c:pt idx="126">
                  <c:v>286496</c:v>
                </c:pt>
                <c:pt idx="127">
                  <c:v>282311</c:v>
                </c:pt>
                <c:pt idx="128">
                  <c:v>278187</c:v>
                </c:pt>
                <c:pt idx="129">
                  <c:v>274124</c:v>
                </c:pt>
                <c:pt idx="130">
                  <c:v>270120</c:v>
                </c:pt>
                <c:pt idx="131">
                  <c:v>266174</c:v>
                </c:pt>
                <c:pt idx="132">
                  <c:v>262286</c:v>
                </c:pt>
                <c:pt idx="133">
                  <c:v>258455</c:v>
                </c:pt>
                <c:pt idx="134">
                  <c:v>254679</c:v>
                </c:pt>
                <c:pt idx="135">
                  <c:v>250959</c:v>
                </c:pt>
                <c:pt idx="136">
                  <c:v>247294</c:v>
                </c:pt>
                <c:pt idx="137">
                  <c:v>243681</c:v>
                </c:pt>
                <c:pt idx="138">
                  <c:v>240122</c:v>
                </c:pt>
                <c:pt idx="139">
                  <c:v>236614</c:v>
                </c:pt>
                <c:pt idx="140">
                  <c:v>233158</c:v>
                </c:pt>
                <c:pt idx="141">
                  <c:v>229752</c:v>
                </c:pt>
                <c:pt idx="142">
                  <c:v>226396</c:v>
                </c:pt>
                <c:pt idx="143">
                  <c:v>223089</c:v>
                </c:pt>
                <c:pt idx="144">
                  <c:v>219831</c:v>
                </c:pt>
                <c:pt idx="145">
                  <c:v>216620</c:v>
                </c:pt>
                <c:pt idx="146">
                  <c:v>213455</c:v>
                </c:pt>
                <c:pt idx="147">
                  <c:v>210337</c:v>
                </c:pt>
                <c:pt idx="148">
                  <c:v>207265</c:v>
                </c:pt>
                <c:pt idx="149">
                  <c:v>204237</c:v>
                </c:pt>
                <c:pt idx="150">
                  <c:v>201254</c:v>
                </c:pt>
                <c:pt idx="151">
                  <c:v>198314</c:v>
                </c:pt>
                <c:pt idx="152">
                  <c:v>195418</c:v>
                </c:pt>
                <c:pt idx="153">
                  <c:v>192563</c:v>
                </c:pt>
                <c:pt idx="154">
                  <c:v>189750</c:v>
                </c:pt>
                <c:pt idx="155">
                  <c:v>186979</c:v>
                </c:pt>
                <c:pt idx="156">
                  <c:v>184247</c:v>
                </c:pt>
                <c:pt idx="157">
                  <c:v>181556</c:v>
                </c:pt>
                <c:pt idx="158">
                  <c:v>178904</c:v>
                </c:pt>
                <c:pt idx="159">
                  <c:v>176291</c:v>
                </c:pt>
                <c:pt idx="160">
                  <c:v>173716</c:v>
                </c:pt>
                <c:pt idx="161">
                  <c:v>171178</c:v>
                </c:pt>
                <c:pt idx="162">
                  <c:v>168678</c:v>
                </c:pt>
                <c:pt idx="163">
                  <c:v>166214</c:v>
                </c:pt>
                <c:pt idx="164">
                  <c:v>163786</c:v>
                </c:pt>
                <c:pt idx="165">
                  <c:v>161393</c:v>
                </c:pt>
                <c:pt idx="166">
                  <c:v>159036</c:v>
                </c:pt>
                <c:pt idx="167">
                  <c:v>156713</c:v>
                </c:pt>
                <c:pt idx="168">
                  <c:v>154424</c:v>
                </c:pt>
                <c:pt idx="169">
                  <c:v>152168</c:v>
                </c:pt>
                <c:pt idx="170">
                  <c:v>149945</c:v>
                </c:pt>
                <c:pt idx="171">
                  <c:v>147755</c:v>
                </c:pt>
                <c:pt idx="172">
                  <c:v>145597</c:v>
                </c:pt>
                <c:pt idx="173">
                  <c:v>143470</c:v>
                </c:pt>
                <c:pt idx="174">
                  <c:v>141374</c:v>
                </c:pt>
                <c:pt idx="175">
                  <c:v>139309</c:v>
                </c:pt>
                <c:pt idx="176">
                  <c:v>137274</c:v>
                </c:pt>
                <c:pt idx="177">
                  <c:v>135269</c:v>
                </c:pt>
                <c:pt idx="178">
                  <c:v>133293</c:v>
                </c:pt>
                <c:pt idx="179">
                  <c:v>131346</c:v>
                </c:pt>
                <c:pt idx="180">
                  <c:v>129428</c:v>
                </c:pt>
                <c:pt idx="181">
                  <c:v>127537</c:v>
                </c:pt>
                <c:pt idx="182">
                  <c:v>125674</c:v>
                </c:pt>
                <c:pt idx="183">
                  <c:v>123838</c:v>
                </c:pt>
                <c:pt idx="184">
                  <c:v>122030</c:v>
                </c:pt>
                <c:pt idx="185">
                  <c:v>120247</c:v>
                </c:pt>
                <c:pt idx="186">
                  <c:v>118491</c:v>
                </c:pt>
                <c:pt idx="187">
                  <c:v>116760</c:v>
                </c:pt>
                <c:pt idx="188">
                  <c:v>115054</c:v>
                </c:pt>
                <c:pt idx="189">
                  <c:v>113374</c:v>
                </c:pt>
                <c:pt idx="190">
                  <c:v>111718</c:v>
                </c:pt>
                <c:pt idx="191">
                  <c:v>110086</c:v>
                </c:pt>
                <c:pt idx="192">
                  <c:v>108478</c:v>
                </c:pt>
                <c:pt idx="193">
                  <c:v>106893</c:v>
                </c:pt>
                <c:pt idx="194">
                  <c:v>105332</c:v>
                </c:pt>
                <c:pt idx="195">
                  <c:v>103793</c:v>
                </c:pt>
                <c:pt idx="196">
                  <c:v>102277</c:v>
                </c:pt>
                <c:pt idx="197">
                  <c:v>100783</c:v>
                </c:pt>
                <c:pt idx="198">
                  <c:v>99311</c:v>
                </c:pt>
                <c:pt idx="199">
                  <c:v>97860</c:v>
                </c:pt>
                <c:pt idx="200">
                  <c:v>96431</c:v>
                </c:pt>
                <c:pt idx="201">
                  <c:v>95022</c:v>
                </c:pt>
                <c:pt idx="202">
                  <c:v>93634</c:v>
                </c:pt>
                <c:pt idx="203">
                  <c:v>92266</c:v>
                </c:pt>
                <c:pt idx="204">
                  <c:v>90919</c:v>
                </c:pt>
                <c:pt idx="205">
                  <c:v>89591</c:v>
                </c:pt>
                <c:pt idx="206">
                  <c:v>88282</c:v>
                </c:pt>
                <c:pt idx="207">
                  <c:v>86992</c:v>
                </c:pt>
                <c:pt idx="208">
                  <c:v>85722</c:v>
                </c:pt>
                <c:pt idx="209">
                  <c:v>84470</c:v>
                </c:pt>
                <c:pt idx="210">
                  <c:v>83236</c:v>
                </c:pt>
                <c:pt idx="211">
                  <c:v>82020</c:v>
                </c:pt>
              </c:numCache>
            </c:numRef>
          </c:xVal>
          <c:yVal>
            <c:numRef>
              <c:f>Sheet1!$Z$3:$Z$214</c:f>
              <c:numCache>
                <c:formatCode>General</c:formatCode>
                <c:ptCount val="212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1.2326374712746399E-3</c:v>
                </c:pt>
                <c:pt idx="5">
                  <c:v>1.9314550121365501E-2</c:v>
                </c:pt>
                <c:pt idx="6">
                  <c:v>4.7054262082270697E-2</c:v>
                </c:pt>
                <c:pt idx="7">
                  <c:v>8.4245189411513099E-2</c:v>
                </c:pt>
                <c:pt idx="8">
                  <c:v>0.13161037590776301</c:v>
                </c:pt>
                <c:pt idx="9">
                  <c:v>0.18594777046262301</c:v>
                </c:pt>
                <c:pt idx="10">
                  <c:v>0.254487811062798</c:v>
                </c:pt>
                <c:pt idx="11">
                  <c:v>0.33717885172266798</c:v>
                </c:pt>
                <c:pt idx="12">
                  <c:v>0.42338181940465403</c:v>
                </c:pt>
                <c:pt idx="13">
                  <c:v>0.50529817028023505</c:v>
                </c:pt>
                <c:pt idx="14">
                  <c:v>0.58747275108391195</c:v>
                </c:pt>
                <c:pt idx="15">
                  <c:v>0.67130000342740803</c:v>
                </c:pt>
                <c:pt idx="16">
                  <c:v>0.74903302946782402</c:v>
                </c:pt>
                <c:pt idx="17">
                  <c:v>0.82444198615536901</c:v>
                </c:pt>
                <c:pt idx="18">
                  <c:v>0.89964435890043704</c:v>
                </c:pt>
                <c:pt idx="19">
                  <c:v>0.97773890684018805</c:v>
                </c:pt>
                <c:pt idx="20">
                  <c:v>1.05418078324012</c:v>
                </c:pt>
                <c:pt idx="21">
                  <c:v>1.12881505014338</c:v>
                </c:pt>
                <c:pt idx="22">
                  <c:v>1.1993692841826999</c:v>
                </c:pt>
                <c:pt idx="23">
                  <c:v>1.2730739233448101</c:v>
                </c:pt>
                <c:pt idx="24">
                  <c:v>1.3504454274858899</c:v>
                </c:pt>
                <c:pt idx="25">
                  <c:v>1.4255961542453399</c:v>
                </c:pt>
                <c:pt idx="26">
                  <c:v>1.5020380306452701</c:v>
                </c:pt>
                <c:pt idx="27">
                  <c:v>1.5773953413471999</c:v>
                </c:pt>
                <c:pt idx="28">
                  <c:v>1.6575040827261001</c:v>
                </c:pt>
                <c:pt idx="29">
                  <c:v>1.74200273288265</c:v>
                </c:pt>
                <c:pt idx="30">
                  <c:v>1.8224729961608901</c:v>
                </c:pt>
                <c:pt idx="31">
                  <c:v>1.89529965356747</c:v>
                </c:pt>
                <c:pt idx="32">
                  <c:v>1.96983062849949</c:v>
                </c:pt>
                <c:pt idx="33">
                  <c:v>2.04560110708637</c:v>
                </c:pt>
                <c:pt idx="34">
                  <c:v>2.11610369514008</c:v>
                </c:pt>
                <c:pt idx="35">
                  <c:v>2.1807702868188001</c:v>
                </c:pt>
                <c:pt idx="36">
                  <c:v>2.2446621887132401</c:v>
                </c:pt>
                <c:pt idx="37">
                  <c:v>2.3087090285645302</c:v>
                </c:pt>
                <c:pt idx="38">
                  <c:v>2.3699153392067598</c:v>
                </c:pt>
                <c:pt idx="39">
                  <c:v>2.42146385053818</c:v>
                </c:pt>
                <c:pt idx="40">
                  <c:v>2.4610821391915301</c:v>
                </c:pt>
                <c:pt idx="41">
                  <c:v>2.4958457051966598</c:v>
                </c:pt>
                <c:pt idx="42">
                  <c:v>2.5207448879485002</c:v>
                </c:pt>
                <c:pt idx="43">
                  <c:v>2.5399630122822199</c:v>
                </c:pt>
                <c:pt idx="44">
                  <c:v>2.5559790855075399</c:v>
                </c:pt>
                <c:pt idx="45">
                  <c:v>2.5557266732627699</c:v>
                </c:pt>
                <c:pt idx="46">
                  <c:v>2.5488119288730999</c:v>
                </c:pt>
                <c:pt idx="47">
                  <c:v>2.5467002611460399</c:v>
                </c:pt>
                <c:pt idx="48">
                  <c:v>2.5340011663670099</c:v>
                </c:pt>
                <c:pt idx="49">
                  <c:v>2.5090103270105799</c:v>
                </c:pt>
                <c:pt idx="50">
                  <c:v>2.4763758817824901</c:v>
                </c:pt>
                <c:pt idx="51">
                  <c:v>2.4405393854459998</c:v>
                </c:pt>
                <c:pt idx="52">
                  <c:v>2.4069753124767601</c:v>
                </c:pt>
                <c:pt idx="53">
                  <c:v>2.36086126500203</c:v>
                </c:pt>
                <c:pt idx="54">
                  <c:v>2.3083431153105001</c:v>
                </c:pt>
                <c:pt idx="55">
                  <c:v>2.2572710532163098</c:v>
                </c:pt>
                <c:pt idx="56">
                  <c:v>2.2002597027758899</c:v>
                </c:pt>
                <c:pt idx="57">
                  <c:v>2.141957202695</c:v>
                </c:pt>
                <c:pt idx="58">
                  <c:v>2.0784901040521699</c:v>
                </c:pt>
                <c:pt idx="59">
                  <c:v>2.0056234360266201</c:v>
                </c:pt>
                <c:pt idx="60">
                  <c:v>1.93766313663491</c:v>
                </c:pt>
                <c:pt idx="61">
                  <c:v>1.8737312241215101</c:v>
                </c:pt>
                <c:pt idx="62">
                  <c:v>1.80535775684484</c:v>
                </c:pt>
                <c:pt idx="63">
                  <c:v>1.7371392275250399</c:v>
                </c:pt>
                <c:pt idx="64">
                  <c:v>1.66757790257912</c:v>
                </c:pt>
                <c:pt idx="65">
                  <c:v>1.5989462053743599</c:v>
                </c:pt>
                <c:pt idx="66">
                  <c:v>1.5339813731485701</c:v>
                </c:pt>
                <c:pt idx="67">
                  <c:v>1.4708241504194599</c:v>
                </c:pt>
                <c:pt idx="68">
                  <c:v>1.4098360590863599</c:v>
                </c:pt>
                <c:pt idx="69">
                  <c:v>1.35721461742359</c:v>
                </c:pt>
                <c:pt idx="70">
                  <c:v>1.30634913927188</c:v>
                </c:pt>
                <c:pt idx="71">
                  <c:v>1.25729127061684</c:v>
                </c:pt>
                <c:pt idx="72">
                  <c:v>1.21174532898392</c:v>
                </c:pt>
                <c:pt idx="73">
                  <c:v>1.1758571866618099</c:v>
                </c:pt>
                <c:pt idx="74">
                  <c:v>1.1490070918230899</c:v>
                </c:pt>
                <c:pt idx="75">
                  <c:v>1.11580454075318</c:v>
                </c:pt>
                <c:pt idx="76">
                  <c:v>1.0869918984609199</c:v>
                </c:pt>
                <c:pt idx="77">
                  <c:v>1.0589022999673301</c:v>
                </c:pt>
                <c:pt idx="78">
                  <c:v>1.03236208104233</c:v>
                </c:pt>
                <c:pt idx="79">
                  <c:v>1.0080426394989499</c:v>
                </c:pt>
                <c:pt idx="80">
                  <c:v>0.98615055927967699</c:v>
                </c:pt>
                <c:pt idx="81">
                  <c:v>0.96978459952167595</c:v>
                </c:pt>
                <c:pt idx="82">
                  <c:v>0.951611030266998</c:v>
                </c:pt>
                <c:pt idx="83">
                  <c:v>0.93070022377449602</c:v>
                </c:pt>
                <c:pt idx="84">
                  <c:v>0.90834332968465303</c:v>
                </c:pt>
                <c:pt idx="85">
                  <c:v>0.88546997573861597</c:v>
                </c:pt>
                <c:pt idx="86">
                  <c:v>0.872202775117774</c:v>
                </c:pt>
                <c:pt idx="87">
                  <c:v>0.86296396137524001</c:v>
                </c:pt>
                <c:pt idx="88">
                  <c:v>0.84179492495464103</c:v>
                </c:pt>
                <c:pt idx="89">
                  <c:v>0.81928309290793999</c:v>
                </c:pt>
                <c:pt idx="90">
                  <c:v>0.79961179007030103</c:v>
                </c:pt>
                <c:pt idx="91">
                  <c:v>0.77885592153465699</c:v>
                </c:pt>
                <c:pt idx="92">
                  <c:v>0.75820334497025099</c:v>
                </c:pt>
                <c:pt idx="93">
                  <c:v>0.74271536696777896</c:v>
                </c:pt>
                <c:pt idx="94">
                  <c:v>0.733579845196483</c:v>
                </c:pt>
                <c:pt idx="95">
                  <c:v>0.72661345482119999</c:v>
                </c:pt>
                <c:pt idx="96">
                  <c:v>0.719130604589723</c:v>
                </c:pt>
                <c:pt idx="97">
                  <c:v>0.71056318866024004</c:v>
                </c:pt>
                <c:pt idx="98">
                  <c:v>0.70189248075951904</c:v>
                </c:pt>
                <c:pt idx="99">
                  <c:v>0.68759236042629102</c:v>
                </c:pt>
                <c:pt idx="100">
                  <c:v>0.67029677292714096</c:v>
                </c:pt>
                <c:pt idx="101">
                  <c:v>0.65258801754303697</c:v>
                </c:pt>
                <c:pt idx="102">
                  <c:v>0.63513749208702996</c:v>
                </c:pt>
                <c:pt idx="103">
                  <c:v>0.62228345935114304</c:v>
                </c:pt>
                <c:pt idx="104">
                  <c:v>0.60953271858649505</c:v>
                </c:pt>
                <c:pt idx="105">
                  <c:v>0.59115256538933902</c:v>
                </c:pt>
                <c:pt idx="106">
                  <c:v>0.57370203993333202</c:v>
                </c:pt>
                <c:pt idx="107">
                  <c:v>0.55423732103817103</c:v>
                </c:pt>
                <c:pt idx="108">
                  <c:v>0.53735490142397702</c:v>
                </c:pt>
                <c:pt idx="109">
                  <c:v>0.525120620515521</c:v>
                </c:pt>
                <c:pt idx="110">
                  <c:v>0.50828984688694601</c:v>
                </c:pt>
                <c:pt idx="111">
                  <c:v>0.49166565720084798</c:v>
                </c:pt>
                <c:pt idx="112">
                  <c:v>0.478501748551245</c:v>
                </c:pt>
                <c:pt idx="113">
                  <c:v>0.47107054430538797</c:v>
                </c:pt>
                <c:pt idx="114">
                  <c:v>0.45826815755512001</c:v>
                </c:pt>
                <c:pt idx="115">
                  <c:v>0.44422626714998797</c:v>
                </c:pt>
                <c:pt idx="116">
                  <c:v>0.42930639498932799</c:v>
                </c:pt>
                <c:pt idx="117">
                  <c:v>0.421100500959181</c:v>
                </c:pt>
                <c:pt idx="118">
                  <c:v>0.41547690621</c:v>
                </c:pt>
                <c:pt idx="119">
                  <c:v>0.403294271287164</c:v>
                </c:pt>
                <c:pt idx="120">
                  <c:v>0.3963795268975</c:v>
                </c:pt>
                <c:pt idx="121">
                  <c:v>0.38708906716934599</c:v>
                </c:pt>
                <c:pt idx="122">
                  <c:v>0.38089736657835299</c:v>
                </c:pt>
                <c:pt idx="123">
                  <c:v>0.37455072803050099</c:v>
                </c:pt>
                <c:pt idx="124">
                  <c:v>0.36495039238863197</c:v>
                </c:pt>
                <c:pt idx="125">
                  <c:v>0.35297434140827399</c:v>
                </c:pt>
                <c:pt idx="126">
                  <c:v>0.34574972110489299</c:v>
                </c:pt>
                <c:pt idx="127">
                  <c:v>0.33398025406701198</c:v>
                </c:pt>
                <c:pt idx="128">
                  <c:v>0.318337338107681</c:v>
                </c:pt>
                <c:pt idx="129">
                  <c:v>0.30754914479656698</c:v>
                </c:pt>
                <c:pt idx="130">
                  <c:v>0.29479840403191898</c:v>
                </c:pt>
                <c:pt idx="131">
                  <c:v>0.28788365964225499</c:v>
                </c:pt>
                <c:pt idx="132">
                  <c:v>0.28256994080678999</c:v>
                </c:pt>
                <c:pt idx="133">
                  <c:v>0.2761200102877</c:v>
                </c:pt>
                <c:pt idx="134">
                  <c:v>0.27003160166794499</c:v>
                </c:pt>
                <c:pt idx="135">
                  <c:v>0.26673207627163298</c:v>
                </c:pt>
                <c:pt idx="136">
                  <c:v>0.25713174062976402</c:v>
                </c:pt>
                <c:pt idx="137">
                  <c:v>0.24329643416711</c:v>
                </c:pt>
                <c:pt idx="138">
                  <c:v>0.23405762042457601</c:v>
                </c:pt>
                <c:pt idx="139">
                  <c:v>0.225645142451951</c:v>
                </c:pt>
                <c:pt idx="140">
                  <c:v>0.22038306960210499</c:v>
                </c:pt>
                <c:pt idx="141">
                  <c:v>0.214707828867305</c:v>
                </c:pt>
                <c:pt idx="142">
                  <c:v>0.20913588010374301</c:v>
                </c:pt>
                <c:pt idx="143">
                  <c:v>0.19478411378489599</c:v>
                </c:pt>
                <c:pt idx="144">
                  <c:v>0.17552597883221199</c:v>
                </c:pt>
                <c:pt idx="145">
                  <c:v>0.16339498989499601</c:v>
                </c:pt>
                <c:pt idx="146">
                  <c:v>0.155705555721041</c:v>
                </c:pt>
                <c:pt idx="147">
                  <c:v>0.15664100114551499</c:v>
                </c:pt>
                <c:pt idx="148">
                  <c:v>0.15576883707331199</c:v>
                </c:pt>
                <c:pt idx="149">
                  <c:v>0.14849257078431299</c:v>
                </c:pt>
                <c:pt idx="150">
                  <c:v>0.14395354173313801</c:v>
                </c:pt>
                <c:pt idx="151">
                  <c:v>0.139414512681963</c:v>
                </c:pt>
                <c:pt idx="152">
                  <c:v>0.130433928867525</c:v>
                </c:pt>
                <c:pt idx="153">
                  <c:v>0.127082757485595</c:v>
                </c:pt>
                <c:pt idx="154">
                  <c:v>0.123989816031761</c:v>
                </c:pt>
                <c:pt idx="155">
                  <c:v>0.123272589916416</c:v>
                </c:pt>
                <c:pt idx="156">
                  <c:v>0.12348499154221899</c:v>
                </c:pt>
                <c:pt idx="157">
                  <c:v>0.119978882203431</c:v>
                </c:pt>
                <c:pt idx="158">
                  <c:v>0.11616289695092601</c:v>
                </c:pt>
                <c:pt idx="159">
                  <c:v>0.108060294892017</c:v>
                </c:pt>
                <c:pt idx="160">
                  <c:v>9.7633623480238699E-2</c:v>
                </c:pt>
                <c:pt idx="161">
                  <c:v>9.1286984932387003E-2</c:v>
                </c:pt>
                <c:pt idx="162">
                  <c:v>9.1860908457525398E-2</c:v>
                </c:pt>
                <c:pt idx="163">
                  <c:v>8.7580109334447001E-2</c:v>
                </c:pt>
                <c:pt idx="164">
                  <c:v>8.5881609492334907E-2</c:v>
                </c:pt>
                <c:pt idx="165">
                  <c:v>8.8573018427865802E-2</c:v>
                </c:pt>
                <c:pt idx="166">
                  <c:v>8.7287686470708406E-2</c:v>
                </c:pt>
                <c:pt idx="167">
                  <c:v>8.7035274225937598E-2</c:v>
                </c:pt>
                <c:pt idx="168">
                  <c:v>8.9623391190229801E-2</c:v>
                </c:pt>
                <c:pt idx="169">
                  <c:v>8.9939084787271598E-2</c:v>
                </c:pt>
                <c:pt idx="170">
                  <c:v>9.0874530211745297E-2</c:v>
                </c:pt>
                <c:pt idx="171">
                  <c:v>9.1861621621838294E-2</c:v>
                </c:pt>
                <c:pt idx="172">
                  <c:v>8.9801599880391006E-2</c:v>
                </c:pt>
                <c:pt idx="173">
                  <c:v>8.8206392009517604E-2</c:v>
                </c:pt>
                <c:pt idx="174">
                  <c:v>8.6662830124263596E-2</c:v>
                </c:pt>
                <c:pt idx="175">
                  <c:v>8.4137994512242298E-2</c:v>
                </c:pt>
                <c:pt idx="176">
                  <c:v>8.1303282986504993E-2</c:v>
                </c:pt>
                <c:pt idx="177">
                  <c:v>7.9501491173154304E-2</c:v>
                </c:pt>
                <c:pt idx="178">
                  <c:v>7.40844803664506E-2</c:v>
                </c:pt>
                <c:pt idx="179">
                  <c:v>7.0991538912616697E-2</c:v>
                </c:pt>
                <c:pt idx="180">
                  <c:v>7.0739126667845903E-2</c:v>
                </c:pt>
                <c:pt idx="181">
                  <c:v>7.5496375028149904E-2</c:v>
                </c:pt>
                <c:pt idx="182">
                  <c:v>7.5967006582049704E-2</c:v>
                </c:pt>
                <c:pt idx="183">
                  <c:v>6.9310492120482098E-2</c:v>
                </c:pt>
                <c:pt idx="184">
                  <c:v>6.5442860882358206E-2</c:v>
                </c:pt>
                <c:pt idx="185">
                  <c:v>6.0800539859944498E-2</c:v>
                </c:pt>
                <c:pt idx="186">
                  <c:v>5.9980021773361002E-2</c:v>
                </c:pt>
                <c:pt idx="187">
                  <c:v>5.6009098563998501E-2</c:v>
                </c:pt>
                <c:pt idx="188">
                  <c:v>5.4310598721886497E-2</c:v>
                </c:pt>
                <c:pt idx="189">
                  <c:v>5.26637448653937E-2</c:v>
                </c:pt>
                <c:pt idx="190">
                  <c:v>5.1223474951378301E-2</c:v>
                </c:pt>
                <c:pt idx="191">
                  <c:v>4.6684445900203202E-2</c:v>
                </c:pt>
                <c:pt idx="192">
                  <c:v>3.6154482517185997E-2</c:v>
                </c:pt>
                <c:pt idx="193">
                  <c:v>2.59860410335041E-2</c:v>
                </c:pt>
                <c:pt idx="194">
                  <c:v>2.2428285709096201E-2</c:v>
                </c:pt>
                <c:pt idx="195">
                  <c:v>2.28472712773766E-2</c:v>
                </c:pt>
                <c:pt idx="196">
                  <c:v>1.9496099895446099E-2</c:v>
                </c:pt>
                <c:pt idx="197">
                  <c:v>1.42340270456004E-2</c:v>
                </c:pt>
                <c:pt idx="198">
                  <c:v>6.2347169579302399E-3</c:v>
                </c:pt>
                <c:pt idx="199">
                  <c:v>4.48457113019888E-3</c:v>
                </c:pt>
                <c:pt idx="200">
                  <c:v>1.0817537626490101E-3</c:v>
                </c:pt>
                <c:pt idx="201">
                  <c:v>0</c:v>
                </c:pt>
                <c:pt idx="202">
                  <c:v>0</c:v>
                </c:pt>
                <c:pt idx="203">
                  <c:v>0</c:v>
                </c:pt>
                <c:pt idx="204">
                  <c:v>0</c:v>
                </c:pt>
                <c:pt idx="205">
                  <c:v>0</c:v>
                </c:pt>
                <c:pt idx="206">
                  <c:v>0</c:v>
                </c:pt>
                <c:pt idx="207">
                  <c:v>0</c:v>
                </c:pt>
                <c:pt idx="208">
                  <c:v>0</c:v>
                </c:pt>
                <c:pt idx="209">
                  <c:v>0</c:v>
                </c:pt>
                <c:pt idx="210">
                  <c:v>0</c:v>
                </c:pt>
                <c:pt idx="211">
                  <c:v>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B23C-4B91-980F-58C9A6084779}"/>
            </c:ext>
          </c:extLst>
        </c:ser>
        <c:ser>
          <c:idx val="4"/>
          <c:order val="4"/>
          <c:tx>
            <c:strRef>
              <c:f>Sheet1!$AA$1</c:f>
              <c:strCache>
                <c:ptCount val="1"/>
                <c:pt idx="0">
                  <c:v>Clear perspex</c:v>
                </c:pt>
              </c:strCache>
            </c:strRef>
          </c:tx>
          <c:spPr>
            <a:ln w="19050" cap="rnd">
              <a:solidFill>
                <a:sysClr val="windowText" lastClr="000000">
                  <a:lumMod val="50000"/>
                  <a:lumOff val="50000"/>
                </a:sysClr>
              </a:solidFill>
              <a:round/>
            </a:ln>
            <a:effectLst/>
          </c:spPr>
          <c:marker>
            <c:symbol val="none"/>
          </c:marker>
          <c:xVal>
            <c:numRef>
              <c:f>Sheet1!$AA$3:$AA$344</c:f>
              <c:numCache>
                <c:formatCode>General</c:formatCode>
                <c:ptCount val="342"/>
                <c:pt idx="0">
                  <c:v>643577</c:v>
                </c:pt>
                <c:pt idx="1">
                  <c:v>634176</c:v>
                </c:pt>
                <c:pt idx="2">
                  <c:v>624913</c:v>
                </c:pt>
                <c:pt idx="3">
                  <c:v>615785</c:v>
                </c:pt>
                <c:pt idx="4">
                  <c:v>606790</c:v>
                </c:pt>
                <c:pt idx="5">
                  <c:v>597926</c:v>
                </c:pt>
                <c:pt idx="6">
                  <c:v>589192</c:v>
                </c:pt>
                <c:pt idx="7">
                  <c:v>580586</c:v>
                </c:pt>
                <c:pt idx="8">
                  <c:v>572105</c:v>
                </c:pt>
                <c:pt idx="9">
                  <c:v>563748</c:v>
                </c:pt>
                <c:pt idx="10">
                  <c:v>555514</c:v>
                </c:pt>
                <c:pt idx="11">
                  <c:v>547399</c:v>
                </c:pt>
                <c:pt idx="12">
                  <c:v>539403</c:v>
                </c:pt>
                <c:pt idx="13">
                  <c:v>531524</c:v>
                </c:pt>
                <c:pt idx="14">
                  <c:v>523760</c:v>
                </c:pt>
                <c:pt idx="15">
                  <c:v>516110</c:v>
                </c:pt>
                <c:pt idx="16">
                  <c:v>508571</c:v>
                </c:pt>
                <c:pt idx="17">
                  <c:v>501142</c:v>
                </c:pt>
                <c:pt idx="18">
                  <c:v>493822</c:v>
                </c:pt>
                <c:pt idx="19">
                  <c:v>486608</c:v>
                </c:pt>
                <c:pt idx="20">
                  <c:v>479500</c:v>
                </c:pt>
                <c:pt idx="21">
                  <c:v>472496</c:v>
                </c:pt>
                <c:pt idx="22">
                  <c:v>465594</c:v>
                </c:pt>
                <c:pt idx="23">
                  <c:v>458793</c:v>
                </c:pt>
                <c:pt idx="24">
                  <c:v>452092</c:v>
                </c:pt>
                <c:pt idx="25">
                  <c:v>445488</c:v>
                </c:pt>
                <c:pt idx="26">
                  <c:v>438981</c:v>
                </c:pt>
                <c:pt idx="27">
                  <c:v>432568</c:v>
                </c:pt>
                <c:pt idx="28">
                  <c:v>426250</c:v>
                </c:pt>
                <c:pt idx="29">
                  <c:v>420024</c:v>
                </c:pt>
                <c:pt idx="30">
                  <c:v>413888</c:v>
                </c:pt>
                <c:pt idx="31">
                  <c:v>407843</c:v>
                </c:pt>
                <c:pt idx="32">
                  <c:v>401885</c:v>
                </c:pt>
                <c:pt idx="33">
                  <c:v>396015</c:v>
                </c:pt>
                <c:pt idx="34">
                  <c:v>390230</c:v>
                </c:pt>
                <c:pt idx="35">
                  <c:v>384530</c:v>
                </c:pt>
                <c:pt idx="36">
                  <c:v>378913</c:v>
                </c:pt>
                <c:pt idx="37">
                  <c:v>373378</c:v>
                </c:pt>
                <c:pt idx="38">
                  <c:v>367924</c:v>
                </c:pt>
                <c:pt idx="39">
                  <c:v>362550</c:v>
                </c:pt>
                <c:pt idx="40">
                  <c:v>357254</c:v>
                </c:pt>
                <c:pt idx="41">
                  <c:v>352036</c:v>
                </c:pt>
                <c:pt idx="42">
                  <c:v>346894</c:v>
                </c:pt>
                <c:pt idx="43">
                  <c:v>341826</c:v>
                </c:pt>
                <c:pt idx="44">
                  <c:v>336833</c:v>
                </c:pt>
                <c:pt idx="45">
                  <c:v>331913</c:v>
                </c:pt>
                <c:pt idx="46">
                  <c:v>327065</c:v>
                </c:pt>
                <c:pt idx="47">
                  <c:v>322287</c:v>
                </c:pt>
                <c:pt idx="48">
                  <c:v>317580</c:v>
                </c:pt>
                <c:pt idx="49">
                  <c:v>312941</c:v>
                </c:pt>
                <c:pt idx="50">
                  <c:v>308370</c:v>
                </c:pt>
                <c:pt idx="51">
                  <c:v>303865</c:v>
                </c:pt>
                <c:pt idx="52">
                  <c:v>299427</c:v>
                </c:pt>
                <c:pt idx="53">
                  <c:v>295053</c:v>
                </c:pt>
                <c:pt idx="54">
                  <c:v>290743</c:v>
                </c:pt>
                <c:pt idx="55">
                  <c:v>286496</c:v>
                </c:pt>
                <c:pt idx="56">
                  <c:v>282311</c:v>
                </c:pt>
                <c:pt idx="57">
                  <c:v>278187</c:v>
                </c:pt>
                <c:pt idx="58">
                  <c:v>274124</c:v>
                </c:pt>
                <c:pt idx="59">
                  <c:v>270120</c:v>
                </c:pt>
                <c:pt idx="60">
                  <c:v>266174</c:v>
                </c:pt>
                <c:pt idx="61">
                  <c:v>262286</c:v>
                </c:pt>
                <c:pt idx="62">
                  <c:v>258455</c:v>
                </c:pt>
                <c:pt idx="63">
                  <c:v>254679</c:v>
                </c:pt>
                <c:pt idx="64">
                  <c:v>250959</c:v>
                </c:pt>
                <c:pt idx="65">
                  <c:v>247294</c:v>
                </c:pt>
                <c:pt idx="66">
                  <c:v>243681</c:v>
                </c:pt>
                <c:pt idx="67">
                  <c:v>240122</c:v>
                </c:pt>
                <c:pt idx="68">
                  <c:v>236614</c:v>
                </c:pt>
                <c:pt idx="69">
                  <c:v>233158</c:v>
                </c:pt>
                <c:pt idx="70">
                  <c:v>229752</c:v>
                </c:pt>
                <c:pt idx="71">
                  <c:v>226396</c:v>
                </c:pt>
                <c:pt idx="72">
                  <c:v>223089</c:v>
                </c:pt>
                <c:pt idx="73">
                  <c:v>219831</c:v>
                </c:pt>
                <c:pt idx="74">
                  <c:v>216620</c:v>
                </c:pt>
                <c:pt idx="75">
                  <c:v>213455</c:v>
                </c:pt>
                <c:pt idx="76">
                  <c:v>210337</c:v>
                </c:pt>
                <c:pt idx="77">
                  <c:v>207265</c:v>
                </c:pt>
                <c:pt idx="78">
                  <c:v>204237</c:v>
                </c:pt>
                <c:pt idx="79">
                  <c:v>201254</c:v>
                </c:pt>
                <c:pt idx="80">
                  <c:v>198314</c:v>
                </c:pt>
                <c:pt idx="81">
                  <c:v>195418</c:v>
                </c:pt>
                <c:pt idx="82">
                  <c:v>192563</c:v>
                </c:pt>
                <c:pt idx="83">
                  <c:v>189750</c:v>
                </c:pt>
                <c:pt idx="84">
                  <c:v>186979</c:v>
                </c:pt>
                <c:pt idx="85">
                  <c:v>184247</c:v>
                </c:pt>
                <c:pt idx="86">
                  <c:v>181556</c:v>
                </c:pt>
                <c:pt idx="87">
                  <c:v>178904</c:v>
                </c:pt>
                <c:pt idx="88">
                  <c:v>176291</c:v>
                </c:pt>
                <c:pt idx="89">
                  <c:v>173716</c:v>
                </c:pt>
                <c:pt idx="90">
                  <c:v>171178</c:v>
                </c:pt>
                <c:pt idx="91">
                  <c:v>168678</c:v>
                </c:pt>
                <c:pt idx="92">
                  <c:v>166214</c:v>
                </c:pt>
                <c:pt idx="93">
                  <c:v>163786</c:v>
                </c:pt>
                <c:pt idx="94">
                  <c:v>161393</c:v>
                </c:pt>
                <c:pt idx="95">
                  <c:v>159036</c:v>
                </c:pt>
                <c:pt idx="96">
                  <c:v>156713</c:v>
                </c:pt>
                <c:pt idx="97">
                  <c:v>154424</c:v>
                </c:pt>
                <c:pt idx="98">
                  <c:v>152168</c:v>
                </c:pt>
                <c:pt idx="99">
                  <c:v>149945</c:v>
                </c:pt>
                <c:pt idx="100">
                  <c:v>147755</c:v>
                </c:pt>
                <c:pt idx="101">
                  <c:v>145597</c:v>
                </c:pt>
                <c:pt idx="102">
                  <c:v>143470</c:v>
                </c:pt>
                <c:pt idx="103">
                  <c:v>141374</c:v>
                </c:pt>
                <c:pt idx="104">
                  <c:v>139309</c:v>
                </c:pt>
                <c:pt idx="105">
                  <c:v>137274</c:v>
                </c:pt>
                <c:pt idx="106">
                  <c:v>135269</c:v>
                </c:pt>
                <c:pt idx="107">
                  <c:v>133293</c:v>
                </c:pt>
                <c:pt idx="108">
                  <c:v>131346</c:v>
                </c:pt>
                <c:pt idx="109">
                  <c:v>129428</c:v>
                </c:pt>
                <c:pt idx="110">
                  <c:v>127537</c:v>
                </c:pt>
                <c:pt idx="111">
                  <c:v>125674</c:v>
                </c:pt>
                <c:pt idx="112">
                  <c:v>123838</c:v>
                </c:pt>
                <c:pt idx="113">
                  <c:v>122030</c:v>
                </c:pt>
                <c:pt idx="114">
                  <c:v>120247</c:v>
                </c:pt>
                <c:pt idx="115">
                  <c:v>118491</c:v>
                </c:pt>
                <c:pt idx="116">
                  <c:v>116760</c:v>
                </c:pt>
                <c:pt idx="117">
                  <c:v>115054</c:v>
                </c:pt>
                <c:pt idx="118">
                  <c:v>113374</c:v>
                </c:pt>
                <c:pt idx="119">
                  <c:v>111718</c:v>
                </c:pt>
                <c:pt idx="120">
                  <c:v>110086</c:v>
                </c:pt>
                <c:pt idx="121">
                  <c:v>108478</c:v>
                </c:pt>
                <c:pt idx="122">
                  <c:v>106893</c:v>
                </c:pt>
                <c:pt idx="123">
                  <c:v>105332</c:v>
                </c:pt>
                <c:pt idx="124">
                  <c:v>103793</c:v>
                </c:pt>
                <c:pt idx="125">
                  <c:v>102277</c:v>
                </c:pt>
                <c:pt idx="126">
                  <c:v>100783</c:v>
                </c:pt>
                <c:pt idx="127">
                  <c:v>99311</c:v>
                </c:pt>
                <c:pt idx="128">
                  <c:v>97860</c:v>
                </c:pt>
                <c:pt idx="129">
                  <c:v>96431</c:v>
                </c:pt>
                <c:pt idx="130">
                  <c:v>95022</c:v>
                </c:pt>
                <c:pt idx="131">
                  <c:v>93634</c:v>
                </c:pt>
                <c:pt idx="132">
                  <c:v>92266</c:v>
                </c:pt>
                <c:pt idx="133">
                  <c:v>90919</c:v>
                </c:pt>
                <c:pt idx="134">
                  <c:v>89591</c:v>
                </c:pt>
                <c:pt idx="135">
                  <c:v>88282</c:v>
                </c:pt>
                <c:pt idx="136">
                  <c:v>86992</c:v>
                </c:pt>
                <c:pt idx="137">
                  <c:v>85722</c:v>
                </c:pt>
                <c:pt idx="138">
                  <c:v>84470</c:v>
                </c:pt>
                <c:pt idx="139">
                  <c:v>83236</c:v>
                </c:pt>
                <c:pt idx="140">
                  <c:v>82020</c:v>
                </c:pt>
                <c:pt idx="141">
                  <c:v>80822</c:v>
                </c:pt>
                <c:pt idx="142">
                  <c:v>79641</c:v>
                </c:pt>
                <c:pt idx="143">
                  <c:v>78478</c:v>
                </c:pt>
                <c:pt idx="144">
                  <c:v>77332</c:v>
                </c:pt>
                <c:pt idx="145">
                  <c:v>76202</c:v>
                </c:pt>
                <c:pt idx="146">
                  <c:v>75089</c:v>
                </c:pt>
                <c:pt idx="147">
                  <c:v>73992</c:v>
                </c:pt>
                <c:pt idx="148">
                  <c:v>72911</c:v>
                </c:pt>
                <c:pt idx="149">
                  <c:v>71846</c:v>
                </c:pt>
                <c:pt idx="150">
                  <c:v>70797</c:v>
                </c:pt>
                <c:pt idx="151">
                  <c:v>69763</c:v>
                </c:pt>
                <c:pt idx="152">
                  <c:v>68744</c:v>
                </c:pt>
                <c:pt idx="153">
                  <c:v>67739</c:v>
                </c:pt>
                <c:pt idx="154">
                  <c:v>66750</c:v>
                </c:pt>
                <c:pt idx="155">
                  <c:v>65775</c:v>
                </c:pt>
                <c:pt idx="156">
                  <c:v>64814</c:v>
                </c:pt>
                <c:pt idx="157">
                  <c:v>63867</c:v>
                </c:pt>
                <c:pt idx="158">
                  <c:v>62934</c:v>
                </c:pt>
                <c:pt idx="159">
                  <c:v>62015</c:v>
                </c:pt>
                <c:pt idx="160">
                  <c:v>61109</c:v>
                </c:pt>
                <c:pt idx="161">
                  <c:v>60217</c:v>
                </c:pt>
                <c:pt idx="162">
                  <c:v>59337</c:v>
                </c:pt>
                <c:pt idx="163">
                  <c:v>58470</c:v>
                </c:pt>
                <c:pt idx="164">
                  <c:v>57616</c:v>
                </c:pt>
                <c:pt idx="165">
                  <c:v>56775</c:v>
                </c:pt>
                <c:pt idx="166">
                  <c:v>55945</c:v>
                </c:pt>
                <c:pt idx="167">
                  <c:v>55128</c:v>
                </c:pt>
                <c:pt idx="168">
                  <c:v>54323</c:v>
                </c:pt>
                <c:pt idx="169">
                  <c:v>53529</c:v>
                </c:pt>
                <c:pt idx="170">
                  <c:v>52747</c:v>
                </c:pt>
                <c:pt idx="171">
                  <c:v>51977</c:v>
                </c:pt>
                <c:pt idx="172">
                  <c:v>51218</c:v>
                </c:pt>
                <c:pt idx="173">
                  <c:v>50470</c:v>
                </c:pt>
                <c:pt idx="174">
                  <c:v>49732</c:v>
                </c:pt>
                <c:pt idx="175">
                  <c:v>49006</c:v>
                </c:pt>
                <c:pt idx="176">
                  <c:v>48290</c:v>
                </c:pt>
                <c:pt idx="177">
                  <c:v>47585</c:v>
                </c:pt>
                <c:pt idx="178">
                  <c:v>46890</c:v>
                </c:pt>
                <c:pt idx="179">
                  <c:v>46205</c:v>
                </c:pt>
                <c:pt idx="180">
                  <c:v>45530</c:v>
                </c:pt>
                <c:pt idx="181">
                  <c:v>44865</c:v>
                </c:pt>
                <c:pt idx="182">
                  <c:v>44209</c:v>
                </c:pt>
                <c:pt idx="183">
                  <c:v>43564</c:v>
                </c:pt>
                <c:pt idx="184">
                  <c:v>42927</c:v>
                </c:pt>
                <c:pt idx="185">
                  <c:v>42300</c:v>
                </c:pt>
                <c:pt idx="186">
                  <c:v>41682</c:v>
                </c:pt>
                <c:pt idx="187">
                  <c:v>41074</c:v>
                </c:pt>
                <c:pt idx="188">
                  <c:v>40474</c:v>
                </c:pt>
                <c:pt idx="189">
                  <c:v>39882</c:v>
                </c:pt>
                <c:pt idx="190">
                  <c:v>39300</c:v>
                </c:pt>
                <c:pt idx="191">
                  <c:v>38726</c:v>
                </c:pt>
                <c:pt idx="192">
                  <c:v>38160</c:v>
                </c:pt>
                <c:pt idx="193">
                  <c:v>37603</c:v>
                </c:pt>
                <c:pt idx="194">
                  <c:v>37053</c:v>
                </c:pt>
                <c:pt idx="195">
                  <c:v>36512</c:v>
                </c:pt>
                <c:pt idx="196">
                  <c:v>35979</c:v>
                </c:pt>
                <c:pt idx="197">
                  <c:v>35453</c:v>
                </c:pt>
                <c:pt idx="198">
                  <c:v>34935</c:v>
                </c:pt>
                <c:pt idx="199">
                  <c:v>34425</c:v>
                </c:pt>
                <c:pt idx="200">
                  <c:v>33922</c:v>
                </c:pt>
                <c:pt idx="201">
                  <c:v>33427</c:v>
                </c:pt>
                <c:pt idx="202">
                  <c:v>32938</c:v>
                </c:pt>
                <c:pt idx="203">
                  <c:v>32457</c:v>
                </c:pt>
                <c:pt idx="204">
                  <c:v>31983</c:v>
                </c:pt>
                <c:pt idx="205">
                  <c:v>31516</c:v>
                </c:pt>
                <c:pt idx="206">
                  <c:v>31056</c:v>
                </c:pt>
                <c:pt idx="207">
                  <c:v>30602</c:v>
                </c:pt>
                <c:pt idx="208">
                  <c:v>30155</c:v>
                </c:pt>
                <c:pt idx="209">
                  <c:v>29715</c:v>
                </c:pt>
                <c:pt idx="210">
                  <c:v>29281</c:v>
                </c:pt>
                <c:pt idx="211">
                  <c:v>28853</c:v>
                </c:pt>
                <c:pt idx="212">
                  <c:v>28431</c:v>
                </c:pt>
                <c:pt idx="213">
                  <c:v>28016</c:v>
                </c:pt>
                <c:pt idx="214">
                  <c:v>27607</c:v>
                </c:pt>
                <c:pt idx="215">
                  <c:v>27204</c:v>
                </c:pt>
                <c:pt idx="216">
                  <c:v>26806</c:v>
                </c:pt>
                <c:pt idx="217">
                  <c:v>26415</c:v>
                </c:pt>
                <c:pt idx="218">
                  <c:v>26029</c:v>
                </c:pt>
                <c:pt idx="219">
                  <c:v>25649</c:v>
                </c:pt>
                <c:pt idx="220">
                  <c:v>25274</c:v>
                </c:pt>
                <c:pt idx="221">
                  <c:v>24905</c:v>
                </c:pt>
                <c:pt idx="222">
                  <c:v>24541</c:v>
                </c:pt>
                <c:pt idx="223">
                  <c:v>24182</c:v>
                </c:pt>
                <c:pt idx="224">
                  <c:v>23829</c:v>
                </c:pt>
                <c:pt idx="225">
                  <c:v>23481</c:v>
                </c:pt>
                <c:pt idx="226">
                  <c:v>23138</c:v>
                </c:pt>
                <c:pt idx="227">
                  <c:v>22800</c:v>
                </c:pt>
                <c:pt idx="228">
                  <c:v>22467</c:v>
                </c:pt>
                <c:pt idx="229">
                  <c:v>22139</c:v>
                </c:pt>
                <c:pt idx="230">
                  <c:v>21816</c:v>
                </c:pt>
                <c:pt idx="231">
                  <c:v>21497</c:v>
                </c:pt>
                <c:pt idx="232">
                  <c:v>21183</c:v>
                </c:pt>
                <c:pt idx="233">
                  <c:v>20873</c:v>
                </c:pt>
                <c:pt idx="234">
                  <c:v>20569</c:v>
                </c:pt>
                <c:pt idx="235">
                  <c:v>20268</c:v>
                </c:pt>
                <c:pt idx="236">
                  <c:v>19972</c:v>
                </c:pt>
                <c:pt idx="237">
                  <c:v>19680</c:v>
                </c:pt>
                <c:pt idx="238">
                  <c:v>19393</c:v>
                </c:pt>
                <c:pt idx="239">
                  <c:v>19110</c:v>
                </c:pt>
                <c:pt idx="240">
                  <c:v>18830</c:v>
                </c:pt>
                <c:pt idx="241">
                  <c:v>18555</c:v>
                </c:pt>
                <c:pt idx="242">
                  <c:v>18284</c:v>
                </c:pt>
                <c:pt idx="243">
                  <c:v>18017</c:v>
                </c:pt>
                <c:pt idx="244">
                  <c:v>17754</c:v>
                </c:pt>
                <c:pt idx="245">
                  <c:v>17495</c:v>
                </c:pt>
                <c:pt idx="246">
                  <c:v>17239</c:v>
                </c:pt>
                <c:pt idx="247">
                  <c:v>16987</c:v>
                </c:pt>
                <c:pt idx="248">
                  <c:v>16739</c:v>
                </c:pt>
                <c:pt idx="249">
                  <c:v>16495</c:v>
                </c:pt>
                <c:pt idx="250">
                  <c:v>16254</c:v>
                </c:pt>
                <c:pt idx="251">
                  <c:v>16016</c:v>
                </c:pt>
                <c:pt idx="252">
                  <c:v>15782</c:v>
                </c:pt>
                <c:pt idx="253">
                  <c:v>15552</c:v>
                </c:pt>
                <c:pt idx="254">
                  <c:v>15325</c:v>
                </c:pt>
                <c:pt idx="255">
                  <c:v>15101</c:v>
                </c:pt>
                <c:pt idx="256">
                  <c:v>14880</c:v>
                </c:pt>
                <c:pt idx="257">
                  <c:v>14663</c:v>
                </c:pt>
                <c:pt idx="258">
                  <c:v>14449</c:v>
                </c:pt>
                <c:pt idx="259">
                  <c:v>14238</c:v>
                </c:pt>
                <c:pt idx="260">
                  <c:v>14030</c:v>
                </c:pt>
                <c:pt idx="261">
                  <c:v>13825</c:v>
                </c:pt>
                <c:pt idx="262">
                  <c:v>13623</c:v>
                </c:pt>
                <c:pt idx="263">
                  <c:v>13424</c:v>
                </c:pt>
                <c:pt idx="264">
                  <c:v>13228</c:v>
                </c:pt>
                <c:pt idx="265">
                  <c:v>13035</c:v>
                </c:pt>
                <c:pt idx="266">
                  <c:v>12844</c:v>
                </c:pt>
                <c:pt idx="267">
                  <c:v>12657</c:v>
                </c:pt>
                <c:pt idx="268">
                  <c:v>12472</c:v>
                </c:pt>
                <c:pt idx="269">
                  <c:v>12290</c:v>
                </c:pt>
                <c:pt idx="270">
                  <c:v>12110</c:v>
                </c:pt>
                <c:pt idx="271">
                  <c:v>11933</c:v>
                </c:pt>
                <c:pt idx="272">
                  <c:v>11759</c:v>
                </c:pt>
                <c:pt idx="273">
                  <c:v>11587</c:v>
                </c:pt>
                <c:pt idx="274">
                  <c:v>11418</c:v>
                </c:pt>
                <c:pt idx="275">
                  <c:v>11251</c:v>
                </c:pt>
                <c:pt idx="276">
                  <c:v>11087</c:v>
                </c:pt>
                <c:pt idx="277">
                  <c:v>10925</c:v>
                </c:pt>
                <c:pt idx="278">
                  <c:v>10765</c:v>
                </c:pt>
                <c:pt idx="279">
                  <c:v>10608</c:v>
                </c:pt>
                <c:pt idx="280">
                  <c:v>10453</c:v>
                </c:pt>
                <c:pt idx="281">
                  <c:v>10300</c:v>
                </c:pt>
                <c:pt idx="282">
                  <c:v>10150</c:v>
                </c:pt>
                <c:pt idx="283">
                  <c:v>10002</c:v>
                </c:pt>
                <c:pt idx="284">
                  <c:v>9855</c:v>
                </c:pt>
                <c:pt idx="285">
                  <c:v>9711</c:v>
                </c:pt>
                <c:pt idx="286">
                  <c:v>9570</c:v>
                </c:pt>
                <c:pt idx="287">
                  <c:v>9430</c:v>
                </c:pt>
                <c:pt idx="288">
                  <c:v>9292</c:v>
                </c:pt>
                <c:pt idx="289">
                  <c:v>9156</c:v>
                </c:pt>
                <c:pt idx="290">
                  <c:v>9023</c:v>
                </c:pt>
                <c:pt idx="291">
                  <c:v>8891</c:v>
                </c:pt>
                <c:pt idx="292">
                  <c:v>8761</c:v>
                </c:pt>
                <c:pt idx="293">
                  <c:v>8633</c:v>
                </c:pt>
                <c:pt idx="294">
                  <c:v>8507</c:v>
                </c:pt>
                <c:pt idx="295">
                  <c:v>8383</c:v>
                </c:pt>
                <c:pt idx="296">
                  <c:v>8260</c:v>
                </c:pt>
                <c:pt idx="297">
                  <c:v>8140</c:v>
                </c:pt>
                <c:pt idx="298">
                  <c:v>8021</c:v>
                </c:pt>
                <c:pt idx="299">
                  <c:v>7903</c:v>
                </c:pt>
                <c:pt idx="300">
                  <c:v>7788</c:v>
                </c:pt>
                <c:pt idx="301">
                  <c:v>7674</c:v>
                </c:pt>
                <c:pt idx="302">
                  <c:v>7562</c:v>
                </c:pt>
                <c:pt idx="303">
                  <c:v>7452</c:v>
                </c:pt>
                <c:pt idx="304">
                  <c:v>7343</c:v>
                </c:pt>
                <c:pt idx="305">
                  <c:v>7236</c:v>
                </c:pt>
                <c:pt idx="306">
                  <c:v>7130</c:v>
                </c:pt>
                <c:pt idx="307">
                  <c:v>7026</c:v>
                </c:pt>
                <c:pt idx="308">
                  <c:v>6923</c:v>
                </c:pt>
                <c:pt idx="309">
                  <c:v>6822</c:v>
                </c:pt>
                <c:pt idx="310">
                  <c:v>6722</c:v>
                </c:pt>
                <c:pt idx="311">
                  <c:v>6624</c:v>
                </c:pt>
                <c:pt idx="312">
                  <c:v>6527</c:v>
                </c:pt>
                <c:pt idx="313">
                  <c:v>6432</c:v>
                </c:pt>
                <c:pt idx="314">
                  <c:v>6338</c:v>
                </c:pt>
                <c:pt idx="315">
                  <c:v>6246</c:v>
                </c:pt>
                <c:pt idx="316">
                  <c:v>6154</c:v>
                </c:pt>
                <c:pt idx="317">
                  <c:v>6064</c:v>
                </c:pt>
                <c:pt idx="318">
                  <c:v>5976</c:v>
                </c:pt>
                <c:pt idx="319">
                  <c:v>5889</c:v>
                </c:pt>
                <c:pt idx="320">
                  <c:v>5802</c:v>
                </c:pt>
                <c:pt idx="321">
                  <c:v>5718</c:v>
                </c:pt>
                <c:pt idx="322">
                  <c:v>5634</c:v>
                </c:pt>
                <c:pt idx="323">
                  <c:v>5552</c:v>
                </c:pt>
                <c:pt idx="324">
                  <c:v>5471</c:v>
                </c:pt>
                <c:pt idx="325">
                  <c:v>5391</c:v>
                </c:pt>
                <c:pt idx="326">
                  <c:v>5312</c:v>
                </c:pt>
                <c:pt idx="327">
                  <c:v>5235</c:v>
                </c:pt>
                <c:pt idx="328">
                  <c:v>5158</c:v>
                </c:pt>
                <c:pt idx="329">
                  <c:v>5083</c:v>
                </c:pt>
                <c:pt idx="330">
                  <c:v>5009</c:v>
                </c:pt>
                <c:pt idx="331">
                  <c:v>4935</c:v>
                </c:pt>
                <c:pt idx="332">
                  <c:v>4863</c:v>
                </c:pt>
                <c:pt idx="333">
                  <c:v>4792</c:v>
                </c:pt>
                <c:pt idx="334">
                  <c:v>4722</c:v>
                </c:pt>
                <c:pt idx="335">
                  <c:v>4653</c:v>
                </c:pt>
                <c:pt idx="336">
                  <c:v>4585</c:v>
                </c:pt>
                <c:pt idx="337">
                  <c:v>4518</c:v>
                </c:pt>
                <c:pt idx="338">
                  <c:v>4452</c:v>
                </c:pt>
                <c:pt idx="339">
                  <c:v>4387</c:v>
                </c:pt>
                <c:pt idx="340">
                  <c:v>4323</c:v>
                </c:pt>
                <c:pt idx="341">
                  <c:v>4260</c:v>
                </c:pt>
              </c:numCache>
            </c:numRef>
          </c:xVal>
          <c:yVal>
            <c:numRef>
              <c:f>Sheet1!$AB$2:$AB$344</c:f>
              <c:numCache>
                <c:formatCode>General</c:formatCode>
                <c:ptCount val="343"/>
                <c:pt idx="0">
                  <c:v>0</c:v>
                </c:pt>
                <c:pt idx="1">
                  <c:v>1.38739558484203E-2</c:v>
                </c:pt>
                <c:pt idx="2">
                  <c:v>1.46458746642565E-2</c:v>
                </c:pt>
                <c:pt idx="3">
                  <c:v>1.50562123749659E-2</c:v>
                </c:pt>
                <c:pt idx="4">
                  <c:v>1.50246176238536E-2</c:v>
                </c:pt>
                <c:pt idx="5">
                  <c:v>1.4336820126400101E-2</c:v>
                </c:pt>
                <c:pt idx="6">
                  <c:v>1.5831901152489999E-2</c:v>
                </c:pt>
                <c:pt idx="7">
                  <c:v>1.8157279531093199E-2</c:v>
                </c:pt>
                <c:pt idx="8">
                  <c:v>2.0429090338566599E-2</c:v>
                </c:pt>
                <c:pt idx="9">
                  <c:v>2.3879387710897801E-2</c:v>
                </c:pt>
                <c:pt idx="10">
                  <c:v>2.7142198584274298E-2</c:v>
                </c:pt>
                <c:pt idx="11">
                  <c:v>3.02041310659137E-2</c:v>
                </c:pt>
                <c:pt idx="12">
                  <c:v>3.4886482574232498E-2</c:v>
                </c:pt>
                <c:pt idx="13">
                  <c:v>3.9287604334119403E-2</c:v>
                </c:pt>
                <c:pt idx="14">
                  <c:v>4.3608374737311398E-2</c:v>
                </c:pt>
                <c:pt idx="15">
                  <c:v>4.8170199210587898E-2</c:v>
                </c:pt>
                <c:pt idx="16">
                  <c:v>5.3080212896208803E-2</c:v>
                </c:pt>
                <c:pt idx="17">
                  <c:v>5.9945442928070997E-2</c:v>
                </c:pt>
                <c:pt idx="18">
                  <c:v>6.5953591821854798E-2</c:v>
                </c:pt>
                <c:pt idx="19">
                  <c:v>7.2952740781541806E-2</c:v>
                </c:pt>
                <c:pt idx="20">
                  <c:v>8.1384822268953494E-2</c:v>
                </c:pt>
                <c:pt idx="21">
                  <c:v>8.8892863154374502E-2</c:v>
                </c:pt>
                <c:pt idx="22">
                  <c:v>9.6481255396490301E-2</c:v>
                </c:pt>
                <c:pt idx="23">
                  <c:v>0.10543562070241901</c:v>
                </c:pt>
                <c:pt idx="24">
                  <c:v>0.11591666178554901</c:v>
                </c:pt>
                <c:pt idx="25">
                  <c:v>0.12717443265006301</c:v>
                </c:pt>
                <c:pt idx="26">
                  <c:v>0.138298284586752</c:v>
                </c:pt>
                <c:pt idx="27">
                  <c:v>0.150600623088299</c:v>
                </c:pt>
                <c:pt idx="28">
                  <c:v>0.166210759107117</c:v>
                </c:pt>
                <c:pt idx="29">
                  <c:v>0.18103077345176899</c:v>
                </c:pt>
                <c:pt idx="30">
                  <c:v>0.19465890933878099</c:v>
                </c:pt>
                <c:pt idx="31">
                  <c:v>0.20840757226083501</c:v>
                </c:pt>
                <c:pt idx="32">
                  <c:v>0.22269191089418899</c:v>
                </c:pt>
                <c:pt idx="33">
                  <c:v>0.23831543880578901</c:v>
                </c:pt>
                <c:pt idx="34">
                  <c:v>0.25381843968234802</c:v>
                </c:pt>
                <c:pt idx="35">
                  <c:v>0.27013834601863701</c:v>
                </c:pt>
                <c:pt idx="36">
                  <c:v>0.28584222528693198</c:v>
                </c:pt>
                <c:pt idx="37">
                  <c:v>0.30048814502541199</c:v>
                </c:pt>
                <c:pt idx="38">
                  <c:v>0.31754460546473801</c:v>
                </c:pt>
                <c:pt idx="39">
                  <c:v>0.335458147042142</c:v>
                </c:pt>
                <c:pt idx="40">
                  <c:v>0.35168431012895401</c:v>
                </c:pt>
                <c:pt idx="41">
                  <c:v>0.36966481117027</c:v>
                </c:pt>
                <c:pt idx="42">
                  <c:v>0.388529177135229</c:v>
                </c:pt>
                <c:pt idx="43">
                  <c:v>0.40833097559496201</c:v>
                </c:pt>
                <c:pt idx="44">
                  <c:v>0.42861488219486399</c:v>
                </c:pt>
                <c:pt idx="45">
                  <c:v>0.44820241037007702</c:v>
                </c:pt>
                <c:pt idx="46">
                  <c:v>0.46817830343598199</c:v>
                </c:pt>
                <c:pt idx="47">
                  <c:v>0.48934607495952698</c:v>
                </c:pt>
                <c:pt idx="48">
                  <c:v>0.51137092762115099</c:v>
                </c:pt>
                <c:pt idx="49">
                  <c:v>0.53201641532617905</c:v>
                </c:pt>
                <c:pt idx="50">
                  <c:v>0.55380021391771905</c:v>
                </c:pt>
                <c:pt idx="51">
                  <c:v>0.57582506657934196</c:v>
                </c:pt>
                <c:pt idx="52">
                  <c:v>0.59555990557516203</c:v>
                </c:pt>
                <c:pt idx="53">
                  <c:v>0.61600451488845398</c:v>
                </c:pt>
                <c:pt idx="54">
                  <c:v>0.63887305679537298</c:v>
                </c:pt>
                <c:pt idx="55">
                  <c:v>0.66109878784873399</c:v>
                </c:pt>
                <c:pt idx="56">
                  <c:v>0.68312364051035801</c:v>
                </c:pt>
                <c:pt idx="57">
                  <c:v>0.70392983092877603</c:v>
                </c:pt>
                <c:pt idx="58">
                  <c:v>0.72428069699259001</c:v>
                </c:pt>
                <c:pt idx="59">
                  <c:v>0.74740368486237696</c:v>
                </c:pt>
                <c:pt idx="60">
                  <c:v>0.76921426723948105</c:v>
                </c:pt>
                <c:pt idx="61">
                  <c:v>0.78963209276720703</c:v>
                </c:pt>
                <c:pt idx="62">
                  <c:v>0.80879108037338099</c:v>
                </c:pt>
                <c:pt idx="63">
                  <c:v>0.82669123005800205</c:v>
                </c:pt>
                <c:pt idx="64">
                  <c:v>0.84522079870339994</c:v>
                </c:pt>
                <c:pt idx="65">
                  <c:v>0.866442137798075</c:v>
                </c:pt>
                <c:pt idx="66">
                  <c:v>0.88631089572171995</c:v>
                </c:pt>
                <c:pt idx="67">
                  <c:v>0.90370215348060801</c:v>
                </c:pt>
                <c:pt idx="68">
                  <c:v>0.92195049237757298</c:v>
                </c:pt>
                <c:pt idx="69">
                  <c:v>0.93948906095706797</c:v>
                </c:pt>
                <c:pt idx="70">
                  <c:v>0.95692049439430305</c:v>
                </c:pt>
                <c:pt idx="71">
                  <c:v>0.97352163047902396</c:v>
                </c:pt>
                <c:pt idx="72">
                  <c:v>0.989654050316359</c:v>
                </c:pt>
                <c:pt idx="73">
                  <c:v>1.0054114971557799</c:v>
                </c:pt>
                <c:pt idx="74">
                  <c:v>1.02142338995808</c:v>
                </c:pt>
                <c:pt idx="75">
                  <c:v>1.0369531746202001</c:v>
                </c:pt>
                <c:pt idx="76">
                  <c:v>1.05088932404121</c:v>
                </c:pt>
                <c:pt idx="77">
                  <c:v>1.0652138383529099</c:v>
                </c:pt>
                <c:pt idx="78">
                  <c:v>1.07919016345227</c:v>
                </c:pt>
                <c:pt idx="79">
                  <c:v>1.0905818532446001</c:v>
                </c:pt>
                <c:pt idx="80">
                  <c:v>1.10150482678956</c:v>
                </c:pt>
                <c:pt idx="81">
                  <c:v>1.1140750031467499</c:v>
                </c:pt>
                <c:pt idx="82">
                  <c:v>1.12546669293909</c:v>
                </c:pt>
                <c:pt idx="83">
                  <c:v>1.13597451780779</c:v>
                </c:pt>
                <c:pt idx="84">
                  <c:v>1.1462145048208301</c:v>
                </c:pt>
                <c:pt idx="85">
                  <c:v>1.1554367079824099</c:v>
                </c:pt>
                <c:pt idx="86">
                  <c:v>1.1640696678615601</c:v>
                </c:pt>
                <c:pt idx="87">
                  <c:v>1.17140361414081</c:v>
                </c:pt>
                <c:pt idx="88">
                  <c:v>1.1774519387129401</c:v>
                </c:pt>
                <c:pt idx="89">
                  <c:v>1.1836341822129</c:v>
                </c:pt>
                <c:pt idx="90">
                  <c:v>1.1891602229665099</c:v>
                </c:pt>
                <c:pt idx="91">
                  <c:v>1.1941639799016099</c:v>
                </c:pt>
                <c:pt idx="92">
                  <c:v>1.1977749799873301</c:v>
                </c:pt>
                <c:pt idx="93">
                  <c:v>1.1993905880484601</c:v>
                </c:pt>
                <c:pt idx="94">
                  <c:v>1.2030283719197501</c:v>
                </c:pt>
                <c:pt idx="95">
                  <c:v>1.20555462869009</c:v>
                </c:pt>
                <c:pt idx="96">
                  <c:v>1.2064604664337499</c:v>
                </c:pt>
                <c:pt idx="97">
                  <c:v>1.2068172365733301</c:v>
                </c:pt>
                <c:pt idx="98">
                  <c:v>1.20655797964491</c:v>
                </c:pt>
                <c:pt idx="99">
                  <c:v>1.2070486687123201</c:v>
                </c:pt>
                <c:pt idx="100">
                  <c:v>1.20721795235294</c:v>
                </c:pt>
                <c:pt idx="101">
                  <c:v>1.20643641160601</c:v>
                </c:pt>
                <c:pt idx="102">
                  <c:v>1.20451655997257</c:v>
                </c:pt>
                <c:pt idx="103">
                  <c:v>1.2026770596958201</c:v>
                </c:pt>
                <c:pt idx="104">
                  <c:v>1.1998197755676101</c:v>
                </c:pt>
                <c:pt idx="105">
                  <c:v>1.1956634778395001</c:v>
                </c:pt>
                <c:pt idx="106">
                  <c:v>1.19078401790113</c:v>
                </c:pt>
                <c:pt idx="107">
                  <c:v>1.1860518687833701</c:v>
                </c:pt>
                <c:pt idx="108">
                  <c:v>1.1808911790965699</c:v>
                </c:pt>
                <c:pt idx="109">
                  <c:v>1.1757840569808999</c:v>
                </c:pt>
                <c:pt idx="110">
                  <c:v>1.16961897533541</c:v>
                </c:pt>
                <c:pt idx="111">
                  <c:v>1.1630253531208901</c:v>
                </c:pt>
                <c:pt idx="112">
                  <c:v>1.1573959471866999</c:v>
                </c:pt>
                <c:pt idx="113">
                  <c:v>1.1505746627948701</c:v>
                </c:pt>
                <c:pt idx="114">
                  <c:v>1.1422936620897599</c:v>
                </c:pt>
                <c:pt idx="115">
                  <c:v>1.13367786406508</c:v>
                </c:pt>
                <c:pt idx="116">
                  <c:v>1.1259459309640401</c:v>
                </c:pt>
                <c:pt idx="117">
                  <c:v>1.1186961060031799</c:v>
                </c:pt>
                <c:pt idx="118">
                  <c:v>1.1107766864031901</c:v>
                </c:pt>
                <c:pt idx="119">
                  <c:v>1.10137076670434</c:v>
                </c:pt>
                <c:pt idx="120">
                  <c:v>1.09179075239932</c:v>
                </c:pt>
                <c:pt idx="121">
                  <c:v>1.08377758954986</c:v>
                </c:pt>
                <c:pt idx="122">
                  <c:v>1.0770500484075101</c:v>
                </c:pt>
                <c:pt idx="123">
                  <c:v>1.06874226391683</c:v>
                </c:pt>
                <c:pt idx="124">
                  <c:v>1.0598452361437201</c:v>
                </c:pt>
                <c:pt idx="125">
                  <c:v>1.0514972759746899</c:v>
                </c:pt>
                <c:pt idx="126">
                  <c:v>1.04206457249028</c:v>
                </c:pt>
                <c:pt idx="127">
                  <c:v>1.03181496354614</c:v>
                </c:pt>
                <c:pt idx="128">
                  <c:v>1.0212573410679999</c:v>
                </c:pt>
                <c:pt idx="129">
                  <c:v>1.0116773267629799</c:v>
                </c:pt>
                <c:pt idx="130">
                  <c:v>1.0019232178517901</c:v>
                </c:pt>
                <c:pt idx="131">
                  <c:v>0.99206197379834404</c:v>
                </c:pt>
                <c:pt idx="132">
                  <c:v>0.98163827024803196</c:v>
                </c:pt>
                <c:pt idx="133">
                  <c:v>0.97184398565849495</c:v>
                </c:pt>
                <c:pt idx="134">
                  <c:v>0.96192917403391698</c:v>
                </c:pt>
                <c:pt idx="135">
                  <c:v>0.95038055148987599</c:v>
                </c:pt>
                <c:pt idx="136">
                  <c:v>0.941510307502331</c:v>
                </c:pt>
                <c:pt idx="137">
                  <c:v>0.932332049980788</c:v>
                </c:pt>
                <c:pt idx="138">
                  <c:v>0.92240384646342699</c:v>
                </c:pt>
                <c:pt idx="139">
                  <c:v>0.91211406184093902</c:v>
                </c:pt>
                <c:pt idx="140">
                  <c:v>0.90155643936280205</c:v>
                </c:pt>
                <c:pt idx="141">
                  <c:v>0.89119969527640197</c:v>
                </c:pt>
                <c:pt idx="142">
                  <c:v>0.88125809986625803</c:v>
                </c:pt>
                <c:pt idx="143">
                  <c:v>0.871731653132371</c:v>
                </c:pt>
                <c:pt idx="144">
                  <c:v>0.86224538207683199</c:v>
                </c:pt>
                <c:pt idx="145">
                  <c:v>0.85223682720277605</c:v>
                </c:pt>
                <c:pt idx="146">
                  <c:v>0.84028644787526097</c:v>
                </c:pt>
                <c:pt idx="147">
                  <c:v>0.82943420375590904</c:v>
                </c:pt>
                <c:pt idx="148">
                  <c:v>0.81874266234994697</c:v>
                </c:pt>
                <c:pt idx="149">
                  <c:v>0.80798416148007302</c:v>
                </c:pt>
                <c:pt idx="150">
                  <c:v>0.79746671468028296</c:v>
                </c:pt>
                <c:pt idx="151">
                  <c:v>0.78566364617337503</c:v>
                </c:pt>
                <c:pt idx="152">
                  <c:v>0.77332490195516901</c:v>
                </c:pt>
                <c:pt idx="153">
                  <c:v>0.76213786051625498</c:v>
                </c:pt>
                <c:pt idx="154">
                  <c:v>0.750964210970124</c:v>
                </c:pt>
                <c:pt idx="155">
                  <c:v>0.73950933167556099</c:v>
                </c:pt>
                <c:pt idx="156">
                  <c:v>0.72666169553161997</c:v>
                </c:pt>
                <c:pt idx="157">
                  <c:v>0.71394797831550405</c:v>
                </c:pt>
                <c:pt idx="158">
                  <c:v>0.70201099088077201</c:v>
                </c:pt>
                <c:pt idx="159">
                  <c:v>0.691131962975855</c:v>
                </c:pt>
                <c:pt idx="160">
                  <c:v>0.68187335409761796</c:v>
                </c:pt>
                <c:pt idx="161">
                  <c:v>0.671757664081302</c:v>
                </c:pt>
                <c:pt idx="162">
                  <c:v>0.66086524428360305</c:v>
                </c:pt>
                <c:pt idx="163">
                  <c:v>0.64874077034991595</c:v>
                </c:pt>
                <c:pt idx="164">
                  <c:v>0.63759390458934995</c:v>
                </c:pt>
                <c:pt idx="165">
                  <c:v>0.62560334958348796</c:v>
                </c:pt>
                <c:pt idx="166">
                  <c:v>0.61461718653631103</c:v>
                </c:pt>
                <c:pt idx="167">
                  <c:v>0.60389886134478399</c:v>
                </c:pt>
                <c:pt idx="168">
                  <c:v>0.59237702258630898</c:v>
                </c:pt>
                <c:pt idx="169">
                  <c:v>0.58149799468139196</c:v>
                </c:pt>
                <c:pt idx="170">
                  <c:v>0.57055200731256295</c:v>
                </c:pt>
                <c:pt idx="171">
                  <c:v>0.56011491186946705</c:v>
                </c:pt>
                <c:pt idx="172">
                  <c:v>0.54816453254195296</c:v>
                </c:pt>
                <c:pt idx="173">
                  <c:v>0.53743281545764299</c:v>
                </c:pt>
                <c:pt idx="174">
                  <c:v>0.52866970661235702</c:v>
                </c:pt>
                <c:pt idx="175">
                  <c:v>0.51947805719803197</c:v>
                </c:pt>
                <c:pt idx="176">
                  <c:v>0.50981769153632095</c:v>
                </c:pt>
                <c:pt idx="177">
                  <c:v>0.50149651515285698</c:v>
                </c:pt>
                <c:pt idx="178">
                  <c:v>0.49361727123121402</c:v>
                </c:pt>
                <c:pt idx="179">
                  <c:v>0.48605943273635099</c:v>
                </c:pt>
                <c:pt idx="180">
                  <c:v>0.47769808067454</c:v>
                </c:pt>
                <c:pt idx="181">
                  <c:v>0.46910906643542599</c:v>
                </c:pt>
                <c:pt idx="182">
                  <c:v>0.46179228201064798</c:v>
                </c:pt>
                <c:pt idx="183">
                  <c:v>0.45458263272812899</c:v>
                </c:pt>
                <c:pt idx="184">
                  <c:v>0.44833719972594799</c:v>
                </c:pt>
                <c:pt idx="185">
                  <c:v>0.44107398287229999</c:v>
                </c:pt>
                <c:pt idx="186">
                  <c:v>0.43431965794438498</c:v>
                </c:pt>
                <c:pt idx="187">
                  <c:v>0.427230535696909</c:v>
                </c:pt>
                <c:pt idx="188">
                  <c:v>0.41973965666595803</c:v>
                </c:pt>
                <c:pt idx="189">
                  <c:v>0.41322638580812798</c:v>
                </c:pt>
                <c:pt idx="190">
                  <c:v>0.40761037176672399</c:v>
                </c:pt>
                <c:pt idx="191">
                  <c:v>0.40204792529645</c:v>
                </c:pt>
                <c:pt idx="192">
                  <c:v>0.394918627370626</c:v>
                </c:pt>
                <c:pt idx="193">
                  <c:v>0.38823126190662399</c:v>
                </c:pt>
                <c:pt idx="194">
                  <c:v>0.38228045054565701</c:v>
                </c:pt>
                <c:pt idx="195">
                  <c:v>0.37736081492894202</c:v>
                </c:pt>
                <c:pt idx="196">
                  <c:v>0.371463571139106</c:v>
                </c:pt>
                <c:pt idx="197">
                  <c:v>0.36486994892458102</c:v>
                </c:pt>
                <c:pt idx="198">
                  <c:v>0.35748620503589001</c:v>
                </c:pt>
                <c:pt idx="199">
                  <c:v>0.35211124506456998</c:v>
                </c:pt>
                <c:pt idx="200">
                  <c:v>0.34862454197558002</c:v>
                </c:pt>
                <c:pt idx="201">
                  <c:v>0.34426736585572798</c:v>
                </c:pt>
                <c:pt idx="202">
                  <c:v>0.33937451402457702</c:v>
                </c:pt>
                <c:pt idx="203">
                  <c:v>0.33434774326560202</c:v>
                </c:pt>
                <c:pt idx="204">
                  <c:v>0.33045928339313702</c:v>
                </c:pt>
                <c:pt idx="205">
                  <c:v>0.32627620187945799</c:v>
                </c:pt>
                <c:pt idx="206">
                  <c:v>0.32060662026692299</c:v>
                </c:pt>
                <c:pt idx="207">
                  <c:v>0.31575394411412</c:v>
                </c:pt>
                <c:pt idx="208">
                  <c:v>0.31178513288496101</c:v>
                </c:pt>
                <c:pt idx="209">
                  <c:v>0.30539238906217298</c:v>
                </c:pt>
                <c:pt idx="210">
                  <c:v>0.30024509126815502</c:v>
                </c:pt>
                <c:pt idx="211">
                  <c:v>0.29619592868230099</c:v>
                </c:pt>
                <c:pt idx="212">
                  <c:v>0.291597698492364</c:v>
                </c:pt>
                <c:pt idx="213">
                  <c:v>0.28615577905713202</c:v>
                </c:pt>
                <c:pt idx="214">
                  <c:v>0.28041923798068602</c:v>
                </c:pt>
                <c:pt idx="215">
                  <c:v>0.27545942668562301</c:v>
                </c:pt>
                <c:pt idx="216">
                  <c:v>0.27004429103595601</c:v>
                </c:pt>
                <c:pt idx="217">
                  <c:v>0.26563354734497402</c:v>
                </c:pt>
                <c:pt idx="218">
                  <c:v>0.26147724961685997</c:v>
                </c:pt>
                <c:pt idx="219">
                  <c:v>0.25726738431761498</c:v>
                </c:pt>
                <c:pt idx="220">
                  <c:v>0.25249505952150703</c:v>
                </c:pt>
                <c:pt idx="221">
                  <c:v>0.247548640119227</c:v>
                </c:pt>
                <c:pt idx="222">
                  <c:v>0.24274953153755299</c:v>
                </c:pt>
                <c:pt idx="223">
                  <c:v>0.23862001759500401</c:v>
                </c:pt>
                <c:pt idx="224">
                  <c:v>0.234838692864799</c:v>
                </c:pt>
                <c:pt idx="225">
                  <c:v>0.231271638419113</c:v>
                </c:pt>
                <c:pt idx="226">
                  <c:v>0.22838757050533401</c:v>
                </c:pt>
                <c:pt idx="227">
                  <c:v>0.224539286311216</c:v>
                </c:pt>
                <c:pt idx="228">
                  <c:v>0.22152129946961199</c:v>
                </c:pt>
                <c:pt idx="229">
                  <c:v>0.218289042343488</c:v>
                </c:pt>
                <c:pt idx="230">
                  <c:v>0.214186312186504</c:v>
                </c:pt>
                <c:pt idx="231">
                  <c:v>0.21056569016968801</c:v>
                </c:pt>
                <c:pt idx="232">
                  <c:v>0.208471743930075</c:v>
                </c:pt>
                <c:pt idx="233">
                  <c:v>0.20588229765751001</c:v>
                </c:pt>
                <c:pt idx="234">
                  <c:v>0.20206079724895701</c:v>
                </c:pt>
                <c:pt idx="235">
                  <c:v>0.199364215834133</c:v>
                </c:pt>
                <c:pt idx="236">
                  <c:v>0.19708278309556501</c:v>
                </c:pt>
                <c:pt idx="237">
                  <c:v>0.194412985466305</c:v>
                </c:pt>
                <c:pt idx="238">
                  <c:v>0.19229225544112699</c:v>
                </c:pt>
                <c:pt idx="239">
                  <c:v>0.190372403807685</c:v>
                </c:pt>
                <c:pt idx="240">
                  <c:v>0.18751511967947099</c:v>
                </c:pt>
                <c:pt idx="241">
                  <c:v>0.18452391662343201</c:v>
                </c:pt>
                <c:pt idx="242">
                  <c:v>0.18151932167460999</c:v>
                </c:pt>
                <c:pt idx="243">
                  <c:v>0.178862915938133</c:v>
                </c:pt>
                <c:pt idx="244">
                  <c:v>0.17687610484077901</c:v>
                </c:pt>
                <c:pt idx="245">
                  <c:v>0.17521069917020499</c:v>
                </c:pt>
                <c:pt idx="246">
                  <c:v>0.172554293433728</c:v>
                </c:pt>
                <c:pt idx="247">
                  <c:v>0.16992467148281501</c:v>
                </c:pt>
                <c:pt idx="248">
                  <c:v>0.16670580624947401</c:v>
                </c:pt>
                <c:pt idx="249">
                  <c:v>0.16475917083046801</c:v>
                </c:pt>
                <c:pt idx="250">
                  <c:v>0.16373657601345301</c:v>
                </c:pt>
                <c:pt idx="251">
                  <c:v>0.16026326481724401</c:v>
                </c:pt>
                <c:pt idx="252">
                  <c:v>0.15786130504363399</c:v>
                </c:pt>
                <c:pt idx="253">
                  <c:v>0.15627625072975501</c:v>
                </c:pt>
                <c:pt idx="254">
                  <c:v>0.153968034205622</c:v>
                </c:pt>
                <c:pt idx="255">
                  <c:v>0.15025366893932901</c:v>
                </c:pt>
                <c:pt idx="256">
                  <c:v>0.14722229020494201</c:v>
                </c:pt>
                <c:pt idx="257">
                  <c:v>0.14492746557359201</c:v>
                </c:pt>
                <c:pt idx="258">
                  <c:v>0.14192287062476999</c:v>
                </c:pt>
                <c:pt idx="259">
                  <c:v>0.138154937787347</c:v>
                </c:pt>
                <c:pt idx="260">
                  <c:v>0.13587350504877899</c:v>
                </c:pt>
                <c:pt idx="261">
                  <c:v>0.13380634259473101</c:v>
                </c:pt>
                <c:pt idx="262">
                  <c:v>0.12965004486661699</c:v>
                </c:pt>
                <c:pt idx="263">
                  <c:v>0.12774358512595799</c:v>
                </c:pt>
                <c:pt idx="264">
                  <c:v>0.125877301063647</c:v>
                </c:pt>
                <c:pt idx="265">
                  <c:v>0.122055800655094</c:v>
                </c:pt>
                <c:pt idx="266">
                  <c:v>0.118448570531061</c:v>
                </c:pt>
                <c:pt idx="267">
                  <c:v>0.115042218798765</c:v>
                </c:pt>
                <c:pt idx="268">
                  <c:v>0.110403812930481</c:v>
                </c:pt>
                <c:pt idx="269">
                  <c:v>0.10680997469923099</c:v>
                </c:pt>
                <c:pt idx="270">
                  <c:v>0.103684852715367</c:v>
                </c:pt>
                <c:pt idx="271">
                  <c:v>9.9474987416122596E-2</c:v>
                </c:pt>
                <c:pt idx="272">
                  <c:v>9.7702446603288598E-2</c:v>
                </c:pt>
                <c:pt idx="273">
                  <c:v>9.7376230210961895E-2</c:v>
                </c:pt>
                <c:pt idx="274">
                  <c:v>9.5844743468212507E-2</c:v>
                </c:pt>
                <c:pt idx="275">
                  <c:v>9.2317864700874303E-2</c:v>
                </c:pt>
                <c:pt idx="276">
                  <c:v>9.0290877925173305E-2</c:v>
                </c:pt>
                <c:pt idx="277">
                  <c:v>8.8330850613384707E-2</c:v>
                </c:pt>
                <c:pt idx="278">
                  <c:v>8.5754796233602201E-2</c:v>
                </c:pt>
                <c:pt idx="279">
                  <c:v>8.5897296088662201E-2</c:v>
                </c:pt>
                <c:pt idx="280">
                  <c:v>8.6387985156066396E-2</c:v>
                </c:pt>
                <c:pt idx="281">
                  <c:v>8.4548484879320096E-2</c:v>
                </c:pt>
                <c:pt idx="282">
                  <c:v>8.2441146746924196E-2</c:v>
                </c:pt>
                <c:pt idx="283">
                  <c:v>8.2262241175204698E-2</c:v>
                </c:pt>
                <c:pt idx="284">
                  <c:v>8.1547659892186194E-2</c:v>
                </c:pt>
                <c:pt idx="285">
                  <c:v>8.2292794922457502E-2</c:v>
                </c:pt>
                <c:pt idx="286">
                  <c:v>8.2743308311514302E-2</c:v>
                </c:pt>
                <c:pt idx="287">
                  <c:v>8.0903808034768002E-2</c:v>
                </c:pt>
                <c:pt idx="288">
                  <c:v>7.8354537440550501E-2</c:v>
                </c:pt>
                <c:pt idx="289">
                  <c:v>7.7787266978139202E-2</c:v>
                </c:pt>
                <c:pt idx="290">
                  <c:v>7.8130645224936193E-2</c:v>
                </c:pt>
                <c:pt idx="291">
                  <c:v>7.7456239620265196E-2</c:v>
                </c:pt>
                <c:pt idx="292">
                  <c:v>7.6554171838292107E-2</c:v>
                </c:pt>
                <c:pt idx="293">
                  <c:v>7.5156604023367393E-2</c:v>
                </c:pt>
                <c:pt idx="294">
                  <c:v>7.6236536373200506E-2</c:v>
                </c:pt>
                <c:pt idx="295">
                  <c:v>7.8039630933287293E-2</c:v>
                </c:pt>
                <c:pt idx="296">
                  <c:v>7.7204522615226506E-2</c:v>
                </c:pt>
                <c:pt idx="297">
                  <c:v>7.5030225018918303E-2</c:v>
                </c:pt>
                <c:pt idx="298">
                  <c:v>7.3940670737990502E-2</c:v>
                </c:pt>
                <c:pt idx="299">
                  <c:v>7.2944859706540105E-2</c:v>
                </c:pt>
                <c:pt idx="300">
                  <c:v>7.1882089211177294E-2</c:v>
                </c:pt>
                <c:pt idx="301">
                  <c:v>6.9975629470518497E-2</c:v>
                </c:pt>
                <c:pt idx="302">
                  <c:v>6.8966426546285597E-2</c:v>
                </c:pt>
                <c:pt idx="303">
                  <c:v>6.8358980405526903E-2</c:v>
                </c:pt>
                <c:pt idx="304">
                  <c:v>6.5970412524699096E-2</c:v>
                </c:pt>
                <c:pt idx="305">
                  <c:v>6.4425533889167205E-2</c:v>
                </c:pt>
                <c:pt idx="306">
                  <c:v>6.3630601249453897E-2</c:v>
                </c:pt>
                <c:pt idx="307">
                  <c:v>6.3304384857127194E-2</c:v>
                </c:pt>
                <c:pt idx="308">
                  <c:v>6.1839857578290101E-2</c:v>
                </c:pt>
                <c:pt idx="309">
                  <c:v>6.0924397903534502E-2</c:v>
                </c:pt>
                <c:pt idx="310">
                  <c:v>5.90447219484408E-2</c:v>
                </c:pt>
                <c:pt idx="311">
                  <c:v>5.6656154067612902E-2</c:v>
                </c:pt>
                <c:pt idx="312">
                  <c:v>5.6048707926854298E-2</c:v>
                </c:pt>
                <c:pt idx="313">
                  <c:v>5.4999329324273899E-2</c:v>
                </c:pt>
                <c:pt idx="314">
                  <c:v>5.3374099332047197E-2</c:v>
                </c:pt>
                <c:pt idx="315">
                  <c:v>5.1481031484170901E-2</c:v>
                </c:pt>
                <c:pt idx="316">
                  <c:v>5.1154815091844198E-2</c:v>
                </c:pt>
                <c:pt idx="317">
                  <c:v>5.1283923054121598E-2</c:v>
                </c:pt>
                <c:pt idx="318">
                  <c:v>5.0716652591710397E-2</c:v>
                </c:pt>
                <c:pt idx="319">
                  <c:v>5.0591314591120803E-2</c:v>
                </c:pt>
                <c:pt idx="320">
                  <c:v>4.9300881918455899E-2</c:v>
                </c:pt>
                <c:pt idx="321">
                  <c:v>4.7139976214930199E-2</c:v>
                </c:pt>
                <c:pt idx="322">
                  <c:v>4.6679840894778703E-2</c:v>
                </c:pt>
                <c:pt idx="323">
                  <c:v>4.6112570432367397E-2</c:v>
                </c:pt>
                <c:pt idx="324">
                  <c:v>4.5679218897780899E-2</c:v>
                </c:pt>
                <c:pt idx="325">
                  <c:v>4.5111948435369698E-2</c:v>
                </c:pt>
                <c:pt idx="326">
                  <c:v>4.3232272480275898E-2</c:v>
                </c:pt>
                <c:pt idx="327">
                  <c:v>4.1861488450916202E-2</c:v>
                </c:pt>
                <c:pt idx="328">
                  <c:v>4.2164691019365798E-2</c:v>
                </c:pt>
                <c:pt idx="329">
                  <c:v>4.1423325950782297E-2</c:v>
                </c:pt>
                <c:pt idx="330">
                  <c:v>3.9503474317341102E-2</c:v>
                </c:pt>
                <c:pt idx="331">
                  <c:v>3.84540957147608E-2</c:v>
                </c:pt>
                <c:pt idx="332">
                  <c:v>3.7672554967829897E-2</c:v>
                </c:pt>
                <c:pt idx="333">
                  <c:v>3.8056108892974401E-2</c:v>
                </c:pt>
                <c:pt idx="334">
                  <c:v>3.6511230257442497E-2</c:v>
                </c:pt>
                <c:pt idx="335">
                  <c:v>3.5488635440427102E-2</c:v>
                </c:pt>
                <c:pt idx="336">
                  <c:v>3.5363297439837502E-2</c:v>
                </c:pt>
                <c:pt idx="337">
                  <c:v>3.4581756692906598E-2</c:v>
                </c:pt>
                <c:pt idx="338">
                  <c:v>3.3679688910933502E-2</c:v>
                </c:pt>
                <c:pt idx="339">
                  <c:v>3.0434039892027299E-2</c:v>
                </c:pt>
                <c:pt idx="340">
                  <c:v>2.7710674691637599E-2</c:v>
                </c:pt>
                <c:pt idx="341">
                  <c:v>2.47596473139459E-2</c:v>
                </c:pt>
                <c:pt idx="342">
                  <c:v>2.3442430855715998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4-B23C-4B91-980F-58C9A6084779}"/>
            </c:ext>
          </c:extLst>
        </c:ser>
        <c:ser>
          <c:idx val="6"/>
          <c:order val="6"/>
          <c:tx>
            <c:strRef>
              <c:f>Sheet1!$AG$1</c:f>
              <c:strCache>
                <c:ptCount val="1"/>
                <c:pt idx="0">
                  <c:v>350 kDa RAFT PMMA</c:v>
                </c:pt>
              </c:strCache>
            </c:strRef>
          </c:tx>
          <c:spPr>
            <a:ln w="19050" cap="rnd">
              <a:solidFill>
                <a:srgbClr val="ED7D31"/>
              </a:solidFill>
              <a:round/>
            </a:ln>
            <a:effectLst/>
          </c:spPr>
          <c:marker>
            <c:symbol val="none"/>
          </c:marker>
          <c:xVal>
            <c:numRef>
              <c:f>Sheet1!$AG$3:$AG$272</c:f>
              <c:numCache>
                <c:formatCode>General</c:formatCode>
                <c:ptCount val="270"/>
                <c:pt idx="0">
                  <c:v>838747</c:v>
                </c:pt>
                <c:pt idx="1">
                  <c:v>826495</c:v>
                </c:pt>
                <c:pt idx="2">
                  <c:v>814423</c:v>
                </c:pt>
                <c:pt idx="3">
                  <c:v>802526</c:v>
                </c:pt>
                <c:pt idx="4">
                  <c:v>790804</c:v>
                </c:pt>
                <c:pt idx="5">
                  <c:v>779252</c:v>
                </c:pt>
                <c:pt idx="6">
                  <c:v>767870</c:v>
                </c:pt>
                <c:pt idx="7">
                  <c:v>756653</c:v>
                </c:pt>
                <c:pt idx="8">
                  <c:v>745601</c:v>
                </c:pt>
                <c:pt idx="9">
                  <c:v>734710</c:v>
                </c:pt>
                <c:pt idx="10">
                  <c:v>723978</c:v>
                </c:pt>
                <c:pt idx="11">
                  <c:v>713403</c:v>
                </c:pt>
                <c:pt idx="12">
                  <c:v>702982</c:v>
                </c:pt>
                <c:pt idx="13">
                  <c:v>692713</c:v>
                </c:pt>
                <c:pt idx="14">
                  <c:v>682595</c:v>
                </c:pt>
                <c:pt idx="15">
                  <c:v>672624</c:v>
                </c:pt>
                <c:pt idx="16">
                  <c:v>662799</c:v>
                </c:pt>
                <c:pt idx="17">
                  <c:v>653117</c:v>
                </c:pt>
                <c:pt idx="18">
                  <c:v>643577</c:v>
                </c:pt>
                <c:pt idx="19">
                  <c:v>634176</c:v>
                </c:pt>
                <c:pt idx="20">
                  <c:v>624913</c:v>
                </c:pt>
                <c:pt idx="21">
                  <c:v>615785</c:v>
                </c:pt>
                <c:pt idx="22">
                  <c:v>606790</c:v>
                </c:pt>
                <c:pt idx="23">
                  <c:v>597926</c:v>
                </c:pt>
                <c:pt idx="24">
                  <c:v>589192</c:v>
                </c:pt>
                <c:pt idx="25">
                  <c:v>580586</c:v>
                </c:pt>
                <c:pt idx="26">
                  <c:v>572105</c:v>
                </c:pt>
                <c:pt idx="27">
                  <c:v>563748</c:v>
                </c:pt>
                <c:pt idx="28">
                  <c:v>555514</c:v>
                </c:pt>
                <c:pt idx="29">
                  <c:v>547399</c:v>
                </c:pt>
                <c:pt idx="30">
                  <c:v>539403</c:v>
                </c:pt>
                <c:pt idx="31">
                  <c:v>531524</c:v>
                </c:pt>
                <c:pt idx="32">
                  <c:v>523760</c:v>
                </c:pt>
                <c:pt idx="33">
                  <c:v>516110</c:v>
                </c:pt>
                <c:pt idx="34">
                  <c:v>508571</c:v>
                </c:pt>
                <c:pt idx="35">
                  <c:v>501142</c:v>
                </c:pt>
                <c:pt idx="36">
                  <c:v>493822</c:v>
                </c:pt>
                <c:pt idx="37">
                  <c:v>486608</c:v>
                </c:pt>
                <c:pt idx="38">
                  <c:v>479500</c:v>
                </c:pt>
                <c:pt idx="39">
                  <c:v>472496</c:v>
                </c:pt>
                <c:pt idx="40">
                  <c:v>465594</c:v>
                </c:pt>
                <c:pt idx="41">
                  <c:v>458793</c:v>
                </c:pt>
                <c:pt idx="42">
                  <c:v>452092</c:v>
                </c:pt>
                <c:pt idx="43">
                  <c:v>445488</c:v>
                </c:pt>
                <c:pt idx="44">
                  <c:v>438981</c:v>
                </c:pt>
                <c:pt idx="45">
                  <c:v>432568</c:v>
                </c:pt>
                <c:pt idx="46">
                  <c:v>426250</c:v>
                </c:pt>
                <c:pt idx="47">
                  <c:v>420024</c:v>
                </c:pt>
                <c:pt idx="48">
                  <c:v>413888</c:v>
                </c:pt>
                <c:pt idx="49">
                  <c:v>407843</c:v>
                </c:pt>
                <c:pt idx="50">
                  <c:v>401885</c:v>
                </c:pt>
                <c:pt idx="51">
                  <c:v>396015</c:v>
                </c:pt>
                <c:pt idx="52">
                  <c:v>390230</c:v>
                </c:pt>
                <c:pt idx="53">
                  <c:v>384530</c:v>
                </c:pt>
                <c:pt idx="54">
                  <c:v>378913</c:v>
                </c:pt>
                <c:pt idx="55">
                  <c:v>373378</c:v>
                </c:pt>
                <c:pt idx="56">
                  <c:v>367924</c:v>
                </c:pt>
                <c:pt idx="57">
                  <c:v>362550</c:v>
                </c:pt>
                <c:pt idx="58">
                  <c:v>357254</c:v>
                </c:pt>
                <c:pt idx="59">
                  <c:v>352036</c:v>
                </c:pt>
                <c:pt idx="60">
                  <c:v>346894</c:v>
                </c:pt>
                <c:pt idx="61">
                  <c:v>341826</c:v>
                </c:pt>
                <c:pt idx="62">
                  <c:v>336833</c:v>
                </c:pt>
                <c:pt idx="63">
                  <c:v>331913</c:v>
                </c:pt>
                <c:pt idx="64">
                  <c:v>327065</c:v>
                </c:pt>
                <c:pt idx="65">
                  <c:v>322287</c:v>
                </c:pt>
                <c:pt idx="66">
                  <c:v>317580</c:v>
                </c:pt>
                <c:pt idx="67">
                  <c:v>312941</c:v>
                </c:pt>
                <c:pt idx="68">
                  <c:v>308370</c:v>
                </c:pt>
                <c:pt idx="69">
                  <c:v>303865</c:v>
                </c:pt>
                <c:pt idx="70">
                  <c:v>299427</c:v>
                </c:pt>
                <c:pt idx="71">
                  <c:v>295053</c:v>
                </c:pt>
                <c:pt idx="72">
                  <c:v>290743</c:v>
                </c:pt>
                <c:pt idx="73">
                  <c:v>286496</c:v>
                </c:pt>
                <c:pt idx="74">
                  <c:v>282311</c:v>
                </c:pt>
                <c:pt idx="75">
                  <c:v>278187</c:v>
                </c:pt>
                <c:pt idx="76">
                  <c:v>274124</c:v>
                </c:pt>
                <c:pt idx="77">
                  <c:v>270120</c:v>
                </c:pt>
                <c:pt idx="78">
                  <c:v>266174</c:v>
                </c:pt>
                <c:pt idx="79">
                  <c:v>262286</c:v>
                </c:pt>
                <c:pt idx="80">
                  <c:v>258455</c:v>
                </c:pt>
                <c:pt idx="81">
                  <c:v>254679</c:v>
                </c:pt>
                <c:pt idx="82">
                  <c:v>250959</c:v>
                </c:pt>
                <c:pt idx="83">
                  <c:v>247294</c:v>
                </c:pt>
                <c:pt idx="84">
                  <c:v>243681</c:v>
                </c:pt>
                <c:pt idx="85">
                  <c:v>240122</c:v>
                </c:pt>
                <c:pt idx="86">
                  <c:v>236614</c:v>
                </c:pt>
                <c:pt idx="87">
                  <c:v>233158</c:v>
                </c:pt>
                <c:pt idx="88">
                  <c:v>229752</c:v>
                </c:pt>
                <c:pt idx="89">
                  <c:v>226396</c:v>
                </c:pt>
                <c:pt idx="90">
                  <c:v>223089</c:v>
                </c:pt>
                <c:pt idx="91">
                  <c:v>219831</c:v>
                </c:pt>
                <c:pt idx="92">
                  <c:v>216620</c:v>
                </c:pt>
                <c:pt idx="93">
                  <c:v>213455</c:v>
                </c:pt>
                <c:pt idx="94">
                  <c:v>210337</c:v>
                </c:pt>
                <c:pt idx="95">
                  <c:v>207265</c:v>
                </c:pt>
                <c:pt idx="96">
                  <c:v>204237</c:v>
                </c:pt>
                <c:pt idx="97">
                  <c:v>201254</c:v>
                </c:pt>
                <c:pt idx="98">
                  <c:v>198314</c:v>
                </c:pt>
                <c:pt idx="99">
                  <c:v>195418</c:v>
                </c:pt>
                <c:pt idx="100">
                  <c:v>192563</c:v>
                </c:pt>
                <c:pt idx="101">
                  <c:v>189750</c:v>
                </c:pt>
                <c:pt idx="102">
                  <c:v>186979</c:v>
                </c:pt>
                <c:pt idx="103">
                  <c:v>184247</c:v>
                </c:pt>
                <c:pt idx="104">
                  <c:v>181556</c:v>
                </c:pt>
                <c:pt idx="105">
                  <c:v>178904</c:v>
                </c:pt>
                <c:pt idx="106">
                  <c:v>176291</c:v>
                </c:pt>
                <c:pt idx="107">
                  <c:v>173716</c:v>
                </c:pt>
                <c:pt idx="108">
                  <c:v>171178</c:v>
                </c:pt>
                <c:pt idx="109">
                  <c:v>168678</c:v>
                </c:pt>
                <c:pt idx="110">
                  <c:v>166214</c:v>
                </c:pt>
                <c:pt idx="111">
                  <c:v>163786</c:v>
                </c:pt>
                <c:pt idx="112">
                  <c:v>161393</c:v>
                </c:pt>
                <c:pt idx="113">
                  <c:v>159036</c:v>
                </c:pt>
                <c:pt idx="114">
                  <c:v>156713</c:v>
                </c:pt>
                <c:pt idx="115">
                  <c:v>154424</c:v>
                </c:pt>
                <c:pt idx="116">
                  <c:v>152168</c:v>
                </c:pt>
                <c:pt idx="117">
                  <c:v>149945</c:v>
                </c:pt>
                <c:pt idx="118">
                  <c:v>147755</c:v>
                </c:pt>
                <c:pt idx="119">
                  <c:v>145597</c:v>
                </c:pt>
                <c:pt idx="120">
                  <c:v>143470</c:v>
                </c:pt>
                <c:pt idx="121">
                  <c:v>141374</c:v>
                </c:pt>
                <c:pt idx="122">
                  <c:v>139309</c:v>
                </c:pt>
                <c:pt idx="123">
                  <c:v>137274</c:v>
                </c:pt>
                <c:pt idx="124">
                  <c:v>135269</c:v>
                </c:pt>
                <c:pt idx="125">
                  <c:v>133293</c:v>
                </c:pt>
                <c:pt idx="126">
                  <c:v>131346</c:v>
                </c:pt>
                <c:pt idx="127">
                  <c:v>129428</c:v>
                </c:pt>
                <c:pt idx="128">
                  <c:v>127537</c:v>
                </c:pt>
                <c:pt idx="129">
                  <c:v>125674</c:v>
                </c:pt>
                <c:pt idx="130">
                  <c:v>123838</c:v>
                </c:pt>
                <c:pt idx="131">
                  <c:v>122030</c:v>
                </c:pt>
                <c:pt idx="132">
                  <c:v>120247</c:v>
                </c:pt>
                <c:pt idx="133">
                  <c:v>118491</c:v>
                </c:pt>
                <c:pt idx="134">
                  <c:v>116760</c:v>
                </c:pt>
                <c:pt idx="135">
                  <c:v>115054</c:v>
                </c:pt>
                <c:pt idx="136">
                  <c:v>113374</c:v>
                </c:pt>
                <c:pt idx="137">
                  <c:v>111718</c:v>
                </c:pt>
                <c:pt idx="138">
                  <c:v>110086</c:v>
                </c:pt>
                <c:pt idx="139">
                  <c:v>108478</c:v>
                </c:pt>
                <c:pt idx="140">
                  <c:v>106893</c:v>
                </c:pt>
                <c:pt idx="141">
                  <c:v>105332</c:v>
                </c:pt>
                <c:pt idx="142">
                  <c:v>103793</c:v>
                </c:pt>
                <c:pt idx="143">
                  <c:v>102277</c:v>
                </c:pt>
                <c:pt idx="144">
                  <c:v>100783</c:v>
                </c:pt>
                <c:pt idx="145">
                  <c:v>99311</c:v>
                </c:pt>
                <c:pt idx="146">
                  <c:v>97860</c:v>
                </c:pt>
                <c:pt idx="147">
                  <c:v>96431</c:v>
                </c:pt>
                <c:pt idx="148">
                  <c:v>95022</c:v>
                </c:pt>
                <c:pt idx="149">
                  <c:v>93634</c:v>
                </c:pt>
                <c:pt idx="150">
                  <c:v>92266</c:v>
                </c:pt>
                <c:pt idx="151">
                  <c:v>90919</c:v>
                </c:pt>
                <c:pt idx="152">
                  <c:v>89591</c:v>
                </c:pt>
                <c:pt idx="153">
                  <c:v>88282</c:v>
                </c:pt>
                <c:pt idx="154">
                  <c:v>86992</c:v>
                </c:pt>
                <c:pt idx="155">
                  <c:v>85722</c:v>
                </c:pt>
                <c:pt idx="156">
                  <c:v>84470</c:v>
                </c:pt>
                <c:pt idx="157">
                  <c:v>83236</c:v>
                </c:pt>
                <c:pt idx="158">
                  <c:v>82020</c:v>
                </c:pt>
                <c:pt idx="159">
                  <c:v>80822</c:v>
                </c:pt>
                <c:pt idx="160">
                  <c:v>79641</c:v>
                </c:pt>
                <c:pt idx="161">
                  <c:v>78478</c:v>
                </c:pt>
                <c:pt idx="162">
                  <c:v>77332</c:v>
                </c:pt>
                <c:pt idx="163">
                  <c:v>76202</c:v>
                </c:pt>
                <c:pt idx="164">
                  <c:v>75089</c:v>
                </c:pt>
                <c:pt idx="165">
                  <c:v>73992</c:v>
                </c:pt>
                <c:pt idx="166">
                  <c:v>72911</c:v>
                </c:pt>
                <c:pt idx="167">
                  <c:v>71846</c:v>
                </c:pt>
                <c:pt idx="168">
                  <c:v>70797</c:v>
                </c:pt>
                <c:pt idx="169">
                  <c:v>69763</c:v>
                </c:pt>
                <c:pt idx="170">
                  <c:v>68744</c:v>
                </c:pt>
                <c:pt idx="171">
                  <c:v>67739</c:v>
                </c:pt>
                <c:pt idx="172">
                  <c:v>66750</c:v>
                </c:pt>
                <c:pt idx="173">
                  <c:v>65775</c:v>
                </c:pt>
                <c:pt idx="174">
                  <c:v>64814</c:v>
                </c:pt>
                <c:pt idx="175">
                  <c:v>63867</c:v>
                </c:pt>
                <c:pt idx="176">
                  <c:v>62934</c:v>
                </c:pt>
                <c:pt idx="177">
                  <c:v>62015</c:v>
                </c:pt>
                <c:pt idx="178">
                  <c:v>61109</c:v>
                </c:pt>
                <c:pt idx="179">
                  <c:v>60217</c:v>
                </c:pt>
                <c:pt idx="180">
                  <c:v>59337</c:v>
                </c:pt>
                <c:pt idx="181">
                  <c:v>58470</c:v>
                </c:pt>
                <c:pt idx="182">
                  <c:v>57616</c:v>
                </c:pt>
                <c:pt idx="183">
                  <c:v>56775</c:v>
                </c:pt>
                <c:pt idx="184">
                  <c:v>55945</c:v>
                </c:pt>
                <c:pt idx="185">
                  <c:v>55128</c:v>
                </c:pt>
                <c:pt idx="186">
                  <c:v>54323</c:v>
                </c:pt>
                <c:pt idx="187">
                  <c:v>53529</c:v>
                </c:pt>
                <c:pt idx="188">
                  <c:v>52747</c:v>
                </c:pt>
                <c:pt idx="189">
                  <c:v>51977</c:v>
                </c:pt>
                <c:pt idx="190">
                  <c:v>51218</c:v>
                </c:pt>
                <c:pt idx="191">
                  <c:v>50470</c:v>
                </c:pt>
                <c:pt idx="192">
                  <c:v>49732</c:v>
                </c:pt>
                <c:pt idx="193">
                  <c:v>49006</c:v>
                </c:pt>
                <c:pt idx="194">
                  <c:v>48290</c:v>
                </c:pt>
                <c:pt idx="195">
                  <c:v>47585</c:v>
                </c:pt>
                <c:pt idx="196">
                  <c:v>46890</c:v>
                </c:pt>
                <c:pt idx="197">
                  <c:v>46205</c:v>
                </c:pt>
                <c:pt idx="198">
                  <c:v>45530</c:v>
                </c:pt>
                <c:pt idx="199">
                  <c:v>44865</c:v>
                </c:pt>
                <c:pt idx="200">
                  <c:v>44209</c:v>
                </c:pt>
                <c:pt idx="201">
                  <c:v>43564</c:v>
                </c:pt>
                <c:pt idx="202">
                  <c:v>42927</c:v>
                </c:pt>
                <c:pt idx="203">
                  <c:v>42300</c:v>
                </c:pt>
                <c:pt idx="204">
                  <c:v>41682</c:v>
                </c:pt>
                <c:pt idx="205">
                  <c:v>41074</c:v>
                </c:pt>
                <c:pt idx="206">
                  <c:v>40474</c:v>
                </c:pt>
                <c:pt idx="207">
                  <c:v>39882</c:v>
                </c:pt>
                <c:pt idx="208">
                  <c:v>39300</c:v>
                </c:pt>
                <c:pt idx="209">
                  <c:v>38726</c:v>
                </c:pt>
                <c:pt idx="210">
                  <c:v>38160</c:v>
                </c:pt>
                <c:pt idx="211">
                  <c:v>37603</c:v>
                </c:pt>
                <c:pt idx="212">
                  <c:v>37053</c:v>
                </c:pt>
                <c:pt idx="213">
                  <c:v>36512</c:v>
                </c:pt>
                <c:pt idx="214">
                  <c:v>35979</c:v>
                </c:pt>
                <c:pt idx="215">
                  <c:v>35453</c:v>
                </c:pt>
                <c:pt idx="216">
                  <c:v>34935</c:v>
                </c:pt>
                <c:pt idx="217">
                  <c:v>34425</c:v>
                </c:pt>
                <c:pt idx="218">
                  <c:v>33922</c:v>
                </c:pt>
                <c:pt idx="219">
                  <c:v>33427</c:v>
                </c:pt>
                <c:pt idx="220">
                  <c:v>32938</c:v>
                </c:pt>
                <c:pt idx="221">
                  <c:v>32457</c:v>
                </c:pt>
                <c:pt idx="222">
                  <c:v>31983</c:v>
                </c:pt>
                <c:pt idx="223">
                  <c:v>31516</c:v>
                </c:pt>
                <c:pt idx="224">
                  <c:v>31056</c:v>
                </c:pt>
                <c:pt idx="225">
                  <c:v>30602</c:v>
                </c:pt>
                <c:pt idx="226">
                  <c:v>30155</c:v>
                </c:pt>
                <c:pt idx="227">
                  <c:v>29715</c:v>
                </c:pt>
                <c:pt idx="228">
                  <c:v>29281</c:v>
                </c:pt>
                <c:pt idx="229">
                  <c:v>28853</c:v>
                </c:pt>
                <c:pt idx="230">
                  <c:v>28431</c:v>
                </c:pt>
                <c:pt idx="231">
                  <c:v>28016</c:v>
                </c:pt>
                <c:pt idx="232">
                  <c:v>27607</c:v>
                </c:pt>
                <c:pt idx="233">
                  <c:v>27204</c:v>
                </c:pt>
                <c:pt idx="234">
                  <c:v>26806</c:v>
                </c:pt>
                <c:pt idx="235">
                  <c:v>26415</c:v>
                </c:pt>
                <c:pt idx="236">
                  <c:v>26029</c:v>
                </c:pt>
                <c:pt idx="237">
                  <c:v>25649</c:v>
                </c:pt>
                <c:pt idx="238">
                  <c:v>25274</c:v>
                </c:pt>
                <c:pt idx="239">
                  <c:v>24905</c:v>
                </c:pt>
                <c:pt idx="240">
                  <c:v>24541</c:v>
                </c:pt>
                <c:pt idx="241">
                  <c:v>24182</c:v>
                </c:pt>
                <c:pt idx="242">
                  <c:v>23829</c:v>
                </c:pt>
                <c:pt idx="243">
                  <c:v>23481</c:v>
                </c:pt>
                <c:pt idx="244">
                  <c:v>23138</c:v>
                </c:pt>
                <c:pt idx="245">
                  <c:v>22800</c:v>
                </c:pt>
                <c:pt idx="246">
                  <c:v>22467</c:v>
                </c:pt>
                <c:pt idx="247">
                  <c:v>22139</c:v>
                </c:pt>
                <c:pt idx="248">
                  <c:v>21816</c:v>
                </c:pt>
                <c:pt idx="249">
                  <c:v>21497</c:v>
                </c:pt>
                <c:pt idx="250">
                  <c:v>21183</c:v>
                </c:pt>
                <c:pt idx="251">
                  <c:v>20873</c:v>
                </c:pt>
                <c:pt idx="252">
                  <c:v>20569</c:v>
                </c:pt>
                <c:pt idx="253">
                  <c:v>20268</c:v>
                </c:pt>
                <c:pt idx="254">
                  <c:v>19972</c:v>
                </c:pt>
                <c:pt idx="255">
                  <c:v>19680</c:v>
                </c:pt>
                <c:pt idx="256">
                  <c:v>19393</c:v>
                </c:pt>
                <c:pt idx="257">
                  <c:v>19110</c:v>
                </c:pt>
                <c:pt idx="258">
                  <c:v>18830</c:v>
                </c:pt>
                <c:pt idx="259">
                  <c:v>18555</c:v>
                </c:pt>
                <c:pt idx="260">
                  <c:v>18284</c:v>
                </c:pt>
                <c:pt idx="261">
                  <c:v>18017</c:v>
                </c:pt>
                <c:pt idx="262">
                  <c:v>17754</c:v>
                </c:pt>
                <c:pt idx="263">
                  <c:v>17495</c:v>
                </c:pt>
                <c:pt idx="264">
                  <c:v>17239</c:v>
                </c:pt>
                <c:pt idx="265">
                  <c:v>16987</c:v>
                </c:pt>
                <c:pt idx="266">
                  <c:v>16739</c:v>
                </c:pt>
                <c:pt idx="267">
                  <c:v>16495</c:v>
                </c:pt>
                <c:pt idx="268">
                  <c:v>16254</c:v>
                </c:pt>
                <c:pt idx="269">
                  <c:v>16016</c:v>
                </c:pt>
              </c:numCache>
            </c:numRef>
          </c:xVal>
          <c:yVal>
            <c:numRef>
              <c:f>Sheet1!$AH$3:$AH$272</c:f>
              <c:numCache>
                <c:formatCode>General</c:formatCode>
                <c:ptCount val="270"/>
                <c:pt idx="0">
                  <c:v>2.6274844301166999E-3</c:v>
                </c:pt>
                <c:pt idx="1">
                  <c:v>3.0542282093213901E-3</c:v>
                </c:pt>
                <c:pt idx="2">
                  <c:v>3.29135210428102E-3</c:v>
                </c:pt>
                <c:pt idx="3">
                  <c:v>3.2637982441485799E-3</c:v>
                </c:pt>
                <c:pt idx="4">
                  <c:v>3.7576990656900699E-3</c:v>
                </c:pt>
                <c:pt idx="5">
                  <c:v>4.1330874595783898E-3</c:v>
                </c:pt>
                <c:pt idx="6">
                  <c:v>4.1963931273133696E-3</c:v>
                </c:pt>
                <c:pt idx="7">
                  <c:v>4.2083434097319903E-3</c:v>
                </c:pt>
                <c:pt idx="8">
                  <c:v>4.2676986632118703E-3</c:v>
                </c:pt>
                <c:pt idx="9">
                  <c:v>4.3942109590285501E-3</c:v>
                </c:pt>
                <c:pt idx="10">
                  <c:v>4.3232025420899501E-3</c:v>
                </c:pt>
                <c:pt idx="11">
                  <c:v>4.4852685662025698E-3</c:v>
                </c:pt>
                <c:pt idx="12">
                  <c:v>4.9041115168970504E-3</c:v>
                </c:pt>
                <c:pt idx="13">
                  <c:v>5.7575000356531398E-3</c:v>
                </c:pt>
                <c:pt idx="14">
                  <c:v>6.4449711556947903E-3</c:v>
                </c:pt>
                <c:pt idx="15">
                  <c:v>7.3378638170019297E-3</c:v>
                </c:pt>
                <c:pt idx="16">
                  <c:v>8.5862937612685604E-3</c:v>
                </c:pt>
                <c:pt idx="17">
                  <c:v>9.6806575495860803E-3</c:v>
                </c:pt>
                <c:pt idx="18">
                  <c:v>1.11582115206488E-2</c:v>
                </c:pt>
                <c:pt idx="19">
                  <c:v>1.32243772157223E-2</c:v>
                </c:pt>
                <c:pt idx="20">
                  <c:v>1.5768543035663499E-2</c:v>
                </c:pt>
                <c:pt idx="21">
                  <c:v>1.89092214081257E-2</c:v>
                </c:pt>
                <c:pt idx="22">
                  <c:v>2.27096189611905E-2</c:v>
                </c:pt>
                <c:pt idx="23">
                  <c:v>2.66798843272248E-2</c:v>
                </c:pt>
                <c:pt idx="24">
                  <c:v>3.0575091822412099E-2</c:v>
                </c:pt>
                <c:pt idx="25">
                  <c:v>3.44584480748341E-2</c:v>
                </c:pt>
                <c:pt idx="26">
                  <c:v>3.8886961494460699E-2</c:v>
                </c:pt>
                <c:pt idx="27">
                  <c:v>4.3955442023414303E-2</c:v>
                </c:pt>
                <c:pt idx="28">
                  <c:v>4.9221443265123198E-2</c:v>
                </c:pt>
                <c:pt idx="29">
                  <c:v>5.50365520882918E-2</c:v>
                </c:pt>
                <c:pt idx="30">
                  <c:v>6.15627354773794E-2</c:v>
                </c:pt>
                <c:pt idx="31">
                  <c:v>6.84997619489979E-2</c:v>
                </c:pt>
                <c:pt idx="32">
                  <c:v>7.6313780385249802E-2</c:v>
                </c:pt>
                <c:pt idx="33">
                  <c:v>8.5522295053554007E-2</c:v>
                </c:pt>
                <c:pt idx="34">
                  <c:v>9.5485338844583406E-2</c:v>
                </c:pt>
                <c:pt idx="35">
                  <c:v>0.107000895437869</c:v>
                </c:pt>
                <c:pt idx="36">
                  <c:v>0.12049165915870801</c:v>
                </c:pt>
                <c:pt idx="37">
                  <c:v>0.13600898539241499</c:v>
                </c:pt>
                <c:pt idx="38">
                  <c:v>0.1536753369809</c:v>
                </c:pt>
                <c:pt idx="39">
                  <c:v>0.17428079677518399</c:v>
                </c:pt>
                <c:pt idx="40">
                  <c:v>0.19824410868630701</c:v>
                </c:pt>
                <c:pt idx="41">
                  <c:v>0.22545861152938201</c:v>
                </c:pt>
                <c:pt idx="42">
                  <c:v>0.25712523123796099</c:v>
                </c:pt>
                <c:pt idx="43">
                  <c:v>0.29282522390100302</c:v>
                </c:pt>
                <c:pt idx="44">
                  <c:v>0.33292992845848701</c:v>
                </c:pt>
                <c:pt idx="45">
                  <c:v>0.37773957639380201</c:v>
                </c:pt>
                <c:pt idx="46">
                  <c:v>0.427661060375223</c:v>
                </c:pt>
                <c:pt idx="47">
                  <c:v>0.48280894241614902</c:v>
                </c:pt>
                <c:pt idx="48">
                  <c:v>0.54328988370146702</c:v>
                </c:pt>
                <c:pt idx="49">
                  <c:v>0.60954633062774999</c:v>
                </c:pt>
                <c:pt idx="50">
                  <c:v>0.68151112615265996</c:v>
                </c:pt>
                <c:pt idx="51">
                  <c:v>0.758647013937503</c:v>
                </c:pt>
                <c:pt idx="52">
                  <c:v>0.84114756428077897</c:v>
                </c:pt>
                <c:pt idx="53">
                  <c:v>0.92811603314657998</c:v>
                </c:pt>
                <c:pt idx="54">
                  <c:v>1.0190072633677001</c:v>
                </c:pt>
                <c:pt idx="55">
                  <c:v>1.1143111063117701</c:v>
                </c:pt>
                <c:pt idx="56">
                  <c:v>1.2124473962767599</c:v>
                </c:pt>
                <c:pt idx="57">
                  <c:v>1.3133173729062699</c:v>
                </c:pt>
                <c:pt idx="58">
                  <c:v>1.4163284740620601</c:v>
                </c:pt>
                <c:pt idx="59">
                  <c:v>1.5207538235211699</c:v>
                </c:pt>
                <c:pt idx="60">
                  <c:v>1.6253174374792201</c:v>
                </c:pt>
                <c:pt idx="61">
                  <c:v>1.7292647868134701</c:v>
                </c:pt>
                <c:pt idx="62">
                  <c:v>1.8324931607532799</c:v>
                </c:pt>
                <c:pt idx="63">
                  <c:v>1.9332248728838699</c:v>
                </c:pt>
                <c:pt idx="64">
                  <c:v>2.0307804519533499</c:v>
                </c:pt>
                <c:pt idx="65">
                  <c:v>2.1246700465941002</c:v>
                </c:pt>
                <c:pt idx="66">
                  <c:v>2.2135584167878801</c:v>
                </c:pt>
                <c:pt idx="67">
                  <c:v>2.2965804218128301</c:v>
                </c:pt>
                <c:pt idx="68">
                  <c:v>2.3731158466308999</c:v>
                </c:pt>
                <c:pt idx="69">
                  <c:v>2.44276174898806</c:v>
                </c:pt>
                <c:pt idx="70">
                  <c:v>2.50483470721819</c:v>
                </c:pt>
                <c:pt idx="71">
                  <c:v>2.55867105172642</c:v>
                </c:pt>
                <c:pt idx="72">
                  <c:v>2.6041759725706299</c:v>
                </c:pt>
                <c:pt idx="73">
                  <c:v>2.6410887424099898</c:v>
                </c:pt>
                <c:pt idx="74">
                  <c:v>2.66962663402852</c:v>
                </c:pt>
                <c:pt idx="75">
                  <c:v>2.6899950689674998</c:v>
                </c:pt>
                <c:pt idx="76">
                  <c:v>2.7024745266390302</c:v>
                </c:pt>
                <c:pt idx="77">
                  <c:v>2.7076575691813898</c:v>
                </c:pt>
                <c:pt idx="78">
                  <c:v>2.7066898167285398</c:v>
                </c:pt>
                <c:pt idx="79">
                  <c:v>2.6996463271513398</c:v>
                </c:pt>
                <c:pt idx="80">
                  <c:v>2.6866495632916898</c:v>
                </c:pt>
                <c:pt idx="81">
                  <c:v>2.66852911214318</c:v>
                </c:pt>
                <c:pt idx="82">
                  <c:v>2.6454745935900399</c:v>
                </c:pt>
                <c:pt idx="83">
                  <c:v>2.6183827516681801</c:v>
                </c:pt>
                <c:pt idx="84">
                  <c:v>2.58785404934437</c:v>
                </c:pt>
                <c:pt idx="85">
                  <c:v>2.5538055279192702</c:v>
                </c:pt>
                <c:pt idx="86">
                  <c:v>2.51647421224818</c:v>
                </c:pt>
                <c:pt idx="87">
                  <c:v>2.47644476364085</c:v>
                </c:pt>
                <c:pt idx="88">
                  <c:v>2.43421888470768</c:v>
                </c:pt>
                <c:pt idx="89">
                  <c:v>2.3915031544068799</c:v>
                </c:pt>
                <c:pt idx="90">
                  <c:v>2.3466186466800201</c:v>
                </c:pt>
                <c:pt idx="91">
                  <c:v>2.2979298900254999</c:v>
                </c:pt>
                <c:pt idx="92">
                  <c:v>2.2474792486132</c:v>
                </c:pt>
                <c:pt idx="93">
                  <c:v>2.1949625405454798</c:v>
                </c:pt>
                <c:pt idx="94">
                  <c:v>2.1409762783748598</c:v>
                </c:pt>
                <c:pt idx="95">
                  <c:v>2.0861011729968499</c:v>
                </c:pt>
                <c:pt idx="96">
                  <c:v>2.0303490756542</c:v>
                </c:pt>
                <c:pt idx="97">
                  <c:v>1.97361727557628</c:v>
                </c:pt>
                <c:pt idx="98">
                  <c:v>1.91611514471862</c:v>
                </c:pt>
                <c:pt idx="99">
                  <c:v>1.8586880717318</c:v>
                </c:pt>
                <c:pt idx="100">
                  <c:v>1.8011543375601</c:v>
                </c:pt>
                <c:pt idx="101">
                  <c:v>1.74406700019922</c:v>
                </c:pt>
                <c:pt idx="102">
                  <c:v>1.6874102579921499</c:v>
                </c:pt>
                <c:pt idx="103">
                  <c:v>1.6311090530680299</c:v>
                </c:pt>
                <c:pt idx="104">
                  <c:v>1.5758705095785499</c:v>
                </c:pt>
                <c:pt idx="105">
                  <c:v>1.5214576026683799</c:v>
                </c:pt>
                <c:pt idx="106">
                  <c:v>1.46757010085414</c:v>
                </c:pt>
                <c:pt idx="107">
                  <c:v>1.4144134256770899</c:v>
                </c:pt>
                <c:pt idx="108">
                  <c:v>1.36150562659811</c:v>
                </c:pt>
                <c:pt idx="109">
                  <c:v>1.30900472018742</c:v>
                </c:pt>
                <c:pt idx="110">
                  <c:v>1.2573650040843301</c:v>
                </c:pt>
                <c:pt idx="111">
                  <c:v>1.20689856101501</c:v>
                </c:pt>
                <c:pt idx="112">
                  <c:v>1.15742762233798</c:v>
                </c:pt>
                <c:pt idx="113">
                  <c:v>1.10835567550071</c:v>
                </c:pt>
                <c:pt idx="114">
                  <c:v>1.05989604287298</c:v>
                </c:pt>
                <c:pt idx="115">
                  <c:v>1.01230155096713</c:v>
                </c:pt>
                <c:pt idx="116">
                  <c:v>0.96593958830886295</c:v>
                </c:pt>
                <c:pt idx="117">
                  <c:v>0.92070349371330296</c:v>
                </c:pt>
                <c:pt idx="118">
                  <c:v>0.87696855653468297</c:v>
                </c:pt>
                <c:pt idx="119">
                  <c:v>0.83505080991341196</c:v>
                </c:pt>
                <c:pt idx="120">
                  <c:v>0.79472903065120404</c:v>
                </c:pt>
                <c:pt idx="121">
                  <c:v>0.75635480561676205</c:v>
                </c:pt>
                <c:pt idx="122">
                  <c:v>0.71968715954052698</c:v>
                </c:pt>
                <c:pt idx="123">
                  <c:v>0.68478139822206796</c:v>
                </c:pt>
                <c:pt idx="124">
                  <c:v>0.65148740591969201</c:v>
                </c:pt>
                <c:pt idx="125">
                  <c:v>0.62032268690081804</c:v>
                </c:pt>
                <c:pt idx="126">
                  <c:v>0.59088824932568096</c:v>
                </c:pt>
                <c:pt idx="127">
                  <c:v>0.562520423599421</c:v>
                </c:pt>
                <c:pt idx="128">
                  <c:v>0.53581572227456198</c:v>
                </c:pt>
                <c:pt idx="129">
                  <c:v>0.510304046054744</c:v>
                </c:pt>
                <c:pt idx="130">
                  <c:v>0.486419940508029</c:v>
                </c:pt>
                <c:pt idx="131">
                  <c:v>0.464119951077612</c:v>
                </c:pt>
                <c:pt idx="132">
                  <c:v>0.44285497018203202</c:v>
                </c:pt>
                <c:pt idx="133">
                  <c:v>0.42288177474787197</c:v>
                </c:pt>
                <c:pt idx="134">
                  <c:v>0.40387643080621299</c:v>
                </c:pt>
                <c:pt idx="135">
                  <c:v>0.385562409359197</c:v>
                </c:pt>
                <c:pt idx="136">
                  <c:v>0.368943115627622</c:v>
                </c:pt>
                <c:pt idx="137">
                  <c:v>0.35352869824385302</c:v>
                </c:pt>
                <c:pt idx="138">
                  <c:v>0.33868314051282</c:v>
                </c:pt>
                <c:pt idx="139">
                  <c:v>0.32467507060387002</c:v>
                </c:pt>
                <c:pt idx="140">
                  <c:v>0.31157164555933797</c:v>
                </c:pt>
                <c:pt idx="141">
                  <c:v>0.29940841910752097</c:v>
                </c:pt>
                <c:pt idx="142">
                  <c:v>0.28741506046867499</c:v>
                </c:pt>
                <c:pt idx="143">
                  <c:v>0.27616042929553197</c:v>
                </c:pt>
                <c:pt idx="144">
                  <c:v>0.265743285944472</c:v>
                </c:pt>
                <c:pt idx="145">
                  <c:v>0.25572908484743301</c:v>
                </c:pt>
                <c:pt idx="146">
                  <c:v>0.24598351191974099</c:v>
                </c:pt>
                <c:pt idx="147">
                  <c:v>0.23689370775839699</c:v>
                </c:pt>
                <c:pt idx="148">
                  <c:v>0.22866509390466599</c:v>
                </c:pt>
                <c:pt idx="149">
                  <c:v>0.220705108220281</c:v>
                </c:pt>
                <c:pt idx="150">
                  <c:v>0.21323497390353</c:v>
                </c:pt>
                <c:pt idx="151">
                  <c:v>0.20580434372933001</c:v>
                </c:pt>
                <c:pt idx="152">
                  <c:v>0.19853173012533401</c:v>
                </c:pt>
                <c:pt idx="153">
                  <c:v>0.19210450517193101</c:v>
                </c:pt>
                <c:pt idx="154">
                  <c:v>0.186214536557222</c:v>
                </c:pt>
                <c:pt idx="155">
                  <c:v>0.17993742734551199</c:v>
                </c:pt>
                <c:pt idx="156">
                  <c:v>0.17402770665952799</c:v>
                </c:pt>
                <c:pt idx="157">
                  <c:v>0.169192498650932</c:v>
                </c:pt>
                <c:pt idx="158">
                  <c:v>0.16415186910107099</c:v>
                </c:pt>
                <c:pt idx="159">
                  <c:v>0.15882285931058701</c:v>
                </c:pt>
                <c:pt idx="160">
                  <c:v>0.15429183319963399</c:v>
                </c:pt>
                <c:pt idx="161">
                  <c:v>0.15026250969908</c:v>
                </c:pt>
                <c:pt idx="162">
                  <c:v>0.14575123565940301</c:v>
                </c:pt>
                <c:pt idx="163">
                  <c:v>0.141232060791215</c:v>
                </c:pt>
                <c:pt idx="164">
                  <c:v>0.137017067820671</c:v>
                </c:pt>
                <c:pt idx="165">
                  <c:v>0.13305095094819799</c:v>
                </c:pt>
                <c:pt idx="166">
                  <c:v>0.12899792496211299</c:v>
                </c:pt>
                <c:pt idx="167">
                  <c:v>0.12524513045941699</c:v>
                </c:pt>
                <c:pt idx="168">
                  <c:v>0.12165035252692399</c:v>
                </c:pt>
                <c:pt idx="169">
                  <c:v>0.118126682051023</c:v>
                </c:pt>
                <c:pt idx="170">
                  <c:v>0.114978300929357</c:v>
                </c:pt>
                <c:pt idx="171">
                  <c:v>0.112031390934702</c:v>
                </c:pt>
                <c:pt idx="172">
                  <c:v>0.10897781975515899</c:v>
                </c:pt>
                <c:pt idx="173">
                  <c:v>0.10573067827711501</c:v>
                </c:pt>
                <c:pt idx="174">
                  <c:v>0.10304844603755201</c:v>
                </c:pt>
                <c:pt idx="175">
                  <c:v>0.10067829652414199</c:v>
                </c:pt>
                <c:pt idx="176">
                  <c:v>9.8185684168823603E-2</c:v>
                </c:pt>
                <c:pt idx="177">
                  <c:v>9.5531104829046004E-2</c:v>
                </c:pt>
                <c:pt idx="178">
                  <c:v>9.2781715547145899E-2</c:v>
                </c:pt>
                <c:pt idx="179">
                  <c:v>8.9763698095898597E-2</c:v>
                </c:pt>
                <c:pt idx="180">
                  <c:v>8.6777283958692095E-2</c:v>
                </c:pt>
                <c:pt idx="181">
                  <c:v>8.4359729474220893E-2</c:v>
                </c:pt>
                <c:pt idx="182">
                  <c:v>8.2210803159096804E-2</c:v>
                </c:pt>
                <c:pt idx="183">
                  <c:v>7.9583876719104898E-2</c:v>
                </c:pt>
                <c:pt idx="184">
                  <c:v>7.72808842480317E-2</c:v>
                </c:pt>
                <c:pt idx="185">
                  <c:v>7.5716619242663305E-2</c:v>
                </c:pt>
                <c:pt idx="186">
                  <c:v>7.3729659911998494E-2</c:v>
                </c:pt>
                <c:pt idx="187">
                  <c:v>7.1355559984333405E-2</c:v>
                </c:pt>
                <c:pt idx="188">
                  <c:v>6.9163179112403106E-2</c:v>
                </c:pt>
                <c:pt idx="189">
                  <c:v>6.7235475995564994E-2</c:v>
                </c:pt>
                <c:pt idx="190">
                  <c:v>6.5414434063614593E-2</c:v>
                </c:pt>
                <c:pt idx="191">
                  <c:v>6.3707954145062404E-2</c:v>
                </c:pt>
                <c:pt idx="192">
                  <c:v>6.1780251028224202E-2</c:v>
                </c:pt>
                <c:pt idx="193">
                  <c:v>6.00619198669066E-2</c:v>
                </c:pt>
                <c:pt idx="194">
                  <c:v>5.8671473088762797E-2</c:v>
                </c:pt>
                <c:pt idx="195">
                  <c:v>5.72612742393434E-2</c:v>
                </c:pt>
                <c:pt idx="196">
                  <c:v>5.5965637403322097E-2</c:v>
                </c:pt>
                <c:pt idx="197">
                  <c:v>5.4318413698596399E-2</c:v>
                </c:pt>
                <c:pt idx="198">
                  <c:v>5.2446016381329702E-2</c:v>
                </c:pt>
                <c:pt idx="199">
                  <c:v>5.08066935051142E-2</c:v>
                </c:pt>
                <c:pt idx="200">
                  <c:v>4.9582164125684801E-2</c:v>
                </c:pt>
                <c:pt idx="201">
                  <c:v>4.8547254630500497E-2</c:v>
                </c:pt>
                <c:pt idx="202">
                  <c:v>4.7389882293407903E-2</c:v>
                </c:pt>
                <c:pt idx="203">
                  <c:v>4.5967832201223198E-2</c:v>
                </c:pt>
                <c:pt idx="204">
                  <c:v>4.4956625191569503E-2</c:v>
                </c:pt>
                <c:pt idx="205">
                  <c:v>4.4221947179773201E-2</c:v>
                </c:pt>
                <c:pt idx="206">
                  <c:v>4.3194938513099003E-2</c:v>
                </c:pt>
                <c:pt idx="207">
                  <c:v>4.2728888670649903E-2</c:v>
                </c:pt>
                <c:pt idx="208">
                  <c:v>4.2420855398404997E-2</c:v>
                </c:pt>
                <c:pt idx="209">
                  <c:v>4.1472855016833003E-2</c:v>
                </c:pt>
                <c:pt idx="210">
                  <c:v>4.0402391793352699E-2</c:v>
                </c:pt>
                <c:pt idx="211">
                  <c:v>3.9576854253688898E-2</c:v>
                </c:pt>
                <c:pt idx="212">
                  <c:v>3.8873779555933498E-2</c:v>
                </c:pt>
                <c:pt idx="213">
                  <c:v>3.8297118114341298E-2</c:v>
                </c:pt>
                <c:pt idx="214">
                  <c:v>3.7487382231698001E-2</c:v>
                </c:pt>
                <c:pt idx="215">
                  <c:v>3.6701348834585298E-2</c:v>
                </c:pt>
                <c:pt idx="216">
                  <c:v>3.5812604666839901E-2</c:v>
                </c:pt>
                <c:pt idx="217">
                  <c:v>3.5133232454614999E-2</c:v>
                </c:pt>
                <c:pt idx="218">
                  <c:v>3.49832157525743E-2</c:v>
                </c:pt>
                <c:pt idx="219">
                  <c:v>3.4773942836706997E-2</c:v>
                </c:pt>
                <c:pt idx="220">
                  <c:v>3.4770091462105197E-2</c:v>
                </c:pt>
                <c:pt idx="221">
                  <c:v>3.4335644933696903E-2</c:v>
                </c:pt>
                <c:pt idx="222">
                  <c:v>3.3458752008716799E-2</c:v>
                </c:pt>
                <c:pt idx="223">
                  <c:v>3.2996652580522798E-2</c:v>
                </c:pt>
                <c:pt idx="224">
                  <c:v>3.2996751620176103E-2</c:v>
                </c:pt>
                <c:pt idx="225">
                  <c:v>3.2755875390267898E-2</c:v>
                </c:pt>
                <c:pt idx="226">
                  <c:v>3.2420189218237298E-2</c:v>
                </c:pt>
                <c:pt idx="227">
                  <c:v>3.2064750974931097E-2</c:v>
                </c:pt>
                <c:pt idx="228">
                  <c:v>3.1444634976532798E-2</c:v>
                </c:pt>
                <c:pt idx="229">
                  <c:v>3.1156353775563399E-2</c:v>
                </c:pt>
                <c:pt idx="230">
                  <c:v>3.1401378499033197E-2</c:v>
                </c:pt>
                <c:pt idx="231">
                  <c:v>3.13501221533702E-2</c:v>
                </c:pt>
                <c:pt idx="232">
                  <c:v>3.0872221068155702E-2</c:v>
                </c:pt>
                <c:pt idx="233">
                  <c:v>3.0651096909523098E-2</c:v>
                </c:pt>
                <c:pt idx="234">
                  <c:v>3.07815596195949E-2</c:v>
                </c:pt>
                <c:pt idx="235">
                  <c:v>3.0781658659248201E-2</c:v>
                </c:pt>
                <c:pt idx="236">
                  <c:v>3.0394617101901101E-2</c:v>
                </c:pt>
                <c:pt idx="237">
                  <c:v>2.98811622883907E-2</c:v>
                </c:pt>
                <c:pt idx="238">
                  <c:v>2.9430914102961999E-2</c:v>
                </c:pt>
                <c:pt idx="239">
                  <c:v>2.9581128884309301E-2</c:v>
                </c:pt>
                <c:pt idx="240">
                  <c:v>2.9237541883768401E-2</c:v>
                </c:pt>
                <c:pt idx="241">
                  <c:v>2.8510764700482302E-2</c:v>
                </c:pt>
                <c:pt idx="242">
                  <c:v>2.8072367757818899E-2</c:v>
                </c:pt>
                <c:pt idx="243">
                  <c:v>2.75312600445228E-2</c:v>
                </c:pt>
                <c:pt idx="244">
                  <c:v>2.69862019169715E-2</c:v>
                </c:pt>
                <c:pt idx="245">
                  <c:v>2.6322631361767101E-2</c:v>
                </c:pt>
                <c:pt idx="246">
                  <c:v>2.57933748912362E-2</c:v>
                </c:pt>
                <c:pt idx="247">
                  <c:v>2.5374730019848399E-2</c:v>
                </c:pt>
                <c:pt idx="248">
                  <c:v>2.5268167874613799E-2</c:v>
                </c:pt>
                <c:pt idx="249">
                  <c:v>2.4715208918552299E-2</c:v>
                </c:pt>
                <c:pt idx="250">
                  <c:v>2.3644745695072002E-2</c:v>
                </c:pt>
                <c:pt idx="251">
                  <c:v>2.3107588396031001E-2</c:v>
                </c:pt>
                <c:pt idx="252">
                  <c:v>2.28825138231433E-2</c:v>
                </c:pt>
                <c:pt idx="253">
                  <c:v>2.2317703624316499E-2</c:v>
                </c:pt>
                <c:pt idx="254">
                  <c:v>2.1614628926560998E-2</c:v>
                </c:pt>
                <c:pt idx="255">
                  <c:v>2.11880832266629E-2</c:v>
                </c:pt>
                <c:pt idx="256">
                  <c:v>2.10617690101529E-2</c:v>
                </c:pt>
                <c:pt idx="257">
                  <c:v>2.0903851479601901E-2</c:v>
                </c:pt>
                <c:pt idx="258">
                  <c:v>2.0315338795244501E-2</c:v>
                </c:pt>
                <c:pt idx="259">
                  <c:v>1.99243468236424E-2</c:v>
                </c:pt>
                <c:pt idx="260">
                  <c:v>1.9189668811846E-2</c:v>
                </c:pt>
                <c:pt idx="261">
                  <c:v>1.8368081686437401E-2</c:v>
                </c:pt>
                <c:pt idx="262">
                  <c:v>1.7953387229304601E-2</c:v>
                </c:pt>
                <c:pt idx="263">
                  <c:v>1.73806762019676E-2</c:v>
                </c:pt>
                <c:pt idx="264">
                  <c:v>1.70291883729165E-2</c:v>
                </c:pt>
                <c:pt idx="265">
                  <c:v>1.6973981612998401E-2</c:v>
                </c:pt>
                <c:pt idx="266">
                  <c:v>1.68713698820189E-2</c:v>
                </c:pt>
                <c:pt idx="267">
                  <c:v>1.6294708440426801E-2</c:v>
                </c:pt>
                <c:pt idx="268">
                  <c:v>1.56864436847939E-2</c:v>
                </c:pt>
                <c:pt idx="269">
                  <c:v>1.51769392855386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5-B23C-4B91-980F-58C9A608477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05852415"/>
        <c:axId val="298344527"/>
        <c:extLst>
          <c:ext xmlns:c15="http://schemas.microsoft.com/office/drawing/2012/chart" uri="{02D57815-91ED-43cb-92C2-25804820EDAC}">
            <c15:filteredScatterSeries>
              <c15:ser>
                <c:idx val="5"/>
                <c:order val="5"/>
                <c:tx>
                  <c:strRef>
                    <c:extLst>
                      <c:ext uri="{02D57815-91ED-43cb-92C2-25804820EDAC}">
                        <c15:formulaRef>
                          <c15:sqref>Sheet1!$AC$1</c15:sqref>
                        </c15:formulaRef>
                      </c:ext>
                    </c:extLst>
                    <c:strCache>
                      <c:ptCount val="1"/>
                      <c:pt idx="0">
                        <c:v>1h Sonication - Argon</c:v>
                      </c:pt>
                    </c:strCache>
                  </c:strRef>
                </c:tx>
                <c:spPr>
                  <a:ln w="19050" cap="rnd">
                    <a:solidFill>
                      <a:schemeClr val="accent6"/>
                    </a:solidFill>
                    <a:round/>
                  </a:ln>
                  <a:effectLst/>
                </c:spPr>
                <c:marker>
                  <c:symbol val="none"/>
                </c:marker>
                <c:xVal>
                  <c:numRef>
                    <c:extLst>
                      <c:ext uri="{02D57815-91ED-43cb-92C2-25804820EDAC}">
                        <c15:formulaRef>
                          <c15:sqref>Sheet1!$AC$3:$AC$273</c15:sqref>
                        </c15:formulaRef>
                      </c:ext>
                    </c:extLst>
                    <c:numCache>
                      <c:formatCode>General</c:formatCode>
                      <c:ptCount val="271"/>
                      <c:pt idx="0">
                        <c:v>495930</c:v>
                      </c:pt>
                      <c:pt idx="1">
                        <c:v>488691</c:v>
                      </c:pt>
                      <c:pt idx="2">
                        <c:v>481558</c:v>
                      </c:pt>
                      <c:pt idx="3">
                        <c:v>474529</c:v>
                      </c:pt>
                      <c:pt idx="4">
                        <c:v>467603</c:v>
                      </c:pt>
                      <c:pt idx="5">
                        <c:v>460778</c:v>
                      </c:pt>
                      <c:pt idx="6">
                        <c:v>454052</c:v>
                      </c:pt>
                      <c:pt idx="7">
                        <c:v>447425</c:v>
                      </c:pt>
                      <c:pt idx="8">
                        <c:v>440894</c:v>
                      </c:pt>
                      <c:pt idx="9">
                        <c:v>434459</c:v>
                      </c:pt>
                      <c:pt idx="10">
                        <c:v>428117</c:v>
                      </c:pt>
                      <c:pt idx="11">
                        <c:v>421868</c:v>
                      </c:pt>
                      <c:pt idx="12">
                        <c:v>415711</c:v>
                      </c:pt>
                      <c:pt idx="13">
                        <c:v>409643</c:v>
                      </c:pt>
                      <c:pt idx="14">
                        <c:v>403664</c:v>
                      </c:pt>
                      <c:pt idx="15">
                        <c:v>397772</c:v>
                      </c:pt>
                      <c:pt idx="16">
                        <c:v>391966</c:v>
                      </c:pt>
                      <c:pt idx="17">
                        <c:v>386245</c:v>
                      </c:pt>
                      <c:pt idx="18">
                        <c:v>380607</c:v>
                      </c:pt>
                      <c:pt idx="19">
                        <c:v>375052</c:v>
                      </c:pt>
                      <c:pt idx="20">
                        <c:v>369577</c:v>
                      </c:pt>
                      <c:pt idx="21">
                        <c:v>364183</c:v>
                      </c:pt>
                      <c:pt idx="22">
                        <c:v>358867</c:v>
                      </c:pt>
                      <c:pt idx="23">
                        <c:v>353629</c:v>
                      </c:pt>
                      <c:pt idx="24">
                        <c:v>348468</c:v>
                      </c:pt>
                      <c:pt idx="25">
                        <c:v>343381</c:v>
                      </c:pt>
                      <c:pt idx="26">
                        <c:v>338369</c:v>
                      </c:pt>
                      <c:pt idx="27">
                        <c:v>333430</c:v>
                      </c:pt>
                      <c:pt idx="28">
                        <c:v>328564</c:v>
                      </c:pt>
                      <c:pt idx="29">
                        <c:v>323768</c:v>
                      </c:pt>
                      <c:pt idx="30">
                        <c:v>319042</c:v>
                      </c:pt>
                      <c:pt idx="31">
                        <c:v>314385</c:v>
                      </c:pt>
                      <c:pt idx="32">
                        <c:v>309796</c:v>
                      </c:pt>
                      <c:pt idx="33">
                        <c:v>305275</c:v>
                      </c:pt>
                      <c:pt idx="34">
                        <c:v>300819</c:v>
                      </c:pt>
                      <c:pt idx="35">
                        <c:v>296428</c:v>
                      </c:pt>
                      <c:pt idx="36">
                        <c:v>292101</c:v>
                      </c:pt>
                      <c:pt idx="37">
                        <c:v>287838</c:v>
                      </c:pt>
                      <c:pt idx="38">
                        <c:v>283636</c:v>
                      </c:pt>
                      <c:pt idx="39">
                        <c:v>279496</c:v>
                      </c:pt>
                      <c:pt idx="40">
                        <c:v>275417</c:v>
                      </c:pt>
                      <c:pt idx="41">
                        <c:v>271397</c:v>
                      </c:pt>
                      <c:pt idx="42">
                        <c:v>267436</c:v>
                      </c:pt>
                      <c:pt idx="43">
                        <c:v>263532</c:v>
                      </c:pt>
                      <c:pt idx="44">
                        <c:v>259685</c:v>
                      </c:pt>
                      <c:pt idx="45">
                        <c:v>255895</c:v>
                      </c:pt>
                      <c:pt idx="46">
                        <c:v>252160</c:v>
                      </c:pt>
                      <c:pt idx="47">
                        <c:v>248479</c:v>
                      </c:pt>
                      <c:pt idx="48">
                        <c:v>244853</c:v>
                      </c:pt>
                      <c:pt idx="49">
                        <c:v>241279</c:v>
                      </c:pt>
                      <c:pt idx="50">
                        <c:v>237757</c:v>
                      </c:pt>
                      <c:pt idx="51">
                        <c:v>234287</c:v>
                      </c:pt>
                      <c:pt idx="52">
                        <c:v>230867</c:v>
                      </c:pt>
                      <c:pt idx="53">
                        <c:v>227497</c:v>
                      </c:pt>
                      <c:pt idx="54">
                        <c:v>224177</c:v>
                      </c:pt>
                      <c:pt idx="55">
                        <c:v>220905</c:v>
                      </c:pt>
                      <c:pt idx="56">
                        <c:v>217680</c:v>
                      </c:pt>
                      <c:pt idx="57">
                        <c:v>214503</c:v>
                      </c:pt>
                      <c:pt idx="58">
                        <c:v>211372</c:v>
                      </c:pt>
                      <c:pt idx="59">
                        <c:v>208287</c:v>
                      </c:pt>
                      <c:pt idx="60">
                        <c:v>205247</c:v>
                      </c:pt>
                      <c:pt idx="61">
                        <c:v>202251</c:v>
                      </c:pt>
                      <c:pt idx="62">
                        <c:v>199299</c:v>
                      </c:pt>
                      <c:pt idx="63">
                        <c:v>196390</c:v>
                      </c:pt>
                      <c:pt idx="64">
                        <c:v>193523</c:v>
                      </c:pt>
                      <c:pt idx="65">
                        <c:v>190698</c:v>
                      </c:pt>
                      <c:pt idx="66">
                        <c:v>187915</c:v>
                      </c:pt>
                      <c:pt idx="67">
                        <c:v>185172</c:v>
                      </c:pt>
                      <c:pt idx="68">
                        <c:v>182469</c:v>
                      </c:pt>
                      <c:pt idx="69">
                        <c:v>179806</c:v>
                      </c:pt>
                      <c:pt idx="70">
                        <c:v>177182</c:v>
                      </c:pt>
                      <c:pt idx="71">
                        <c:v>174595</c:v>
                      </c:pt>
                      <c:pt idx="72">
                        <c:v>172047</c:v>
                      </c:pt>
                      <c:pt idx="73">
                        <c:v>169536</c:v>
                      </c:pt>
                      <c:pt idx="74">
                        <c:v>167061</c:v>
                      </c:pt>
                      <c:pt idx="75">
                        <c:v>164623</c:v>
                      </c:pt>
                      <c:pt idx="76">
                        <c:v>162220</c:v>
                      </c:pt>
                      <c:pt idx="77">
                        <c:v>159852</c:v>
                      </c:pt>
                      <c:pt idx="78">
                        <c:v>157519</c:v>
                      </c:pt>
                      <c:pt idx="79">
                        <c:v>155220</c:v>
                      </c:pt>
                      <c:pt idx="80">
                        <c:v>152954</c:v>
                      </c:pt>
                      <c:pt idx="81">
                        <c:v>150722</c:v>
                      </c:pt>
                      <c:pt idx="82">
                        <c:v>148522</c:v>
                      </c:pt>
                      <c:pt idx="83">
                        <c:v>146354</c:v>
                      </c:pt>
                      <c:pt idx="84">
                        <c:v>144218</c:v>
                      </c:pt>
                      <c:pt idx="85">
                        <c:v>142113</c:v>
                      </c:pt>
                      <c:pt idx="86">
                        <c:v>140038</c:v>
                      </c:pt>
                      <c:pt idx="87">
                        <c:v>137994</c:v>
                      </c:pt>
                      <c:pt idx="88">
                        <c:v>135980</c:v>
                      </c:pt>
                      <c:pt idx="89">
                        <c:v>133995</c:v>
                      </c:pt>
                      <c:pt idx="90">
                        <c:v>132039</c:v>
                      </c:pt>
                      <c:pt idx="91">
                        <c:v>130112</c:v>
                      </c:pt>
                      <c:pt idx="92">
                        <c:v>128213</c:v>
                      </c:pt>
                      <c:pt idx="93">
                        <c:v>126342</c:v>
                      </c:pt>
                      <c:pt idx="94">
                        <c:v>124498</c:v>
                      </c:pt>
                      <c:pt idx="95">
                        <c:v>122680</c:v>
                      </c:pt>
                      <c:pt idx="96">
                        <c:v>120890</c:v>
                      </c:pt>
                      <c:pt idx="97">
                        <c:v>119125</c:v>
                      </c:pt>
                      <c:pt idx="98">
                        <c:v>117386</c:v>
                      </c:pt>
                      <c:pt idx="99">
                        <c:v>115673</c:v>
                      </c:pt>
                      <c:pt idx="100">
                        <c:v>113985</c:v>
                      </c:pt>
                      <c:pt idx="101">
                        <c:v>112321</c:v>
                      </c:pt>
                      <c:pt idx="102">
                        <c:v>110682</c:v>
                      </c:pt>
                      <c:pt idx="103">
                        <c:v>109066</c:v>
                      </c:pt>
                      <c:pt idx="104">
                        <c:v>107474</c:v>
                      </c:pt>
                      <c:pt idx="105">
                        <c:v>105905</c:v>
                      </c:pt>
                      <c:pt idx="106">
                        <c:v>104360</c:v>
                      </c:pt>
                      <c:pt idx="107">
                        <c:v>102836</c:v>
                      </c:pt>
                      <c:pt idx="108">
                        <c:v>101335</c:v>
                      </c:pt>
                      <c:pt idx="109">
                        <c:v>99856</c:v>
                      </c:pt>
                      <c:pt idx="110">
                        <c:v>98399</c:v>
                      </c:pt>
                      <c:pt idx="111">
                        <c:v>96962</c:v>
                      </c:pt>
                      <c:pt idx="112">
                        <c:v>95547</c:v>
                      </c:pt>
                      <c:pt idx="113">
                        <c:v>94153</c:v>
                      </c:pt>
                      <c:pt idx="114">
                        <c:v>92778</c:v>
                      </c:pt>
                      <c:pt idx="115">
                        <c:v>91424</c:v>
                      </c:pt>
                      <c:pt idx="116">
                        <c:v>90090</c:v>
                      </c:pt>
                      <c:pt idx="117">
                        <c:v>88775</c:v>
                      </c:pt>
                      <c:pt idx="118">
                        <c:v>87479</c:v>
                      </c:pt>
                      <c:pt idx="119">
                        <c:v>86202</c:v>
                      </c:pt>
                      <c:pt idx="120">
                        <c:v>84944</c:v>
                      </c:pt>
                      <c:pt idx="121">
                        <c:v>83704</c:v>
                      </c:pt>
                      <c:pt idx="122">
                        <c:v>82482</c:v>
                      </c:pt>
                      <c:pt idx="123">
                        <c:v>81278</c:v>
                      </c:pt>
                      <c:pt idx="124">
                        <c:v>80092</c:v>
                      </c:pt>
                      <c:pt idx="125">
                        <c:v>78923</c:v>
                      </c:pt>
                      <c:pt idx="126">
                        <c:v>77771</c:v>
                      </c:pt>
                      <c:pt idx="127">
                        <c:v>76636</c:v>
                      </c:pt>
                      <c:pt idx="128">
                        <c:v>75517</c:v>
                      </c:pt>
                      <c:pt idx="129">
                        <c:v>74415</c:v>
                      </c:pt>
                      <c:pt idx="130">
                        <c:v>73329</c:v>
                      </c:pt>
                      <c:pt idx="131">
                        <c:v>72258</c:v>
                      </c:pt>
                      <c:pt idx="132">
                        <c:v>71204</c:v>
                      </c:pt>
                      <c:pt idx="133">
                        <c:v>70164</c:v>
                      </c:pt>
                      <c:pt idx="134">
                        <c:v>69140</c:v>
                      </c:pt>
                      <c:pt idx="135">
                        <c:v>68131</c:v>
                      </c:pt>
                      <c:pt idx="136">
                        <c:v>67137</c:v>
                      </c:pt>
                      <c:pt idx="137">
                        <c:v>66157</c:v>
                      </c:pt>
                      <c:pt idx="138">
                        <c:v>65191</c:v>
                      </c:pt>
                      <c:pt idx="139">
                        <c:v>64240</c:v>
                      </c:pt>
                      <c:pt idx="140">
                        <c:v>63302</c:v>
                      </c:pt>
                      <c:pt idx="141">
                        <c:v>62378</c:v>
                      </c:pt>
                      <c:pt idx="142">
                        <c:v>61468</c:v>
                      </c:pt>
                      <c:pt idx="143">
                        <c:v>60570</c:v>
                      </c:pt>
                      <c:pt idx="144">
                        <c:v>59686</c:v>
                      </c:pt>
                      <c:pt idx="145">
                        <c:v>58815</c:v>
                      </c:pt>
                      <c:pt idx="146">
                        <c:v>57957</c:v>
                      </c:pt>
                      <c:pt idx="147">
                        <c:v>57111</c:v>
                      </c:pt>
                      <c:pt idx="148">
                        <c:v>56277</c:v>
                      </c:pt>
                      <c:pt idx="149">
                        <c:v>55456</c:v>
                      </c:pt>
                      <c:pt idx="150">
                        <c:v>54646</c:v>
                      </c:pt>
                      <c:pt idx="151">
                        <c:v>53849</c:v>
                      </c:pt>
                      <c:pt idx="152">
                        <c:v>53063</c:v>
                      </c:pt>
                      <c:pt idx="153">
                        <c:v>52288</c:v>
                      </c:pt>
                      <c:pt idx="154">
                        <c:v>51525</c:v>
                      </c:pt>
                      <c:pt idx="155">
                        <c:v>50773</c:v>
                      </c:pt>
                      <c:pt idx="156">
                        <c:v>50032</c:v>
                      </c:pt>
                      <c:pt idx="157">
                        <c:v>49301</c:v>
                      </c:pt>
                      <c:pt idx="158">
                        <c:v>48582</c:v>
                      </c:pt>
                      <c:pt idx="159">
                        <c:v>47873</c:v>
                      </c:pt>
                      <c:pt idx="160">
                        <c:v>47174</c:v>
                      </c:pt>
                      <c:pt idx="161">
                        <c:v>46485</c:v>
                      </c:pt>
                      <c:pt idx="162">
                        <c:v>45807</c:v>
                      </c:pt>
                      <c:pt idx="163">
                        <c:v>45138</c:v>
                      </c:pt>
                      <c:pt idx="164">
                        <c:v>44479</c:v>
                      </c:pt>
                      <c:pt idx="165">
                        <c:v>43830</c:v>
                      </c:pt>
                      <c:pt idx="166">
                        <c:v>43190</c:v>
                      </c:pt>
                      <c:pt idx="167">
                        <c:v>42560</c:v>
                      </c:pt>
                      <c:pt idx="168">
                        <c:v>41939</c:v>
                      </c:pt>
                      <c:pt idx="169">
                        <c:v>41327</c:v>
                      </c:pt>
                      <c:pt idx="170">
                        <c:v>40723</c:v>
                      </c:pt>
                      <c:pt idx="171">
                        <c:v>40129</c:v>
                      </c:pt>
                      <c:pt idx="172">
                        <c:v>39543</c:v>
                      </c:pt>
                      <c:pt idx="173">
                        <c:v>38966</c:v>
                      </c:pt>
                      <c:pt idx="174">
                        <c:v>38397</c:v>
                      </c:pt>
                      <c:pt idx="175">
                        <c:v>37837</c:v>
                      </c:pt>
                      <c:pt idx="176">
                        <c:v>37285</c:v>
                      </c:pt>
                      <c:pt idx="177">
                        <c:v>36740</c:v>
                      </c:pt>
                      <c:pt idx="178">
                        <c:v>36204</c:v>
                      </c:pt>
                      <c:pt idx="179">
                        <c:v>35676</c:v>
                      </c:pt>
                      <c:pt idx="180">
                        <c:v>35155</c:v>
                      </c:pt>
                      <c:pt idx="181">
                        <c:v>34642</c:v>
                      </c:pt>
                      <c:pt idx="182">
                        <c:v>34136</c:v>
                      </c:pt>
                      <c:pt idx="183">
                        <c:v>33638</c:v>
                      </c:pt>
                      <c:pt idx="184">
                        <c:v>33147</c:v>
                      </c:pt>
                      <c:pt idx="185">
                        <c:v>32663</c:v>
                      </c:pt>
                      <c:pt idx="186">
                        <c:v>32186</c:v>
                      </c:pt>
                      <c:pt idx="187">
                        <c:v>31717</c:v>
                      </c:pt>
                      <c:pt idx="188">
                        <c:v>31254</c:v>
                      </c:pt>
                      <c:pt idx="189">
                        <c:v>30798</c:v>
                      </c:pt>
                      <c:pt idx="190">
                        <c:v>30348</c:v>
                      </c:pt>
                      <c:pt idx="191">
                        <c:v>29905</c:v>
                      </c:pt>
                      <c:pt idx="192">
                        <c:v>29469</c:v>
                      </c:pt>
                      <c:pt idx="193">
                        <c:v>29038</c:v>
                      </c:pt>
                      <c:pt idx="194">
                        <c:v>28615</c:v>
                      </c:pt>
                      <c:pt idx="195">
                        <c:v>28197</c:v>
                      </c:pt>
                      <c:pt idx="196">
                        <c:v>27785</c:v>
                      </c:pt>
                      <c:pt idx="197">
                        <c:v>27380</c:v>
                      </c:pt>
                      <c:pt idx="198">
                        <c:v>26980</c:v>
                      </c:pt>
                      <c:pt idx="199">
                        <c:v>26586</c:v>
                      </c:pt>
                      <c:pt idx="200">
                        <c:v>26198</c:v>
                      </c:pt>
                      <c:pt idx="201">
                        <c:v>25816</c:v>
                      </c:pt>
                      <c:pt idx="202">
                        <c:v>25439</c:v>
                      </c:pt>
                      <c:pt idx="203">
                        <c:v>25068</c:v>
                      </c:pt>
                      <c:pt idx="204">
                        <c:v>24702</c:v>
                      </c:pt>
                      <c:pt idx="205">
                        <c:v>24341</c:v>
                      </c:pt>
                      <c:pt idx="206">
                        <c:v>23986</c:v>
                      </c:pt>
                      <c:pt idx="207">
                        <c:v>23636</c:v>
                      </c:pt>
                      <c:pt idx="208">
                        <c:v>23291</c:v>
                      </c:pt>
                      <c:pt idx="209">
                        <c:v>22951</c:v>
                      </c:pt>
                      <c:pt idx="210">
                        <c:v>22616</c:v>
                      </c:pt>
                      <c:pt idx="211">
                        <c:v>22286</c:v>
                      </c:pt>
                      <c:pt idx="212">
                        <c:v>21961</c:v>
                      </c:pt>
                      <c:pt idx="213">
                        <c:v>21640</c:v>
                      </c:pt>
                      <c:pt idx="214">
                        <c:v>21324</c:v>
                      </c:pt>
                      <c:pt idx="215">
                        <c:v>21013</c:v>
                      </c:pt>
                      <c:pt idx="216">
                        <c:v>20706</c:v>
                      </c:pt>
                      <c:pt idx="217">
                        <c:v>20404</c:v>
                      </c:pt>
                      <c:pt idx="218">
                        <c:v>20106</c:v>
                      </c:pt>
                      <c:pt idx="219">
                        <c:v>19813</c:v>
                      </c:pt>
                      <c:pt idx="220">
                        <c:v>19524</c:v>
                      </c:pt>
                      <c:pt idx="221">
                        <c:v>19239</c:v>
                      </c:pt>
                      <c:pt idx="222">
                        <c:v>18958</c:v>
                      </c:pt>
                      <c:pt idx="223">
                        <c:v>18681</c:v>
                      </c:pt>
                      <c:pt idx="224">
                        <c:v>18408</c:v>
                      </c:pt>
                      <c:pt idx="225">
                        <c:v>18140</c:v>
                      </c:pt>
                      <c:pt idx="226">
                        <c:v>17875</c:v>
                      </c:pt>
                      <c:pt idx="227">
                        <c:v>17614</c:v>
                      </c:pt>
                      <c:pt idx="228">
                        <c:v>17357</c:v>
                      </c:pt>
                      <c:pt idx="229">
                        <c:v>17104</c:v>
                      </c:pt>
                      <c:pt idx="230">
                        <c:v>16854</c:v>
                      </c:pt>
                      <c:pt idx="231">
                        <c:v>16608</c:v>
                      </c:pt>
                      <c:pt idx="232">
                        <c:v>16366</c:v>
                      </c:pt>
                    </c:numCache>
                  </c:numRef>
                </c:xVal>
                <c:yVal>
                  <c:numRef>
                    <c:extLst>
                      <c:ext uri="{02D57815-91ED-43cb-92C2-25804820EDAC}">
                        <c15:formulaRef>
                          <c15:sqref>Sheet1!$AD$3:$AD$338</c15:sqref>
                        </c15:formulaRef>
                      </c:ext>
                    </c:extLst>
                    <c:numCache>
                      <c:formatCode>General</c:formatCode>
                      <c:ptCount val="336"/>
                      <c:pt idx="0">
                        <c:v>8.95436589080543E-3</c:v>
                      </c:pt>
                      <c:pt idx="1">
                        <c:v>8.8838723571256304E-3</c:v>
                      </c:pt>
                      <c:pt idx="2">
                        <c:v>1.1799438356546101E-2</c:v>
                      </c:pt>
                      <c:pt idx="3">
                        <c:v>1.9219835548143702E-2</c:v>
                      </c:pt>
                      <c:pt idx="4">
                        <c:v>2.6254104351840502E-2</c:v>
                      </c:pt>
                      <c:pt idx="5">
                        <c:v>2.9040960888627301E-2</c:v>
                      </c:pt>
                      <c:pt idx="6">
                        <c:v>3.1287237682352899E-2</c:v>
                      </c:pt>
                      <c:pt idx="7">
                        <c:v>3.4434480714513903E-2</c:v>
                      </c:pt>
                      <c:pt idx="8">
                        <c:v>3.56253399146437E-2</c:v>
                      </c:pt>
                      <c:pt idx="9">
                        <c:v>3.6352845049292502E-2</c:v>
                      </c:pt>
                      <c:pt idx="10">
                        <c:v>3.8676347520598203E-2</c:v>
                      </c:pt>
                      <c:pt idx="11">
                        <c:v>4.57878420018751E-2</c:v>
                      </c:pt>
                      <c:pt idx="12">
                        <c:v>4.9501406669624201E-2</c:v>
                      </c:pt>
                      <c:pt idx="13">
                        <c:v>5.4682259211396599E-2</c:v>
                      </c:pt>
                      <c:pt idx="14">
                        <c:v>6.4393684837872903E-2</c:v>
                      </c:pt>
                      <c:pt idx="15">
                        <c:v>7.3847691539081897E-2</c:v>
                      </c:pt>
                      <c:pt idx="16">
                        <c:v>7.9517640038862095E-2</c:v>
                      </c:pt>
                      <c:pt idx="17">
                        <c:v>8.3720300664618899E-2</c:v>
                      </c:pt>
                      <c:pt idx="18">
                        <c:v>9.3457468183621994E-2</c:v>
                      </c:pt>
                      <c:pt idx="19">
                        <c:v>0.10481637493180899</c:v>
                      </c:pt>
                      <c:pt idx="20">
                        <c:v>0.116020830324835</c:v>
                      </c:pt>
                      <c:pt idx="21">
                        <c:v>0.12848663845167099</c:v>
                      </c:pt>
                      <c:pt idx="22">
                        <c:v>0.14386128043402699</c:v>
                      </c:pt>
                      <c:pt idx="23">
                        <c:v>0.160085404869766</c:v>
                      </c:pt>
                      <c:pt idx="24">
                        <c:v>0.177030302296252</c:v>
                      </c:pt>
                      <c:pt idx="25">
                        <c:v>0.19392371593768501</c:v>
                      </c:pt>
                      <c:pt idx="26">
                        <c:v>0.21094583904175199</c:v>
                      </c:pt>
                      <c:pt idx="27">
                        <c:v>0.22969266894510901</c:v>
                      </c:pt>
                      <c:pt idx="28">
                        <c:v>0.25062755971323802</c:v>
                      </c:pt>
                      <c:pt idx="29">
                        <c:v>0.27462573569204801</c:v>
                      </c:pt>
                      <c:pt idx="30">
                        <c:v>0.30034861847014799</c:v>
                      </c:pt>
                      <c:pt idx="31">
                        <c:v>0.326740790453943</c:v>
                      </c:pt>
                      <c:pt idx="32">
                        <c:v>0.34873109881566799</c:v>
                      </c:pt>
                      <c:pt idx="33">
                        <c:v>0.37293520993469098</c:v>
                      </c:pt>
                      <c:pt idx="34">
                        <c:v>0.40161841035336499</c:v>
                      </c:pt>
                      <c:pt idx="35">
                        <c:v>0.42855116208022098</c:v>
                      </c:pt>
                      <c:pt idx="36">
                        <c:v>0.45736307196152898</c:v>
                      </c:pt>
                      <c:pt idx="37">
                        <c:v>0.49222432658661702</c:v>
                      </c:pt>
                      <c:pt idx="38">
                        <c:v>0.52911919072131597</c:v>
                      </c:pt>
                      <c:pt idx="39">
                        <c:v>0.56392896156135097</c:v>
                      </c:pt>
                      <c:pt idx="40">
                        <c:v>0.59930505403697398</c:v>
                      </c:pt>
                      <c:pt idx="41">
                        <c:v>0.63720385198021601</c:v>
                      </c:pt>
                      <c:pt idx="42">
                        <c:v>0.67610658373200005</c:v>
                      </c:pt>
                      <c:pt idx="43">
                        <c:v>0.71297570597417304</c:v>
                      </c:pt>
                      <c:pt idx="44">
                        <c:v>0.75262495260923201</c:v>
                      </c:pt>
                      <c:pt idx="45">
                        <c:v>0.79495135606707101</c:v>
                      </c:pt>
                      <c:pt idx="46">
                        <c:v>0.83732924330996295</c:v>
                      </c:pt>
                      <c:pt idx="47">
                        <c:v>0.87751906968808402</c:v>
                      </c:pt>
                      <c:pt idx="48">
                        <c:v>0.91600993115944096</c:v>
                      </c:pt>
                      <c:pt idx="49">
                        <c:v>0.95758981973400403</c:v>
                      </c:pt>
                      <c:pt idx="50">
                        <c:v>0.99906674073846102</c:v>
                      </c:pt>
                      <c:pt idx="51">
                        <c:v>1.03966843739701</c:v>
                      </c:pt>
                      <c:pt idx="52">
                        <c:v>1.07939490970965</c:v>
                      </c:pt>
                      <c:pt idx="53">
                        <c:v>1.11909564012976</c:v>
                      </c:pt>
                      <c:pt idx="54">
                        <c:v>1.15931120840041</c:v>
                      </c:pt>
                      <c:pt idx="55">
                        <c:v>1.20114851590024</c:v>
                      </c:pt>
                      <c:pt idx="56">
                        <c:v>1.2404116341474001</c:v>
                      </c:pt>
                      <c:pt idx="57">
                        <c:v>1.2760194036557599</c:v>
                      </c:pt>
                      <c:pt idx="58">
                        <c:v>1.31165291505665</c:v>
                      </c:pt>
                      <c:pt idx="59">
                        <c:v>1.3500150670653699</c:v>
                      </c:pt>
                      <c:pt idx="60">
                        <c:v>1.3855456108961599</c:v>
                      </c:pt>
                      <c:pt idx="61">
                        <c:v>1.41391990860451</c:v>
                      </c:pt>
                      <c:pt idx="62">
                        <c:v>1.44072395086873</c:v>
                      </c:pt>
                      <c:pt idx="63">
                        <c:v>1.4697932796753099</c:v>
                      </c:pt>
                      <c:pt idx="64">
                        <c:v>1.49981505850537</c:v>
                      </c:pt>
                      <c:pt idx="65">
                        <c:v>1.5290645805596299</c:v>
                      </c:pt>
                      <c:pt idx="66">
                        <c:v>1.55741313637546</c:v>
                      </c:pt>
                      <c:pt idx="67">
                        <c:v>1.58238950427028</c:v>
                      </c:pt>
                      <c:pt idx="68">
                        <c:v>1.60584710050603</c:v>
                      </c:pt>
                      <c:pt idx="69">
                        <c:v>1.6295621156670499</c:v>
                      </c:pt>
                      <c:pt idx="70">
                        <c:v>1.6525048740522601</c:v>
                      </c:pt>
                      <c:pt idx="71">
                        <c:v>1.6735942161755499</c:v>
                      </c:pt>
                      <c:pt idx="72">
                        <c:v>1.69272717446681</c:v>
                      </c:pt>
                      <c:pt idx="73">
                        <c:v>1.7086681380847499</c:v>
                      </c:pt>
                      <c:pt idx="74">
                        <c:v>1.7215973002770699</c:v>
                      </c:pt>
                      <c:pt idx="75">
                        <c:v>1.7333423354131601</c:v>
                      </c:pt>
                      <c:pt idx="76">
                        <c:v>1.74315672860974</c:v>
                      </c:pt>
                      <c:pt idx="77">
                        <c:v>1.752662219096</c:v>
                      </c:pt>
                      <c:pt idx="78">
                        <c:v>1.76090635684846</c:v>
                      </c:pt>
                      <c:pt idx="79">
                        <c:v>1.76770894861941</c:v>
                      </c:pt>
                      <c:pt idx="80">
                        <c:v>1.7715769646423201</c:v>
                      </c:pt>
                      <c:pt idx="81">
                        <c:v>1.7726391143798199</c:v>
                      </c:pt>
                      <c:pt idx="82">
                        <c:v>1.77403590872016</c:v>
                      </c:pt>
                      <c:pt idx="83">
                        <c:v>1.77301296516299</c:v>
                      </c:pt>
                      <c:pt idx="84">
                        <c:v>1.7701623472364301</c:v>
                      </c:pt>
                      <c:pt idx="85">
                        <c:v>1.7664365049639501</c:v>
                      </c:pt>
                      <c:pt idx="86">
                        <c:v>1.75748505850855</c:v>
                      </c:pt>
                      <c:pt idx="87">
                        <c:v>1.7460881322631101</c:v>
                      </c:pt>
                      <c:pt idx="88">
                        <c:v>1.7357723655038</c:v>
                      </c:pt>
                      <c:pt idx="89">
                        <c:v>1.7223933135338001</c:v>
                      </c:pt>
                      <c:pt idx="90">
                        <c:v>1.71097064539583</c:v>
                      </c:pt>
                      <c:pt idx="91">
                        <c:v>1.69854404344932</c:v>
                      </c:pt>
                      <c:pt idx="92">
                        <c:v>1.68506202390922</c:v>
                      </c:pt>
                      <c:pt idx="93">
                        <c:v>1.67132258544385</c:v>
                      </c:pt>
                      <c:pt idx="94">
                        <c:v>1.6538505725621</c:v>
                      </c:pt>
                      <c:pt idx="95">
                        <c:v>1.63419049881558</c:v>
                      </c:pt>
                      <c:pt idx="96">
                        <c:v>1.61180178446123</c:v>
                      </c:pt>
                      <c:pt idx="97">
                        <c:v>1.5906744228406899</c:v>
                      </c:pt>
                      <c:pt idx="98">
                        <c:v>1.5715549288372299</c:v>
                      </c:pt>
                      <c:pt idx="99">
                        <c:v>1.5516631780579699</c:v>
                      </c:pt>
                      <c:pt idx="100">
                        <c:v>1.5281933042175</c:v>
                      </c:pt>
                      <c:pt idx="101">
                        <c:v>1.50405414117133</c:v>
                      </c:pt>
                      <c:pt idx="102">
                        <c:v>1.4812278146440201</c:v>
                      </c:pt>
                      <c:pt idx="103">
                        <c:v>1.4589678097523</c:v>
                      </c:pt>
                      <c:pt idx="104">
                        <c:v>1.43794341570187</c:v>
                      </c:pt>
                      <c:pt idx="105">
                        <c:v>1.4154002499923599</c:v>
                      </c:pt>
                      <c:pt idx="106">
                        <c:v>1.3907205072031299</c:v>
                      </c:pt>
                      <c:pt idx="107">
                        <c:v>1.3674823103953899</c:v>
                      </c:pt>
                      <c:pt idx="108">
                        <c:v>1.34349759870438</c:v>
                      </c:pt>
                      <c:pt idx="109">
                        <c:v>1.31881785591515</c:v>
                      </c:pt>
                      <c:pt idx="110">
                        <c:v>1.2948588861166701</c:v>
                      </c:pt>
                      <c:pt idx="111">
                        <c:v>1.2727018487950601</c:v>
                      </c:pt>
                      <c:pt idx="112">
                        <c:v>1.2508794560762999</c:v>
                      </c:pt>
                      <c:pt idx="113">
                        <c:v>1.2236512659269201</c:v>
                      </c:pt>
                      <c:pt idx="114">
                        <c:v>1.1972468163384</c:v>
                      </c:pt>
                      <c:pt idx="115">
                        <c:v>1.17344229789508</c:v>
                      </c:pt>
                      <c:pt idx="116">
                        <c:v>1.1507704227229301</c:v>
                      </c:pt>
                      <c:pt idx="117">
                        <c:v>1.1267599691393999</c:v>
                      </c:pt>
                      <c:pt idx="118">
                        <c:v>1.1007673898313</c:v>
                      </c:pt>
                      <c:pt idx="119">
                        <c:v>1.0746461010605799</c:v>
                      </c:pt>
                      <c:pt idx="120">
                        <c:v>1.0505841636919899</c:v>
                      </c:pt>
                      <c:pt idx="121">
                        <c:v>1.03185079807643</c:v>
                      </c:pt>
                      <c:pt idx="122">
                        <c:v>1.0098482121099801</c:v>
                      </c:pt>
                      <c:pt idx="123">
                        <c:v>0.98648130583961202</c:v>
                      </c:pt>
                      <c:pt idx="124">
                        <c:v>0.96561136314433704</c:v>
                      </c:pt>
                      <c:pt idx="125">
                        <c:v>0.94579683804265802</c:v>
                      </c:pt>
                      <c:pt idx="126">
                        <c:v>0.92835056705343799</c:v>
                      </c:pt>
                      <c:pt idx="127">
                        <c:v>0.909694427115461</c:v>
                      </c:pt>
                      <c:pt idx="128">
                        <c:v>0.88743442222374302</c:v>
                      </c:pt>
                      <c:pt idx="129">
                        <c:v>0.86545757814981905</c:v>
                      </c:pt>
                      <c:pt idx="130">
                        <c:v>0.84626085846878096</c:v>
                      </c:pt>
                      <c:pt idx="131">
                        <c:v>0.82822252395144602</c:v>
                      </c:pt>
                      <c:pt idx="132">
                        <c:v>0.80724961368606496</c:v>
                      </c:pt>
                      <c:pt idx="133">
                        <c:v>0.78437180337370505</c:v>
                      </c:pt>
                      <c:pt idx="134">
                        <c:v>0.76486618098234704</c:v>
                      </c:pt>
                      <c:pt idx="135">
                        <c:v>0.74451107613760603</c:v>
                      </c:pt>
                      <c:pt idx="136">
                        <c:v>0.72392429426012594</c:v>
                      </c:pt>
                      <c:pt idx="137">
                        <c:v>0.70202467586378103</c:v>
                      </c:pt>
                      <c:pt idx="138">
                        <c:v>0.68236460211726302</c:v>
                      </c:pt>
                      <c:pt idx="139">
                        <c:v>0.66373420407181305</c:v>
                      </c:pt>
                      <c:pt idx="140">
                        <c:v>0.64456322628330198</c:v>
                      </c:pt>
                      <c:pt idx="141">
                        <c:v>0.62917630669622004</c:v>
                      </c:pt>
                      <c:pt idx="142">
                        <c:v>0.60990236133760201</c:v>
                      </c:pt>
                      <c:pt idx="143">
                        <c:v>0.58975319163307605</c:v>
                      </c:pt>
                      <c:pt idx="144">
                        <c:v>0.57246137199901603</c:v>
                      </c:pt>
                      <c:pt idx="145">
                        <c:v>0.55643090509876603</c:v>
                      </c:pt>
                      <c:pt idx="146">
                        <c:v>0.54122417875937101</c:v>
                      </c:pt>
                      <c:pt idx="147">
                        <c:v>0.52738177272389197</c:v>
                      </c:pt>
                      <c:pt idx="148">
                        <c:v>0.51150575717880198</c:v>
                      </c:pt>
                      <c:pt idx="149">
                        <c:v>0.49436838889990298</c:v>
                      </c:pt>
                      <c:pt idx="150">
                        <c:v>0.47862108281744598</c:v>
                      </c:pt>
                      <c:pt idx="151">
                        <c:v>0.46398067811363902</c:v>
                      </c:pt>
                      <c:pt idx="152">
                        <c:v>0.44946898287246601</c:v>
                      </c:pt>
                      <c:pt idx="153">
                        <c:v>0.43449393356581101</c:v>
                      </c:pt>
                      <c:pt idx="154">
                        <c:v>0.41977630318442399</c:v>
                      </c:pt>
                      <c:pt idx="155">
                        <c:v>0.40686060527990803</c:v>
                      </c:pt>
                      <c:pt idx="156">
                        <c:v>0.39402213305297201</c:v>
                      </c:pt>
                      <c:pt idx="157">
                        <c:v>0.37598379853563701</c:v>
                      </c:pt>
                      <c:pt idx="158">
                        <c:v>0.36131765193930299</c:v>
                      </c:pt>
                      <c:pt idx="159">
                        <c:v>0.35007517704902402</c:v>
                      </c:pt>
                      <c:pt idx="160">
                        <c:v>0.33878121837369102</c:v>
                      </c:pt>
                      <c:pt idx="161">
                        <c:v>0.32748725969835901</c:v>
                      </c:pt>
                      <c:pt idx="162">
                        <c:v>0.31616755913049899</c:v>
                      </c:pt>
                      <c:pt idx="163">
                        <c:v>0.30592901804876299</c:v>
                      </c:pt>
                      <c:pt idx="164">
                        <c:v>0.29574196075207898</c:v>
                      </c:pt>
                      <c:pt idx="165">
                        <c:v>0.28848947920344298</c:v>
                      </c:pt>
                      <c:pt idx="166">
                        <c:v>0.28115977197722603</c:v>
                      </c:pt>
                      <c:pt idx="167">
                        <c:v>0.27189942281150498</c:v>
                      </c:pt>
                      <c:pt idx="168">
                        <c:v>0.261892558762509</c:v>
                      </c:pt>
                      <c:pt idx="169">
                        <c:v>0.25484601235408599</c:v>
                      </c:pt>
                      <c:pt idx="170">
                        <c:v>0.25176371739477899</c:v>
                      </c:pt>
                      <c:pt idx="171">
                        <c:v>0.24914477650095301</c:v>
                      </c:pt>
                      <c:pt idx="172">
                        <c:v>0.243719969321714</c:v>
                      </c:pt>
                      <c:pt idx="173">
                        <c:v>0.23528336071684799</c:v>
                      </c:pt>
                      <c:pt idx="174">
                        <c:v>0.22787642781305201</c:v>
                      </c:pt>
                      <c:pt idx="175">
                        <c:v>0.222914974699294</c:v>
                      </c:pt>
                      <c:pt idx="176">
                        <c:v>0.215662493150657</c:v>
                      </c:pt>
                      <c:pt idx="177">
                        <c:v>0.20542395206892</c:v>
                      </c:pt>
                      <c:pt idx="178">
                        <c:v>0.19801701916512399</c:v>
                      </c:pt>
                      <c:pt idx="179">
                        <c:v>0.19354466200937301</c:v>
                      </c:pt>
                      <c:pt idx="180">
                        <c:v>0.18994752919953201</c:v>
                      </c:pt>
                      <c:pt idx="181">
                        <c:v>0.185475172043782</c:v>
                      </c:pt>
                      <c:pt idx="182">
                        <c:v>0.18100281488803199</c:v>
                      </c:pt>
                      <c:pt idx="183">
                        <c:v>0.17485723471804501</c:v>
                      </c:pt>
                      <c:pt idx="184">
                        <c:v>0.168840364010691</c:v>
                      </c:pt>
                      <c:pt idx="185">
                        <c:v>0.16606697176170501</c:v>
                      </c:pt>
                      <c:pt idx="186">
                        <c:v>0.163576740330513</c:v>
                      </c:pt>
                      <c:pt idx="187">
                        <c:v>0.159387543992557</c:v>
                      </c:pt>
                      <c:pt idx="188">
                        <c:v>0.157077505809052</c:v>
                      </c:pt>
                      <c:pt idx="189">
                        <c:v>0.15541101493871501</c:v>
                      </c:pt>
                      <c:pt idx="190">
                        <c:v>0.15003769154453001</c:v>
                      </c:pt>
                      <c:pt idx="191">
                        <c:v>0.14345449920158801</c:v>
                      </c:pt>
                      <c:pt idx="192">
                        <c:v>0.137205951461494</c:v>
                      </c:pt>
                      <c:pt idx="193">
                        <c:v>0.13286230376837699</c:v>
                      </c:pt>
                      <c:pt idx="194">
                        <c:v>0.12877607500052801</c:v>
                      </c:pt>
                      <c:pt idx="195">
                        <c:v>0.127006616560084</c:v>
                      </c:pt>
                      <c:pt idx="196">
                        <c:v>0.12711631627409201</c:v>
                      </c:pt>
                      <c:pt idx="197">
                        <c:v>0.12326176453898301</c:v>
                      </c:pt>
                      <c:pt idx="198">
                        <c:v>0.11873792359818</c:v>
                      </c:pt>
                      <c:pt idx="199">
                        <c:v>0.1160674989193</c:v>
                      </c:pt>
                      <c:pt idx="200">
                        <c:v>0.112599075572093</c:v>
                      </c:pt>
                      <c:pt idx="201">
                        <c:v>0.10838413734161</c:v>
                      </c:pt>
                      <c:pt idx="202">
                        <c:v>0.107412677569495</c:v>
                      </c:pt>
                      <c:pt idx="203">
                        <c:v>0.10646695968990599</c:v>
                      </c:pt>
                      <c:pt idx="204">
                        <c:v>0.101788667393942</c:v>
                      </c:pt>
                      <c:pt idx="205">
                        <c:v>9.6698504817550907E-2</c:v>
                      </c:pt>
                      <c:pt idx="206">
                        <c:v>9.30756301151828E-2</c:v>
                      </c:pt>
                      <c:pt idx="207">
                        <c:v>8.9555722982921707E-2</c:v>
                      </c:pt>
                      <c:pt idx="208">
                        <c:v>8.5418010430019106E-2</c:v>
                      </c:pt>
                      <c:pt idx="209">
                        <c:v>8.3056488461460604E-2</c:v>
                      </c:pt>
                      <c:pt idx="210">
                        <c:v>8.0823675955535801E-2</c:v>
                      </c:pt>
                      <c:pt idx="211">
                        <c:v>7.8848282374878204E-2</c:v>
                      </c:pt>
                      <c:pt idx="212">
                        <c:v>7.5045214424823106E-2</c:v>
                      </c:pt>
                      <c:pt idx="213">
                        <c:v>7.1216404582241197E-2</c:v>
                      </c:pt>
                      <c:pt idx="214">
                        <c:v>7.0785524553187207E-2</c:v>
                      </c:pt>
                      <c:pt idx="215">
                        <c:v>7.3546639197447305E-2</c:v>
                      </c:pt>
                      <c:pt idx="216">
                        <c:v>7.4480079472309793E-2</c:v>
                      </c:pt>
                      <c:pt idx="217">
                        <c:v>7.1552235868163394E-2</c:v>
                      </c:pt>
                      <c:pt idx="218">
                        <c:v>6.9834261212773099E-2</c:v>
                      </c:pt>
                      <c:pt idx="219">
                        <c:v>6.9120220365925106E-2</c:v>
                      </c:pt>
                      <c:pt idx="220">
                        <c:v>6.8071534916229706E-2</c:v>
                      </c:pt>
                      <c:pt idx="221">
                        <c:v>6.7357494069381796E-2</c:v>
                      </c:pt>
                      <c:pt idx="222">
                        <c:v>6.6746420792640704E-2</c:v>
                      </c:pt>
                      <c:pt idx="223">
                        <c:v>6.0497873052546502E-2</c:v>
                      </c:pt>
                      <c:pt idx="224">
                        <c:v>5.8676930827049299E-2</c:v>
                      </c:pt>
                      <c:pt idx="225">
                        <c:v>6.0279660307606703E-2</c:v>
                      </c:pt>
                      <c:pt idx="226">
                        <c:v>5.8767620792430197E-2</c:v>
                      </c:pt>
                      <c:pt idx="227">
                        <c:v>5.8619901581170301E-2</c:v>
                      </c:pt>
                      <c:pt idx="228">
                        <c:v>5.7751409379161997E-2</c:v>
                      </c:pt>
                      <c:pt idx="229">
                        <c:v>5.5544338765763798E-2</c:v>
                      </c:pt>
                      <c:pt idx="230">
                        <c:v>5.4959007381549498E-2</c:v>
                      </c:pt>
                      <c:pt idx="231">
                        <c:v>5.3549935436479901E-2</c:v>
                      </c:pt>
                      <c:pt idx="232">
                        <c:v>4.9875576949058399E-2</c:v>
                      </c:pt>
                    </c:numCache>
                  </c:numRef>
                </c:yVal>
                <c:smooth val="1"/>
                <c:extLst>
                  <c:ext xmlns:c16="http://schemas.microsoft.com/office/drawing/2014/chart" uri="{C3380CC4-5D6E-409C-BE32-E72D297353CC}">
                    <c16:uniqueId val="{00000006-B23C-4B91-980F-58C9A6084779}"/>
                  </c:ext>
                </c:extLst>
              </c15:ser>
            </c15:filteredScatterSeries>
          </c:ext>
        </c:extLst>
      </c:scatterChart>
      <c:valAx>
        <c:axId val="1105852415"/>
        <c:scaling>
          <c:logBase val="10"/>
          <c:orientation val="minMax"/>
          <c:max val="5100000"/>
          <c:min val="100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GB" sz="1000" b="0" i="0" u="none" strike="noStrike" kern="1200" baseline="0">
                    <a:solidFill>
                      <a:sysClr val="windowText" lastClr="000000">
                        <a:lumMod val="65000"/>
                        <a:lumOff val="35000"/>
                      </a:sysClr>
                    </a:solidFill>
                  </a:rPr>
                  <a:t>Log Mw (g/mol)</a:t>
                </a:r>
              </a:p>
            </c:rich>
          </c:tx>
          <c:layout>
            <c:manualLayout>
              <c:xMode val="edge"/>
              <c:yMode val="edge"/>
              <c:x val="0.40030354848725103"/>
              <c:y val="0.94857731191933736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ysClr val="windowText" lastClr="000000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98344527"/>
        <c:crosses val="autoZero"/>
        <c:crossBetween val="midCat"/>
      </c:valAx>
      <c:valAx>
        <c:axId val="298344527"/>
        <c:scaling>
          <c:orientation val="minMax"/>
          <c:min val="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GB" sz="1000" b="0" i="0" u="none" strike="noStrike" kern="1200" baseline="0">
                    <a:solidFill>
                      <a:sysClr val="windowText" lastClr="000000">
                        <a:lumMod val="65000"/>
                        <a:lumOff val="35000"/>
                      </a:sysClr>
                    </a:solidFill>
                  </a:rPr>
                  <a:t>dwdlogM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ysClr val="windowText" lastClr="000000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105852415"/>
        <c:crosses val="autoZero"/>
        <c:crossBetween val="midCat"/>
      </c:valAx>
      <c:spPr>
        <a:noFill/>
        <a:ln>
          <a:solidFill>
            <a:sysClr val="windowText" lastClr="000000"/>
          </a:solidFill>
        </a:ln>
        <a:effectLst/>
      </c:spPr>
    </c:plotArea>
    <c:legend>
      <c:legendPos val="t"/>
      <c:layout>
        <c:manualLayout>
          <c:xMode val="edge"/>
          <c:yMode val="edge"/>
          <c:x val="7.4970878097938412E-2"/>
          <c:y val="7.9650793650793666E-2"/>
          <c:w val="0.88627852815670383"/>
          <c:h val="9.8533876652780794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4">
    <c:autoUpdate val="0"/>
  </c:externalData>
</c:chartSpace>
</file>

<file path=word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11765952551385622"/>
          <c:y val="7.3903002309468821E-2"/>
          <c:w val="0.82885673381736369"/>
          <c:h val="0.69144289275398962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1!$H$16</c:f>
              <c:strCache>
                <c:ptCount val="1"/>
                <c:pt idx="0">
                  <c:v>Dichlorobenzene</c:v>
                </c:pt>
              </c:strCache>
            </c:strRef>
          </c:tx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linear"/>
            <c:forward val="100"/>
            <c:dispRSqr val="0"/>
            <c:dispEq val="0"/>
          </c:trendline>
          <c:xVal>
            <c:numRef>
              <c:f>Sheet1!$I$15:$L$15</c:f>
              <c:numCache>
                <c:formatCode>General</c:formatCode>
                <c:ptCount val="4"/>
                <c:pt idx="0">
                  <c:v>105</c:v>
                </c:pt>
                <c:pt idx="1">
                  <c:v>90</c:v>
                </c:pt>
                <c:pt idx="2">
                  <c:v>80</c:v>
                </c:pt>
                <c:pt idx="3">
                  <c:v>70</c:v>
                </c:pt>
              </c:numCache>
            </c:numRef>
          </c:xVal>
          <c:yVal>
            <c:numRef>
              <c:f>Sheet1!$I$16:$L$16</c:f>
              <c:numCache>
                <c:formatCode>General</c:formatCode>
                <c:ptCount val="4"/>
                <c:pt idx="0">
                  <c:v>0.89</c:v>
                </c:pt>
                <c:pt idx="1">
                  <c:v>0.67999999999999983</c:v>
                </c:pt>
                <c:pt idx="2">
                  <c:v>0.35999999999999993</c:v>
                </c:pt>
                <c:pt idx="3">
                  <c:v>0.1700000000000000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9785-4B89-8EC8-57620C445497}"/>
            </c:ext>
          </c:extLst>
        </c:ser>
        <c:ser>
          <c:idx val="1"/>
          <c:order val="1"/>
          <c:tx>
            <c:strRef>
              <c:f>Sheet1!$H$17</c:f>
              <c:strCache>
                <c:ptCount val="1"/>
                <c:pt idx="0">
                  <c:v>Xylenes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rgbClr val="FF0000"/>
              </a:solidFill>
              <a:ln w="9525">
                <a:solidFill>
                  <a:srgbClr val="FF0000"/>
                </a:solidFill>
              </a:ln>
              <a:effectLst/>
            </c:spPr>
          </c:marker>
          <c:trendline>
            <c:spPr>
              <a:ln w="19050" cap="rnd">
                <a:solidFill>
                  <a:srgbClr val="FF0000"/>
                </a:solidFill>
                <a:prstDash val="sysDot"/>
              </a:ln>
              <a:effectLst/>
            </c:spPr>
            <c:trendlineType val="linear"/>
            <c:forward val="100"/>
            <c:dispRSqr val="0"/>
            <c:dispEq val="0"/>
          </c:trendline>
          <c:xVal>
            <c:numRef>
              <c:f>Sheet1!$I$15:$L$15</c:f>
              <c:numCache>
                <c:formatCode>General</c:formatCode>
                <c:ptCount val="4"/>
                <c:pt idx="0">
                  <c:v>105</c:v>
                </c:pt>
                <c:pt idx="1">
                  <c:v>90</c:v>
                </c:pt>
                <c:pt idx="2">
                  <c:v>80</c:v>
                </c:pt>
                <c:pt idx="3">
                  <c:v>70</c:v>
                </c:pt>
              </c:numCache>
            </c:numRef>
          </c:xVal>
          <c:yVal>
            <c:numRef>
              <c:f>Sheet1!$I$17:$L$17</c:f>
              <c:numCache>
                <c:formatCode>General</c:formatCode>
                <c:ptCount val="4"/>
                <c:pt idx="0">
                  <c:v>0.86</c:v>
                </c:pt>
                <c:pt idx="1">
                  <c:v>0.63</c:v>
                </c:pt>
                <c:pt idx="2">
                  <c:v>0.52</c:v>
                </c:pt>
                <c:pt idx="3">
                  <c:v>0.319999999999999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9785-4B89-8EC8-57620C445497}"/>
            </c:ext>
          </c:extLst>
        </c:ser>
        <c:ser>
          <c:idx val="2"/>
          <c:order val="2"/>
          <c:tx>
            <c:strRef>
              <c:f>Sheet1!$H$18</c:f>
              <c:strCache>
                <c:ptCount val="1"/>
                <c:pt idx="0">
                  <c:v>Benzonitrile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rgbClr val="7030A0"/>
              </a:solidFill>
              <a:ln w="9525">
                <a:solidFill>
                  <a:srgbClr val="7030A0"/>
                </a:solidFill>
              </a:ln>
              <a:effectLst/>
            </c:spPr>
          </c:marker>
          <c:trendline>
            <c:spPr>
              <a:ln w="19050" cap="rnd">
                <a:solidFill>
                  <a:srgbClr val="7030A0"/>
                </a:solidFill>
                <a:prstDash val="sysDot"/>
              </a:ln>
              <a:effectLst/>
            </c:spPr>
            <c:trendlineType val="linear"/>
            <c:forward val="100"/>
            <c:dispRSqr val="0"/>
            <c:dispEq val="0"/>
          </c:trendline>
          <c:xVal>
            <c:numRef>
              <c:f>Sheet1!$I$15:$L$15</c:f>
              <c:numCache>
                <c:formatCode>General</c:formatCode>
                <c:ptCount val="4"/>
                <c:pt idx="0">
                  <c:v>105</c:v>
                </c:pt>
                <c:pt idx="1">
                  <c:v>90</c:v>
                </c:pt>
                <c:pt idx="2">
                  <c:v>80</c:v>
                </c:pt>
                <c:pt idx="3">
                  <c:v>70</c:v>
                </c:pt>
              </c:numCache>
            </c:numRef>
          </c:xVal>
          <c:yVal>
            <c:numRef>
              <c:f>Sheet1!$I$18:$L$18</c:f>
              <c:numCache>
                <c:formatCode>General</c:formatCode>
                <c:ptCount val="4"/>
                <c:pt idx="0">
                  <c:v>0.91</c:v>
                </c:pt>
                <c:pt idx="1">
                  <c:v>0.64</c:v>
                </c:pt>
                <c:pt idx="2">
                  <c:v>0.6</c:v>
                </c:pt>
                <c:pt idx="3">
                  <c:v>0.1899999999999999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9785-4B89-8EC8-57620C445497}"/>
            </c:ext>
          </c:extLst>
        </c:ser>
        <c:ser>
          <c:idx val="3"/>
          <c:order val="3"/>
          <c:tx>
            <c:strRef>
              <c:f>Sheet1!$H$19</c:f>
              <c:strCache>
                <c:ptCount val="1"/>
                <c:pt idx="0">
                  <c:v>Sulfolane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rgbClr val="FFC000"/>
              </a:solidFill>
              <a:ln w="9525">
                <a:solidFill>
                  <a:schemeClr val="accent4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4"/>
                </a:solidFill>
                <a:prstDash val="sysDot"/>
              </a:ln>
              <a:effectLst/>
            </c:spPr>
            <c:trendlineType val="linear"/>
            <c:forward val="100"/>
            <c:dispRSqr val="0"/>
            <c:dispEq val="0"/>
          </c:trendline>
          <c:xVal>
            <c:numRef>
              <c:f>Sheet1!$I$15:$L$15</c:f>
              <c:numCache>
                <c:formatCode>General</c:formatCode>
                <c:ptCount val="4"/>
                <c:pt idx="0">
                  <c:v>105</c:v>
                </c:pt>
                <c:pt idx="1">
                  <c:v>90</c:v>
                </c:pt>
                <c:pt idx="2">
                  <c:v>80</c:v>
                </c:pt>
                <c:pt idx="3">
                  <c:v>70</c:v>
                </c:pt>
              </c:numCache>
            </c:numRef>
          </c:xVal>
          <c:yVal>
            <c:numRef>
              <c:f>Sheet1!$I$19:$L$19</c:f>
              <c:numCache>
                <c:formatCode>General</c:formatCode>
                <c:ptCount val="4"/>
                <c:pt idx="0">
                  <c:v>0.68999999999999984</c:v>
                </c:pt>
                <c:pt idx="1">
                  <c:v>0.5</c:v>
                </c:pt>
                <c:pt idx="2">
                  <c:v>0.15000000000000002</c:v>
                </c:pt>
                <c:pt idx="3">
                  <c:v>5.0000000000000044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7-9785-4B89-8EC8-57620C44549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04981904"/>
        <c:axId val="1361783472"/>
      </c:scatterChart>
      <c:valAx>
        <c:axId val="404981904"/>
        <c:scaling>
          <c:orientation val="minMax"/>
          <c:max val="130"/>
          <c:min val="6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GB"/>
                  <a:t>Temp</a:t>
                </a:r>
                <a:r>
                  <a:rPr lang="en-GB" baseline="0"/>
                  <a:t> (°C)</a:t>
                </a:r>
                <a:endParaRPr lang="en-GB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ysClr val="windowText" lastClr="000000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361783472"/>
        <c:crosses val="autoZero"/>
        <c:crossBetween val="midCat"/>
      </c:valAx>
      <c:valAx>
        <c:axId val="1361783472"/>
        <c:scaling>
          <c:orientation val="minMax"/>
          <c:max val="1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GB"/>
                  <a:t>Monomer</a:t>
                </a:r>
                <a:r>
                  <a:rPr lang="en-GB" baseline="0"/>
                  <a:t> remaining</a:t>
                </a:r>
                <a:endParaRPr lang="en-GB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ysClr val="windowText" lastClr="000000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04981904"/>
        <c:crosses val="autoZero"/>
        <c:crossBetween val="midCat"/>
      </c:valAx>
      <c:spPr>
        <a:noFill/>
        <a:ln>
          <a:solidFill>
            <a:sysClr val="windowText" lastClr="000000"/>
          </a:solidFill>
        </a:ln>
        <a:effectLst/>
      </c:spPr>
    </c:plotArea>
    <c:legend>
      <c:legendPos val="b"/>
      <c:legendEntry>
        <c:idx val="4"/>
        <c:delete val="1"/>
      </c:legendEntry>
      <c:legendEntry>
        <c:idx val="5"/>
        <c:delete val="1"/>
      </c:legendEntry>
      <c:legendEntry>
        <c:idx val="6"/>
        <c:delete val="1"/>
      </c:legendEntry>
      <c:legendEntry>
        <c:idx val="7"/>
        <c:delete val="1"/>
      </c:legendEntry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4">
    <c:autoUpdate val="0"/>
  </c:externalData>
</c:chartSpace>
</file>

<file path=word/charts/chart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1214258488009134"/>
          <c:y val="0.16186612730610786"/>
          <c:w val="0.82378931128232624"/>
          <c:h val="0.60387960125673945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1!$C$4</c:f>
              <c:strCache>
                <c:ptCount val="1"/>
                <c:pt idx="0">
                  <c:v>Dichlorobenzene</c:v>
                </c:pt>
              </c:strCache>
            </c:strRef>
          </c:tx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linear"/>
            <c:dispRSqr val="1"/>
            <c:dispEq val="1"/>
            <c:trendlineLbl>
              <c:layout>
                <c:manualLayout>
                  <c:x val="9.5722794631799765E-2"/>
                  <c:y val="6.3841108162531329E-2"/>
                </c:manualLayout>
              </c:layout>
              <c:tx>
                <c:rich>
                  <a:bodyPr rot="0" spcFirstLastPara="1" vertOverflow="ellipsis" vert="horz" wrap="square" anchor="ctr" anchorCtr="1"/>
                  <a:lstStyle/>
                  <a:p>
                    <a:pPr>
                      <a:defRPr sz="900" b="0" i="0" u="none" strike="noStrike" kern="1200" baseline="0">
                        <a:solidFill>
                          <a:srgbClr val="002060"/>
                        </a:solidFill>
                        <a:latin typeface="+mn-lt"/>
                        <a:ea typeface="+mn-ea"/>
                        <a:cs typeface="+mn-cs"/>
                      </a:defRPr>
                    </a:pPr>
                    <a:r>
                      <a:rPr lang="en-US" baseline="0">
                        <a:solidFill>
                          <a:schemeClr val="accent1">
                            <a:lumMod val="75000"/>
                          </a:schemeClr>
                        </a:solidFill>
                      </a:rPr>
                      <a:t>y = -51368x + 136.32</a:t>
                    </a:r>
                    <a:br>
                      <a:rPr lang="en-US" baseline="0">
                        <a:solidFill>
                          <a:schemeClr val="accent1">
                            <a:lumMod val="75000"/>
                          </a:schemeClr>
                        </a:solidFill>
                      </a:rPr>
                    </a:br>
                    <a:r>
                      <a:rPr lang="en-US" baseline="0">
                        <a:solidFill>
                          <a:schemeClr val="accent1">
                            <a:lumMod val="75000"/>
                          </a:schemeClr>
                        </a:solidFill>
                      </a:rPr>
                      <a:t>R² = 0.9286</a:t>
                    </a:r>
                    <a:endParaRPr lang="en-US">
                      <a:solidFill>
                        <a:schemeClr val="accent1">
                          <a:lumMod val="75000"/>
                        </a:schemeClr>
                      </a:solidFill>
                    </a:endParaRPr>
                  </a:p>
                </c:rich>
              </c:tx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900" b="0" i="0" u="none" strike="noStrike" kern="1200" baseline="0">
                      <a:solidFill>
                        <a:srgbClr val="002060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en-US"/>
                </a:p>
              </c:txPr>
            </c:trendlineLbl>
          </c:trendline>
          <c:xVal>
            <c:numRef>
              <c:f>Sheet1!$N$3:$Q$3</c:f>
              <c:numCache>
                <c:formatCode>General</c:formatCode>
                <c:ptCount val="4"/>
                <c:pt idx="0">
                  <c:v>2.6455026455026454E-3</c:v>
                </c:pt>
                <c:pt idx="1">
                  <c:v>2.7548209366391185E-3</c:v>
                </c:pt>
                <c:pt idx="2">
                  <c:v>2.8328611898016999E-3</c:v>
                </c:pt>
                <c:pt idx="3">
                  <c:v>2.9154518950437317E-3</c:v>
                </c:pt>
              </c:numCache>
            </c:numRef>
          </c:xVal>
          <c:yVal>
            <c:numRef>
              <c:f>Sheet1!$N$4:$Q$4</c:f>
              <c:numCache>
                <c:formatCode>General</c:formatCode>
                <c:ptCount val="4"/>
                <c:pt idx="0">
                  <c:v>-0.96886214835198081</c:v>
                </c:pt>
                <c:pt idx="1">
                  <c:v>-3.2063978654708425</c:v>
                </c:pt>
                <c:pt idx="2">
                  <c:v>-8.4940084719808961</c:v>
                </c:pt>
                <c:pt idx="3">
                  <c:v>-14.73204918382160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816D-4A9B-81D3-B63E9E42C8CE}"/>
            </c:ext>
          </c:extLst>
        </c:ser>
        <c:ser>
          <c:idx val="1"/>
          <c:order val="1"/>
          <c:tx>
            <c:strRef>
              <c:f>Sheet1!$C$5</c:f>
              <c:strCache>
                <c:ptCount val="1"/>
                <c:pt idx="0">
                  <c:v>Xylenes</c:v>
                </c:pt>
              </c:strCache>
            </c:strRef>
          </c:tx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rgbClr val="FF0000"/>
              </a:solidFill>
              <a:ln w="9525">
                <a:solidFill>
                  <a:srgbClr val="FF0000"/>
                </a:solidFill>
              </a:ln>
              <a:effectLst/>
            </c:spPr>
          </c:marker>
          <c:trendline>
            <c:spPr>
              <a:ln w="19050" cap="rnd">
                <a:solidFill>
                  <a:srgbClr val="FF0000"/>
                </a:solidFill>
                <a:prstDash val="sysDot"/>
              </a:ln>
              <a:effectLst/>
            </c:spPr>
            <c:trendlineType val="linear"/>
            <c:dispRSqr val="1"/>
            <c:dispEq val="1"/>
            <c:trendlineLbl>
              <c:layout>
                <c:manualLayout>
                  <c:x val="9.1427094386343138E-2"/>
                  <c:y val="-0.19025384976036533"/>
                </c:manualLayout>
              </c:layout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900" b="0" i="0" u="none" strike="noStrike" kern="1200" baseline="0">
                      <a:solidFill>
                        <a:srgbClr val="FF0000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en-US"/>
                </a:p>
              </c:txPr>
            </c:trendlineLbl>
          </c:trendline>
          <c:xVal>
            <c:numRef>
              <c:f>Sheet1!$N$3:$Q$3</c:f>
              <c:numCache>
                <c:formatCode>General</c:formatCode>
                <c:ptCount val="4"/>
                <c:pt idx="0">
                  <c:v>2.6455026455026454E-3</c:v>
                </c:pt>
                <c:pt idx="1">
                  <c:v>2.7548209366391185E-3</c:v>
                </c:pt>
                <c:pt idx="2">
                  <c:v>2.8328611898016999E-3</c:v>
                </c:pt>
                <c:pt idx="3">
                  <c:v>2.9154518950437317E-3</c:v>
                </c:pt>
              </c:numCache>
            </c:numRef>
          </c:xVal>
          <c:yVal>
            <c:numRef>
              <c:f>Sheet1!$N$5:$Q$5</c:f>
              <c:numCache>
                <c:formatCode>General</c:formatCode>
                <c:ptCount val="4"/>
                <c:pt idx="0">
                  <c:v>-1.2539415052533285</c:v>
                </c:pt>
                <c:pt idx="1">
                  <c:v>-3.8413628110857889</c:v>
                </c:pt>
                <c:pt idx="2">
                  <c:v>-5.436744650019004</c:v>
                </c:pt>
                <c:pt idx="3">
                  <c:v>-9.473256630428066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816D-4A9B-81D3-B63E9E42C8CE}"/>
            </c:ext>
          </c:extLst>
        </c:ser>
        <c:ser>
          <c:idx val="2"/>
          <c:order val="2"/>
          <c:tx>
            <c:strRef>
              <c:f>Sheet1!$C$6</c:f>
              <c:strCache>
                <c:ptCount val="1"/>
                <c:pt idx="0">
                  <c:v>Benzonitrile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rgbClr val="7030A0"/>
              </a:solidFill>
              <a:ln w="9525">
                <a:solidFill>
                  <a:srgbClr val="7030A0"/>
                </a:solidFill>
              </a:ln>
              <a:effectLst/>
            </c:spPr>
          </c:marker>
          <c:trendline>
            <c:spPr>
              <a:ln w="19050" cap="rnd">
                <a:solidFill>
                  <a:srgbClr val="7030A0"/>
                </a:solidFill>
                <a:prstDash val="sysDot"/>
              </a:ln>
              <a:effectLst/>
            </c:spPr>
            <c:trendlineType val="linear"/>
            <c:dispRSqr val="1"/>
            <c:dispEq val="1"/>
            <c:trendlineLbl>
              <c:layout>
                <c:manualLayout>
                  <c:x val="9.8563456021937293E-2"/>
                  <c:y val="-0.12604460064833198"/>
                </c:manualLayout>
              </c:layout>
              <c:tx>
                <c:rich>
                  <a:bodyPr rot="0" spcFirstLastPara="1" vertOverflow="ellipsis" vert="horz" wrap="square" anchor="ctr" anchorCtr="1"/>
                  <a:lstStyle/>
                  <a:p>
                    <a:pPr>
                      <a:defRPr sz="900" b="0" i="0" u="none" strike="noStrike" kern="1200" baseline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+mn-lt"/>
                        <a:ea typeface="+mn-ea"/>
                        <a:cs typeface="+mn-cs"/>
                      </a:defRPr>
                    </a:pPr>
                    <a:r>
                      <a:rPr lang="en-US" baseline="0">
                        <a:solidFill>
                          <a:srgbClr val="7030A0"/>
                        </a:solidFill>
                      </a:rPr>
                      <a:t>y = -43732x + 116.25</a:t>
                    </a:r>
                    <a:br>
                      <a:rPr lang="en-US" baseline="0">
                        <a:solidFill>
                          <a:srgbClr val="7030A0"/>
                        </a:solidFill>
                      </a:rPr>
                    </a:br>
                    <a:r>
                      <a:rPr lang="en-US" baseline="0">
                        <a:solidFill>
                          <a:srgbClr val="7030A0"/>
                        </a:solidFill>
                      </a:rPr>
                      <a:t>R² = 0.7905</a:t>
                    </a:r>
                    <a:endParaRPr lang="en-US">
                      <a:solidFill>
                        <a:srgbClr val="7030A0"/>
                      </a:solidFill>
                    </a:endParaRPr>
                  </a:p>
                </c:rich>
              </c:tx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900" b="0" i="0" u="none" strike="noStrike" kern="1200" baseline="0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en-US"/>
                </a:p>
              </c:txPr>
            </c:trendlineLbl>
          </c:trendline>
          <c:xVal>
            <c:numRef>
              <c:f>Sheet1!$N$3:$Q$3</c:f>
              <c:numCache>
                <c:formatCode>General</c:formatCode>
                <c:ptCount val="4"/>
                <c:pt idx="0">
                  <c:v>2.6455026455026454E-3</c:v>
                </c:pt>
                <c:pt idx="1">
                  <c:v>2.7548209366391185E-3</c:v>
                </c:pt>
                <c:pt idx="2">
                  <c:v>2.8328611898016999E-3</c:v>
                </c:pt>
                <c:pt idx="3">
                  <c:v>2.9154518950437317E-3</c:v>
                </c:pt>
              </c:numCache>
            </c:numRef>
          </c:xVal>
          <c:yVal>
            <c:numRef>
              <c:f>Sheet1!$N$6:$Q$6</c:f>
              <c:numCache>
                <c:formatCode>General</c:formatCode>
                <c:ptCount val="4"/>
                <c:pt idx="0">
                  <c:v>-0.78409898912390008</c:v>
                </c:pt>
                <c:pt idx="1">
                  <c:v>-3.7104309712526797</c:v>
                </c:pt>
                <c:pt idx="2">
                  <c:v>-4.2470042359904472</c:v>
                </c:pt>
                <c:pt idx="3">
                  <c:v>-13.80731925351520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816D-4A9B-81D3-B63E9E42C8CE}"/>
            </c:ext>
          </c:extLst>
        </c:ser>
        <c:ser>
          <c:idx val="3"/>
          <c:order val="3"/>
          <c:tx>
            <c:strRef>
              <c:f>Sheet1!$C$7</c:f>
              <c:strCache>
                <c:ptCount val="1"/>
                <c:pt idx="0">
                  <c:v>Sulfolane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9525">
                <a:solidFill>
                  <a:schemeClr val="accent4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4"/>
                </a:solidFill>
                <a:prstDash val="sysDot"/>
              </a:ln>
              <a:effectLst/>
            </c:spPr>
            <c:trendlineType val="linear"/>
            <c:dispRSqr val="1"/>
            <c:dispEq val="1"/>
            <c:trendlineLbl>
              <c:layout>
                <c:manualLayout>
                  <c:x val="-5.6057712749269274E-2"/>
                  <c:y val="2.3679111306789255E-3"/>
                </c:manualLayout>
              </c:layout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900" b="0" i="0" u="none" strike="noStrike" kern="1200" baseline="0">
                      <a:solidFill>
                        <a:srgbClr val="FFC000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en-US"/>
                </a:p>
              </c:txPr>
            </c:trendlineLbl>
          </c:trendline>
          <c:xVal>
            <c:numRef>
              <c:f>Sheet1!$N$3:$Q$3</c:f>
              <c:numCache>
                <c:formatCode>General</c:formatCode>
                <c:ptCount val="4"/>
                <c:pt idx="0">
                  <c:v>2.6455026455026454E-3</c:v>
                </c:pt>
                <c:pt idx="1">
                  <c:v>2.7548209366391185E-3</c:v>
                </c:pt>
                <c:pt idx="2">
                  <c:v>2.8328611898016999E-3</c:v>
                </c:pt>
                <c:pt idx="3">
                  <c:v>2.9154518950437317E-3</c:v>
                </c:pt>
              </c:numCache>
            </c:numRef>
          </c:xVal>
          <c:yVal>
            <c:numRef>
              <c:f>Sheet1!$N$7:$Q$7</c:f>
              <c:numCache>
                <c:formatCode>General</c:formatCode>
                <c:ptCount val="4"/>
                <c:pt idx="0">
                  <c:v>-3.0850234470833793</c:v>
                </c:pt>
                <c:pt idx="1">
                  <c:v>-5.7628256591753848</c:v>
                </c:pt>
                <c:pt idx="2">
                  <c:v>-15.772655554341215</c:v>
                </c:pt>
                <c:pt idx="3">
                  <c:v>-24.90651812232787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7-816D-4A9B-81D3-B63E9E42C8C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04977264"/>
        <c:axId val="398420448"/>
      </c:scatterChart>
      <c:valAx>
        <c:axId val="40497726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GB"/>
                  <a:t>1/T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high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98420448"/>
        <c:crosses val="autoZero"/>
        <c:crossBetween val="midCat"/>
      </c:valAx>
      <c:valAx>
        <c:axId val="39842044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GB"/>
                  <a:t>Rln([M]</a:t>
                </a:r>
                <a:r>
                  <a:rPr lang="en-GB" sz="600"/>
                  <a:t>eq</a:t>
                </a:r>
                <a:r>
                  <a:rPr lang="en-GB"/>
                  <a:t>/[M]</a:t>
                </a:r>
                <a:r>
                  <a:rPr lang="en-GB" sz="500"/>
                  <a:t>0</a:t>
                </a:r>
                <a:r>
                  <a:rPr lang="en-GB"/>
                  <a:t>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04977264"/>
        <c:crosses val="autoZero"/>
        <c:crossBetween val="midCat"/>
      </c:valAx>
      <c:spPr>
        <a:noFill/>
        <a:ln>
          <a:solidFill>
            <a:sysClr val="windowText" lastClr="000000"/>
          </a:solidFill>
        </a:ln>
        <a:effectLst/>
      </c:spPr>
    </c:plotArea>
    <c:legend>
      <c:legendPos val="b"/>
      <c:layout>
        <c:manualLayout>
          <c:xMode val="edge"/>
          <c:yMode val="edge"/>
          <c:x val="5.9256900590107804E-2"/>
          <c:y val="0.80949716854754417"/>
          <c:w val="0.93857709190453753"/>
          <c:h val="0.16976796266852864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4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6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7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4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5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6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7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word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word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word/theme/themeOverride3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word/theme/themeOverride4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A903C8D61E843E4D9DF578FA60DF1506" ma:contentTypeVersion="11" ma:contentTypeDescription="Create a new document." ma:contentTypeScope="" ma:versionID="6d685b447f118704fec3115e6ac20ae4">
  <xsd:schema xmlns:xsd="http://www.w3.org/2001/XMLSchema" xmlns:xs="http://www.w3.org/2001/XMLSchema" xmlns:p="http://schemas.microsoft.com/office/2006/metadata/properties" xmlns:ns3="50c290ea-29cd-45df-9437-02d90b7b4aac" xmlns:ns4="91744bfb-75cd-42c7-b4ee-8bbcd6bad11d" targetNamespace="http://schemas.microsoft.com/office/2006/metadata/properties" ma:root="true" ma:fieldsID="654b3e5fed2bbdef8a5e41c98cad6de5" ns3:_="" ns4:_="">
    <xsd:import namespace="50c290ea-29cd-45df-9437-02d90b7b4aac"/>
    <xsd:import namespace="91744bfb-75cd-42c7-b4ee-8bbcd6bad11d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AutoKeyPoints" minOccurs="0"/>
                <xsd:element ref="ns3:MediaServiceKeyPoints" minOccurs="0"/>
                <xsd:element ref="ns3:MediaServiceAutoTags" minOccurs="0"/>
                <xsd:element ref="ns3:MediaServiceGenerationTime" minOccurs="0"/>
                <xsd:element ref="ns3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0c290ea-29cd-45df-9437-02d90b7b4aa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KeyPoints" ma:index="14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5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6" nillable="true" ma:displayName="Tags" ma:internalName="MediaServiceAutoTags" ma:readOnly="true">
      <xsd:simpleType>
        <xsd:restriction base="dms:Text"/>
      </xsd:simpleType>
    </xsd:element>
    <xsd:element name="MediaServiceGenerationTime" ma:index="17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8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1744bfb-75cd-42c7-b4ee-8bbcd6bad11d" elementFormDefault="qualified">
    <xsd:import namespace="http://schemas.microsoft.com/office/2006/documentManagement/types"/>
    <xsd:import namespace="http://schemas.microsoft.com/office/infopath/2007/PartnerControls"/>
    <xsd:element name="SharedWithUsers" ma:index="11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2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3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DD707CE9-56F7-4726-808F-433446474838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2A0C90D9-1779-47F1-AAD3-7F428680B983}">
  <ds:schemaRefs>
    <ds:schemaRef ds:uri="http://schemas.openxmlformats.org/officeDocument/2006/bibliography"/>
  </ds:schemaRefs>
</ds:datastoreItem>
</file>

<file path=customXml/itemProps3.xml><?xml version="1.0" encoding="utf-8"?>
<ds:datastoreItem xmlns:ds="http://schemas.openxmlformats.org/officeDocument/2006/customXml" ds:itemID="{D6618E52-4B0C-45E8-947C-1BCF05C8E346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393D793B-73C2-432E-A274-1D6E9FD3755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50c290ea-29cd-45df-9437-02d90b7b4aac"/>
    <ds:schemaRef ds:uri="91744bfb-75cd-42c7-b4ee-8bbcd6bad11d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2</Pages>
  <Words>3558</Words>
  <Characters>16939</Characters>
  <Application>Microsoft Office Word</Application>
  <DocSecurity>0</DocSecurity>
  <Lines>1209</Lines>
  <Paragraphs>85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6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hanson</dc:creator>
  <cp:keywords/>
  <dc:description/>
  <cp:lastModifiedBy>Jon Husband</cp:lastModifiedBy>
  <cp:revision>2</cp:revision>
  <cp:lastPrinted>2018-01-11T18:39:00Z</cp:lastPrinted>
  <dcterms:created xsi:type="dcterms:W3CDTF">2025-04-28T12:59:00Z</dcterms:created>
  <dcterms:modified xsi:type="dcterms:W3CDTF">2025-04-28T12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A903C8D61E843E4D9DF578FA60DF1506</vt:lpwstr>
  </property>
  <property fmtid="{D5CDD505-2E9C-101B-9397-08002B2CF9AE}" pid="3" name="GrammarlyDocumentId">
    <vt:lpwstr>7c0424310b2b78e9ca5a00c8d1a7bc1691ff0984c9812a010a06fbd8ca44b5e7</vt:lpwstr>
  </property>
  <property fmtid="{D5CDD505-2E9C-101B-9397-08002B2CF9AE}" pid="4" name="ZOTERO_PREF_1">
    <vt:lpwstr>&lt;data data-version="3" zotero-version="6.0.36"&gt;&lt;session id="sd8B4ata"/&gt;&lt;style id="http://www.zotero.org/styles/american-chemical-society" hasBibliography="1" bibliographyStyleHasBeenSet="0"/&gt;&lt;prefs&gt;&lt;pref name="fieldType" value="Field"/&gt;&lt;pref name="automat</vt:lpwstr>
  </property>
  <property fmtid="{D5CDD505-2E9C-101B-9397-08002B2CF9AE}" pid="5" name="ZOTERO_PREF_2">
    <vt:lpwstr>icJournalAbbreviations" value="true"/&gt;&lt;/prefs&gt;&lt;/data&gt;</vt:lpwstr>
  </property>
</Properties>
</file>